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8EE845" w14:textId="77777777" w:rsidR="00DB02B9" w:rsidRPr="00DB02B9" w:rsidRDefault="00DB02B9" w:rsidP="00DB02B9">
      <w:pPr>
        <w:jc w:val="center"/>
        <w:rPr>
          <w:rFonts w:ascii="Times New Roman" w:hAnsi="Times New Roman" w:cs="Times New Roman"/>
          <w:sz w:val="21"/>
          <w:szCs w:val="24"/>
        </w:rPr>
      </w:pPr>
      <w:r w:rsidRPr="00DB02B9">
        <w:rPr>
          <w:rFonts w:ascii="Times New Roman" w:hAnsi="Times New Roman" w:cs="Times New Roman"/>
          <w:noProof/>
          <w:sz w:val="21"/>
          <w:szCs w:val="24"/>
        </w:rPr>
        <w:drawing>
          <wp:inline distT="0" distB="0" distL="0" distR="0" wp14:anchorId="29B5988C" wp14:editId="36A9FE50">
            <wp:extent cx="942975" cy="942975"/>
            <wp:effectExtent l="0" t="0" r="9525" b="9525"/>
            <wp:docPr id="1026"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pic:nvPicPr>
                  <pic:blipFill>
                    <a:blip r:embed="rId6" cstate="print"/>
                    <a:srcRect/>
                    <a:stretch/>
                  </pic:blipFill>
                  <pic:spPr>
                    <a:xfrm>
                      <a:off x="0" y="0"/>
                      <a:ext cx="942975" cy="942975"/>
                    </a:xfrm>
                    <a:prstGeom prst="rect">
                      <a:avLst/>
                    </a:prstGeom>
                    <a:ln>
                      <a:noFill/>
                    </a:ln>
                  </pic:spPr>
                </pic:pic>
              </a:graphicData>
            </a:graphic>
          </wp:inline>
        </w:drawing>
      </w:r>
    </w:p>
    <w:p w14:paraId="16717B02" w14:textId="77777777" w:rsidR="00DB02B9" w:rsidRPr="00DB02B9" w:rsidRDefault="00DB02B9" w:rsidP="00DB02B9">
      <w:pPr>
        <w:rPr>
          <w:rFonts w:ascii="Times New Roman" w:hAnsi="Times New Roman" w:cs="Times New Roman"/>
          <w:sz w:val="21"/>
          <w:szCs w:val="24"/>
        </w:rPr>
      </w:pPr>
    </w:p>
    <w:p w14:paraId="1A88AA56" w14:textId="77777777" w:rsidR="00DB02B9" w:rsidRPr="00DB02B9" w:rsidRDefault="00DB02B9" w:rsidP="00DB02B9">
      <w:pPr>
        <w:rPr>
          <w:rFonts w:ascii="Times New Roman" w:hAnsi="Times New Roman" w:cs="Times New Roman"/>
          <w:sz w:val="21"/>
          <w:szCs w:val="24"/>
        </w:rPr>
      </w:pPr>
    </w:p>
    <w:p w14:paraId="07FB57F9" w14:textId="77777777" w:rsidR="00DB02B9" w:rsidRPr="00DB02B9" w:rsidRDefault="00DB02B9" w:rsidP="00DB02B9">
      <w:pPr>
        <w:jc w:val="center"/>
        <w:rPr>
          <w:rFonts w:ascii="Times New Roman" w:hAnsi="Times New Roman" w:cs="Times New Roman"/>
          <w:sz w:val="21"/>
          <w:szCs w:val="24"/>
        </w:rPr>
      </w:pPr>
      <w:r w:rsidRPr="00DB02B9">
        <w:rPr>
          <w:rFonts w:ascii="Times New Roman" w:hAnsi="Times New Roman" w:cs="Times New Roman"/>
          <w:sz w:val="21"/>
          <w:szCs w:val="24"/>
        </w:rPr>
        <w:object w:dxaOrig="4502" w:dyaOrig="1190" w14:anchorId="1F0CB5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8" o:spid="_x0000_i1025" type="#_x0000_t75" style="width:225pt;height:59.4pt;visibility:visible;mso-wrap-distance-left:0;mso-wrap-distance-right:0" o:ole="">
            <v:imagedata r:id="rId7" o:title="" embosscolor="white"/>
          </v:shape>
          <o:OLEObject Type="Embed" ProgID="Photoshop.Image.8" ShapeID="1028" DrawAspect="Content" ObjectID="_1687374600" r:id="rId8"/>
        </w:object>
      </w:r>
    </w:p>
    <w:p w14:paraId="506A9DCF" w14:textId="77777777" w:rsidR="00DB02B9" w:rsidRPr="00DB02B9" w:rsidRDefault="00DB02B9" w:rsidP="00DB02B9">
      <w:pPr>
        <w:rPr>
          <w:rFonts w:ascii="Times New Roman" w:hAnsi="Times New Roman" w:cs="Times New Roman"/>
          <w:sz w:val="18"/>
          <w:szCs w:val="18"/>
        </w:rPr>
      </w:pPr>
    </w:p>
    <w:p w14:paraId="2534EA70" w14:textId="77777777" w:rsidR="00DB02B9" w:rsidRPr="00DB02B9" w:rsidRDefault="00DB02B9" w:rsidP="00DB02B9">
      <w:pPr>
        <w:jc w:val="center"/>
        <w:rPr>
          <w:rFonts w:ascii="宋体" w:hAnsi="宋体" w:cs="Times New Roman"/>
          <w:sz w:val="18"/>
          <w:szCs w:val="18"/>
        </w:rPr>
      </w:pPr>
    </w:p>
    <w:p w14:paraId="7A12952A" w14:textId="77777777" w:rsidR="00DB02B9" w:rsidRPr="00DB02B9" w:rsidRDefault="00DB02B9" w:rsidP="00DB02B9">
      <w:pPr>
        <w:jc w:val="center"/>
        <w:rPr>
          <w:rFonts w:ascii="宋体" w:hAnsi="宋体" w:cs="Times New Roman"/>
          <w:sz w:val="36"/>
          <w:szCs w:val="44"/>
        </w:rPr>
      </w:pPr>
      <w:r w:rsidRPr="00DB02B9">
        <w:rPr>
          <w:rFonts w:ascii="宋体" w:hAnsi="宋体" w:cs="Times New Roman" w:hint="eastAsia"/>
          <w:sz w:val="36"/>
          <w:szCs w:val="44"/>
        </w:rPr>
        <w:t>数学建模培训课程论文</w:t>
      </w:r>
    </w:p>
    <w:p w14:paraId="35F15B3A" w14:textId="77777777" w:rsidR="00DB02B9" w:rsidRPr="00DB02B9" w:rsidRDefault="00DB02B9" w:rsidP="00DB02B9">
      <w:pPr>
        <w:ind w:firstLineChars="1135" w:firstLine="3178"/>
        <w:rPr>
          <w:rFonts w:ascii="Times New Roman" w:eastAsia="经典宋体简" w:hAnsi="Times New Roman" w:cs="Times New Roman"/>
          <w:sz w:val="28"/>
          <w:szCs w:val="28"/>
        </w:rPr>
      </w:pPr>
      <w:r w:rsidRPr="00DB02B9">
        <w:rPr>
          <w:rFonts w:ascii="Times New Roman" w:hAnsi="Times New Roman" w:cs="Times New Roman"/>
          <w:noProof/>
          <w:sz w:val="28"/>
          <w:szCs w:val="28"/>
        </w:rPr>
        <mc:AlternateContent>
          <mc:Choice Requires="wps">
            <w:drawing>
              <wp:anchor distT="0" distB="0" distL="0" distR="0" simplePos="0" relativeHeight="251659264" behindDoc="0" locked="0" layoutInCell="1" allowOverlap="1" wp14:anchorId="328E1988" wp14:editId="1076416A">
                <wp:simplePos x="0" y="0"/>
                <wp:positionH relativeFrom="column">
                  <wp:posOffset>-381000</wp:posOffset>
                </wp:positionH>
                <wp:positionV relativeFrom="paragraph">
                  <wp:posOffset>346710</wp:posOffset>
                </wp:positionV>
                <wp:extent cx="5591175" cy="57150"/>
                <wp:effectExtent l="0" t="0" r="28575" b="19050"/>
                <wp:wrapNone/>
                <wp:docPr id="1030"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91175" cy="57150"/>
                        </a:xfrm>
                        <a:prstGeom prst="line">
                          <a:avLst/>
                        </a:prstGeom>
                        <a:ln w="9525" cap="flat" cmpd="sng">
                          <a:solidFill>
                            <a:srgbClr val="000000"/>
                          </a:solidFill>
                          <a:prstDash val="solid"/>
                          <a:roun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119A3B87" id="直接连接符 3" o:spid="_x0000_s1026" style="position:absolute;left:0;text-align:left;z-index:2516592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from="-30pt,27.3pt" to="410.25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">
                <o:lock v:ext="edit" shapetype="f"/>
              </v:line>
            </w:pict>
          </mc:Fallback>
        </mc:AlternateContent>
      </w:r>
    </w:p>
    <w:p w14:paraId="07459A5D" w14:textId="77777777" w:rsidR="00DB02B9" w:rsidRPr="00DB02B9" w:rsidRDefault="00DB02B9" w:rsidP="00DB02B9">
      <w:pPr>
        <w:ind w:firstLineChars="1135" w:firstLine="3178"/>
        <w:rPr>
          <w:rFonts w:ascii="Times New Roman" w:eastAsia="经典宋体简" w:hAnsi="Times New Roman" w:cs="Times New Roman"/>
          <w:sz w:val="28"/>
          <w:szCs w:val="28"/>
        </w:rPr>
      </w:pPr>
    </w:p>
    <w:p w14:paraId="143F908B" w14:textId="77777777" w:rsidR="00DB02B9" w:rsidRPr="00DB02B9" w:rsidRDefault="00DB02B9" w:rsidP="00DB02B9">
      <w:pPr>
        <w:jc w:val="center"/>
        <w:rPr>
          <w:rFonts w:ascii="宋体" w:hAnsi="宋体" w:cs="Times New Roman"/>
          <w:sz w:val="36"/>
          <w:szCs w:val="44"/>
        </w:rPr>
      </w:pPr>
      <w:r w:rsidRPr="00DB02B9">
        <w:rPr>
          <w:rFonts w:ascii="宋体" w:hAnsi="宋体" w:cs="Times New Roman"/>
          <w:sz w:val="36"/>
          <w:szCs w:val="44"/>
        </w:rPr>
        <w:t>数学建模算法应用</w:t>
      </w:r>
    </w:p>
    <w:p w14:paraId="6598E528" w14:textId="77777777" w:rsidR="00DB02B9" w:rsidRPr="00DB02B9" w:rsidRDefault="00DB02B9" w:rsidP="00DB02B9">
      <w:pPr>
        <w:jc w:val="center"/>
        <w:rPr>
          <w:rFonts w:ascii="宋体" w:hAnsi="宋体" w:cs="Times New Roman"/>
          <w:sz w:val="36"/>
          <w:szCs w:val="44"/>
        </w:rPr>
      </w:pPr>
    </w:p>
    <w:p w14:paraId="359C265E" w14:textId="77777777" w:rsidR="00DB02B9" w:rsidRPr="00DB02B9" w:rsidRDefault="00DB02B9" w:rsidP="00DB02B9">
      <w:pPr>
        <w:spacing w:line="400" w:lineRule="exact"/>
        <w:ind w:firstLineChars="2550" w:firstLine="7650"/>
        <w:rPr>
          <w:rFonts w:ascii="Times New Roman" w:eastAsia="经典宋体简" w:hAnsi="Times New Roman" w:cs="Times New Roman"/>
          <w:sz w:val="30"/>
          <w:szCs w:val="24"/>
          <w:u w:val="single"/>
        </w:rPr>
      </w:pPr>
    </w:p>
    <w:p w14:paraId="4278C122" w14:textId="6A081CD8" w:rsidR="00DB02B9" w:rsidRPr="00DB02B9" w:rsidRDefault="00DB02B9" w:rsidP="00DB02B9">
      <w:pPr>
        <w:tabs>
          <w:tab w:val="left" w:pos="1050"/>
          <w:tab w:val="center" w:pos="4153"/>
        </w:tabs>
        <w:spacing w:line="520" w:lineRule="exact"/>
        <w:jc w:val="left"/>
        <w:rPr>
          <w:rFonts w:ascii="宋体" w:hAnsi="宋体" w:cs="Times New Roman"/>
          <w:sz w:val="36"/>
          <w:szCs w:val="36"/>
        </w:rPr>
      </w:pPr>
      <w:r w:rsidRPr="00DB02B9">
        <w:rPr>
          <w:rFonts w:ascii="宋体" w:hAnsi="宋体" w:cs="Times New Roman" w:hint="eastAsia"/>
          <w:sz w:val="30"/>
          <w:szCs w:val="30"/>
        </w:rPr>
        <w:t xml:space="preserve"> </w:t>
      </w:r>
      <w:r w:rsidRPr="00DB02B9">
        <w:rPr>
          <w:rFonts w:ascii="宋体" w:hAnsi="宋体" w:cs="Times New Roman"/>
          <w:sz w:val="30"/>
          <w:szCs w:val="30"/>
        </w:rPr>
        <w:t xml:space="preserve">      </w:t>
      </w:r>
      <w:r w:rsidRPr="00DB02B9">
        <w:rPr>
          <w:rFonts w:ascii="宋体" w:hAnsi="宋体" w:cs="Times New Roman" w:hint="eastAsia"/>
          <w:sz w:val="36"/>
          <w:szCs w:val="36"/>
        </w:rPr>
        <w:t xml:space="preserve">小组号： </w:t>
      </w:r>
      <w:r w:rsidR="00C81C63">
        <w:rPr>
          <w:rFonts w:ascii="宋体" w:hAnsi="宋体" w:cs="Times New Roman" w:hint="eastAsia"/>
          <w:sz w:val="36"/>
          <w:szCs w:val="36"/>
        </w:rPr>
        <w:t>60</w:t>
      </w:r>
    </w:p>
    <w:p w14:paraId="2D961F27" w14:textId="77777777" w:rsidR="00DB02B9" w:rsidRPr="00DB02B9" w:rsidRDefault="00DB02B9" w:rsidP="00DB02B9">
      <w:pPr>
        <w:tabs>
          <w:tab w:val="left" w:pos="1050"/>
          <w:tab w:val="center" w:pos="4153"/>
        </w:tabs>
        <w:spacing w:line="520" w:lineRule="exact"/>
        <w:jc w:val="left"/>
        <w:rPr>
          <w:rFonts w:ascii="宋体" w:hAnsi="宋体" w:cs="Times New Roman"/>
          <w:sz w:val="30"/>
          <w:szCs w:val="30"/>
        </w:rPr>
      </w:pPr>
    </w:p>
    <w:tbl>
      <w:tblPr>
        <w:tblStyle w:val="a7"/>
        <w:tblW w:w="0" w:type="auto"/>
        <w:jc w:val="center"/>
        <w:tblLook w:val="04A0" w:firstRow="1" w:lastRow="0" w:firstColumn="1" w:lastColumn="0" w:noHBand="0" w:noVBand="1"/>
      </w:tblPr>
      <w:tblGrid>
        <w:gridCol w:w="1801"/>
        <w:gridCol w:w="1801"/>
        <w:gridCol w:w="1801"/>
        <w:gridCol w:w="1801"/>
      </w:tblGrid>
      <w:tr w:rsidR="00DB02B9" w:rsidRPr="00DB02B9" w14:paraId="22636018" w14:textId="77777777" w:rsidTr="004A6586">
        <w:trPr>
          <w:trHeight w:val="677"/>
          <w:jc w:val="center"/>
        </w:trPr>
        <w:tc>
          <w:tcPr>
            <w:tcW w:w="1801" w:type="dxa"/>
          </w:tcPr>
          <w:p w14:paraId="7335E0EC" w14:textId="77777777" w:rsidR="00DB02B9" w:rsidRPr="00DB02B9" w:rsidRDefault="00DB02B9" w:rsidP="00DB02B9">
            <w:pPr>
              <w:spacing w:line="520" w:lineRule="exact"/>
              <w:jc w:val="center"/>
              <w:rPr>
                <w:rFonts w:ascii="宋体" w:hAnsi="宋体" w:cs="Times New Roman"/>
                <w:b/>
                <w:sz w:val="30"/>
                <w:szCs w:val="30"/>
              </w:rPr>
            </w:pPr>
          </w:p>
        </w:tc>
        <w:tc>
          <w:tcPr>
            <w:tcW w:w="1801" w:type="dxa"/>
          </w:tcPr>
          <w:p w14:paraId="7502C20E" w14:textId="77777777" w:rsidR="00DB02B9" w:rsidRPr="00DB02B9" w:rsidRDefault="00DB02B9" w:rsidP="00DB02B9">
            <w:pPr>
              <w:spacing w:line="520" w:lineRule="exact"/>
              <w:jc w:val="center"/>
              <w:rPr>
                <w:rFonts w:ascii="宋体" w:hAnsi="宋体" w:cs="Times New Roman"/>
                <w:b/>
                <w:sz w:val="30"/>
                <w:szCs w:val="30"/>
              </w:rPr>
            </w:pPr>
            <w:r w:rsidRPr="00DB02B9">
              <w:rPr>
                <w:rFonts w:ascii="宋体" w:hAnsi="宋体" w:cs="Times New Roman"/>
                <w:b/>
                <w:sz w:val="30"/>
                <w:szCs w:val="30"/>
              </w:rPr>
              <w:t>姓名</w:t>
            </w:r>
          </w:p>
        </w:tc>
        <w:tc>
          <w:tcPr>
            <w:tcW w:w="1801" w:type="dxa"/>
          </w:tcPr>
          <w:p w14:paraId="05DB8AE6" w14:textId="77777777" w:rsidR="00DB02B9" w:rsidRPr="00DB02B9" w:rsidRDefault="00DB02B9" w:rsidP="00DB02B9">
            <w:pPr>
              <w:spacing w:line="520" w:lineRule="exact"/>
              <w:jc w:val="center"/>
              <w:rPr>
                <w:rFonts w:ascii="宋体" w:hAnsi="宋体" w:cs="Times New Roman"/>
                <w:b/>
                <w:sz w:val="30"/>
                <w:szCs w:val="30"/>
              </w:rPr>
            </w:pPr>
            <w:r w:rsidRPr="00DB02B9">
              <w:rPr>
                <w:rFonts w:ascii="宋体" w:hAnsi="宋体" w:cs="Times New Roman"/>
                <w:b/>
                <w:sz w:val="30"/>
                <w:szCs w:val="30"/>
              </w:rPr>
              <w:t>编号</w:t>
            </w:r>
          </w:p>
        </w:tc>
        <w:tc>
          <w:tcPr>
            <w:tcW w:w="1801" w:type="dxa"/>
          </w:tcPr>
          <w:p w14:paraId="526C5E1D" w14:textId="77777777" w:rsidR="00DB02B9" w:rsidRPr="00DB02B9" w:rsidRDefault="00DB02B9" w:rsidP="00DB02B9">
            <w:pPr>
              <w:spacing w:line="520" w:lineRule="exact"/>
              <w:jc w:val="center"/>
              <w:rPr>
                <w:rFonts w:ascii="宋体" w:hAnsi="宋体" w:cs="Times New Roman"/>
                <w:b/>
                <w:sz w:val="30"/>
                <w:szCs w:val="30"/>
              </w:rPr>
            </w:pPr>
            <w:r w:rsidRPr="00DB02B9">
              <w:rPr>
                <w:rFonts w:ascii="宋体" w:hAnsi="宋体" w:cs="Times New Roman"/>
                <w:b/>
                <w:sz w:val="30"/>
                <w:szCs w:val="30"/>
              </w:rPr>
              <w:t>贡献比</w:t>
            </w:r>
          </w:p>
        </w:tc>
      </w:tr>
      <w:tr w:rsidR="00DB02B9" w:rsidRPr="00DB02B9" w14:paraId="3AA0313E" w14:textId="77777777" w:rsidTr="004A6586">
        <w:trPr>
          <w:trHeight w:val="697"/>
          <w:jc w:val="center"/>
        </w:trPr>
        <w:tc>
          <w:tcPr>
            <w:tcW w:w="1801" w:type="dxa"/>
          </w:tcPr>
          <w:p w14:paraId="596A3F3A" w14:textId="77777777" w:rsidR="00DB02B9" w:rsidRPr="00DB02B9" w:rsidRDefault="00DB02B9" w:rsidP="00DB02B9">
            <w:pPr>
              <w:spacing w:line="520" w:lineRule="exact"/>
              <w:jc w:val="center"/>
              <w:rPr>
                <w:rFonts w:ascii="宋体" w:hAnsi="宋体" w:cs="Times New Roman"/>
                <w:b/>
                <w:sz w:val="30"/>
                <w:szCs w:val="30"/>
              </w:rPr>
            </w:pPr>
            <w:r w:rsidRPr="00DB02B9">
              <w:rPr>
                <w:rFonts w:ascii="宋体" w:hAnsi="宋体" w:cs="Times New Roman"/>
                <w:b/>
                <w:sz w:val="30"/>
                <w:szCs w:val="30"/>
              </w:rPr>
              <w:t>组长</w:t>
            </w:r>
          </w:p>
        </w:tc>
        <w:tc>
          <w:tcPr>
            <w:tcW w:w="1801" w:type="dxa"/>
          </w:tcPr>
          <w:p w14:paraId="5C086AFC" w14:textId="6D39D33B" w:rsidR="00DB02B9" w:rsidRPr="00DB02B9" w:rsidRDefault="00C81C63" w:rsidP="00DB02B9">
            <w:pPr>
              <w:spacing w:line="520" w:lineRule="exact"/>
              <w:jc w:val="center"/>
              <w:rPr>
                <w:rFonts w:ascii="宋体" w:hAnsi="宋体" w:cs="Times New Roman"/>
                <w:b/>
                <w:sz w:val="30"/>
                <w:szCs w:val="30"/>
              </w:rPr>
            </w:pPr>
            <w:r>
              <w:rPr>
                <w:rFonts w:ascii="宋体" w:hAnsi="宋体" w:cs="Times New Roman" w:hint="eastAsia"/>
                <w:b/>
                <w:sz w:val="30"/>
                <w:szCs w:val="30"/>
              </w:rPr>
              <w:t>李</w:t>
            </w:r>
          </w:p>
        </w:tc>
        <w:tc>
          <w:tcPr>
            <w:tcW w:w="1801" w:type="dxa"/>
          </w:tcPr>
          <w:p w14:paraId="49FD3A5C" w14:textId="0E5F3BF8" w:rsidR="00DB02B9" w:rsidRPr="00DB02B9" w:rsidRDefault="00C81C63" w:rsidP="00DB02B9">
            <w:pPr>
              <w:spacing w:line="520" w:lineRule="exact"/>
              <w:jc w:val="center"/>
              <w:rPr>
                <w:rFonts w:ascii="宋体" w:hAnsi="宋体" w:cs="Times New Roman"/>
                <w:b/>
                <w:sz w:val="30"/>
                <w:szCs w:val="30"/>
              </w:rPr>
            </w:pPr>
            <w:r>
              <w:rPr>
                <w:rFonts w:ascii="宋体" w:hAnsi="宋体" w:cs="Times New Roman" w:hint="eastAsia"/>
                <w:b/>
                <w:sz w:val="30"/>
                <w:szCs w:val="30"/>
              </w:rPr>
              <w:t>144</w:t>
            </w:r>
          </w:p>
        </w:tc>
        <w:tc>
          <w:tcPr>
            <w:tcW w:w="1801" w:type="dxa"/>
          </w:tcPr>
          <w:p w14:paraId="12B4BC15" w14:textId="1F21EB93" w:rsidR="00DB02B9" w:rsidRPr="00DB02B9" w:rsidRDefault="00DF57C9" w:rsidP="00DB02B9">
            <w:pPr>
              <w:spacing w:line="520" w:lineRule="exact"/>
              <w:jc w:val="center"/>
              <w:rPr>
                <w:rFonts w:ascii="宋体" w:hAnsi="宋体" w:cs="Times New Roman"/>
                <w:b/>
                <w:sz w:val="30"/>
                <w:szCs w:val="30"/>
              </w:rPr>
            </w:pPr>
            <w:r>
              <w:rPr>
                <w:rFonts w:ascii="宋体" w:hAnsi="宋体" w:cs="Times New Roman" w:hint="eastAsia"/>
                <w:b/>
                <w:sz w:val="30"/>
                <w:szCs w:val="30"/>
              </w:rPr>
              <w:t>3.4</w:t>
            </w:r>
          </w:p>
        </w:tc>
      </w:tr>
      <w:tr w:rsidR="00DB02B9" w:rsidRPr="00DB02B9" w14:paraId="22EE79D9" w14:textId="77777777" w:rsidTr="004A6586">
        <w:trPr>
          <w:trHeight w:val="677"/>
          <w:jc w:val="center"/>
        </w:trPr>
        <w:tc>
          <w:tcPr>
            <w:tcW w:w="1801" w:type="dxa"/>
          </w:tcPr>
          <w:p w14:paraId="2E8DF988" w14:textId="77777777" w:rsidR="00DB02B9" w:rsidRPr="00DB02B9" w:rsidRDefault="00DB02B9" w:rsidP="00DB02B9">
            <w:pPr>
              <w:spacing w:line="520" w:lineRule="exact"/>
              <w:jc w:val="center"/>
              <w:rPr>
                <w:rFonts w:ascii="宋体" w:hAnsi="宋体" w:cs="Times New Roman"/>
                <w:b/>
                <w:sz w:val="30"/>
                <w:szCs w:val="30"/>
              </w:rPr>
            </w:pPr>
            <w:r w:rsidRPr="00DB02B9">
              <w:rPr>
                <w:rFonts w:ascii="宋体" w:hAnsi="宋体" w:cs="Times New Roman"/>
                <w:b/>
                <w:sz w:val="30"/>
                <w:szCs w:val="30"/>
              </w:rPr>
              <w:t>组员</w:t>
            </w:r>
            <w:r w:rsidRPr="00DB02B9">
              <w:rPr>
                <w:rFonts w:ascii="宋体" w:hAnsi="宋体" w:cs="Times New Roman" w:hint="eastAsia"/>
                <w:b/>
                <w:sz w:val="30"/>
                <w:szCs w:val="30"/>
              </w:rPr>
              <w:t>1</w:t>
            </w:r>
          </w:p>
        </w:tc>
        <w:tc>
          <w:tcPr>
            <w:tcW w:w="1801" w:type="dxa"/>
          </w:tcPr>
          <w:p w14:paraId="17AAA05D" w14:textId="5E6975CB" w:rsidR="00DB02B9" w:rsidRPr="00DB02B9" w:rsidRDefault="00C81C63" w:rsidP="00DB02B9">
            <w:pPr>
              <w:spacing w:line="520" w:lineRule="exact"/>
              <w:jc w:val="center"/>
              <w:rPr>
                <w:rFonts w:ascii="宋体" w:hAnsi="宋体" w:cs="Times New Roman"/>
                <w:b/>
                <w:sz w:val="30"/>
                <w:szCs w:val="30"/>
              </w:rPr>
            </w:pPr>
            <w:r>
              <w:rPr>
                <w:rFonts w:ascii="宋体" w:hAnsi="宋体" w:cs="Times New Roman" w:hint="eastAsia"/>
                <w:b/>
                <w:sz w:val="30"/>
                <w:szCs w:val="30"/>
              </w:rPr>
              <w:t>张</w:t>
            </w:r>
          </w:p>
        </w:tc>
        <w:tc>
          <w:tcPr>
            <w:tcW w:w="1801" w:type="dxa"/>
          </w:tcPr>
          <w:p w14:paraId="07D6CDFB" w14:textId="668E03C1" w:rsidR="00DB02B9" w:rsidRPr="00DB02B9" w:rsidRDefault="00C81C63" w:rsidP="00DB02B9">
            <w:pPr>
              <w:spacing w:line="520" w:lineRule="exact"/>
              <w:jc w:val="center"/>
              <w:rPr>
                <w:rFonts w:ascii="宋体" w:hAnsi="宋体" w:cs="Times New Roman"/>
                <w:b/>
                <w:sz w:val="30"/>
                <w:szCs w:val="30"/>
              </w:rPr>
            </w:pPr>
            <w:r>
              <w:rPr>
                <w:rFonts w:ascii="宋体" w:hAnsi="宋体" w:cs="Times New Roman" w:hint="eastAsia"/>
                <w:b/>
                <w:sz w:val="30"/>
                <w:szCs w:val="30"/>
              </w:rPr>
              <w:t>659</w:t>
            </w:r>
          </w:p>
        </w:tc>
        <w:tc>
          <w:tcPr>
            <w:tcW w:w="1801" w:type="dxa"/>
          </w:tcPr>
          <w:p w14:paraId="56A8C084" w14:textId="70C00385" w:rsidR="00DB02B9" w:rsidRPr="00DB02B9" w:rsidRDefault="00DF57C9" w:rsidP="00DB02B9">
            <w:pPr>
              <w:spacing w:line="520" w:lineRule="exact"/>
              <w:jc w:val="center"/>
              <w:rPr>
                <w:rFonts w:ascii="宋体" w:hAnsi="宋体" w:cs="Times New Roman"/>
                <w:b/>
                <w:sz w:val="30"/>
                <w:szCs w:val="30"/>
              </w:rPr>
            </w:pPr>
            <w:r>
              <w:rPr>
                <w:rFonts w:ascii="宋体" w:hAnsi="宋体" w:cs="Times New Roman" w:hint="eastAsia"/>
                <w:b/>
                <w:sz w:val="30"/>
                <w:szCs w:val="30"/>
              </w:rPr>
              <w:t>3.3</w:t>
            </w:r>
          </w:p>
        </w:tc>
      </w:tr>
      <w:tr w:rsidR="00DB02B9" w:rsidRPr="00DB02B9" w14:paraId="0F1456C8" w14:textId="77777777" w:rsidTr="004A6586">
        <w:trPr>
          <w:trHeight w:val="677"/>
          <w:jc w:val="center"/>
        </w:trPr>
        <w:tc>
          <w:tcPr>
            <w:tcW w:w="1801" w:type="dxa"/>
          </w:tcPr>
          <w:p w14:paraId="31C530E8" w14:textId="77777777" w:rsidR="00DB02B9" w:rsidRPr="00DB02B9" w:rsidRDefault="00DB02B9" w:rsidP="00DB02B9">
            <w:pPr>
              <w:spacing w:line="520" w:lineRule="exact"/>
              <w:jc w:val="center"/>
              <w:rPr>
                <w:rFonts w:ascii="宋体" w:hAnsi="宋体" w:cs="Times New Roman"/>
                <w:b/>
                <w:sz w:val="30"/>
                <w:szCs w:val="30"/>
              </w:rPr>
            </w:pPr>
            <w:r w:rsidRPr="00DB02B9">
              <w:rPr>
                <w:rFonts w:ascii="宋体" w:hAnsi="宋体" w:cs="Times New Roman"/>
                <w:b/>
                <w:sz w:val="30"/>
                <w:szCs w:val="30"/>
              </w:rPr>
              <w:t>组员</w:t>
            </w:r>
            <w:r w:rsidRPr="00DB02B9">
              <w:rPr>
                <w:rFonts w:ascii="宋体" w:hAnsi="宋体" w:cs="Times New Roman" w:hint="eastAsia"/>
                <w:b/>
                <w:sz w:val="30"/>
                <w:szCs w:val="30"/>
              </w:rPr>
              <w:t>2</w:t>
            </w:r>
          </w:p>
        </w:tc>
        <w:tc>
          <w:tcPr>
            <w:tcW w:w="1801" w:type="dxa"/>
          </w:tcPr>
          <w:p w14:paraId="74F1FB29" w14:textId="0ED8D43A" w:rsidR="00DB02B9" w:rsidRPr="00DB02B9" w:rsidRDefault="00C81C63" w:rsidP="00DB02B9">
            <w:pPr>
              <w:spacing w:line="520" w:lineRule="exact"/>
              <w:jc w:val="center"/>
              <w:rPr>
                <w:rFonts w:ascii="宋体" w:hAnsi="宋体" w:cs="Times New Roman"/>
                <w:b/>
                <w:sz w:val="30"/>
                <w:szCs w:val="30"/>
              </w:rPr>
            </w:pPr>
            <w:r>
              <w:rPr>
                <w:rFonts w:ascii="宋体" w:hAnsi="宋体" w:cs="Times New Roman" w:hint="eastAsia"/>
                <w:b/>
                <w:sz w:val="30"/>
                <w:szCs w:val="30"/>
              </w:rPr>
              <w:t>蒋</w:t>
            </w:r>
          </w:p>
        </w:tc>
        <w:tc>
          <w:tcPr>
            <w:tcW w:w="1801" w:type="dxa"/>
          </w:tcPr>
          <w:p w14:paraId="023D4DA8" w14:textId="1FA881D0" w:rsidR="00DB02B9" w:rsidRPr="00DB02B9" w:rsidRDefault="00C81C63" w:rsidP="00DB02B9">
            <w:pPr>
              <w:spacing w:line="520" w:lineRule="exact"/>
              <w:jc w:val="center"/>
              <w:rPr>
                <w:rFonts w:ascii="宋体" w:hAnsi="宋体" w:cs="Times New Roman"/>
                <w:b/>
                <w:sz w:val="30"/>
                <w:szCs w:val="30"/>
              </w:rPr>
            </w:pPr>
            <w:r>
              <w:rPr>
                <w:rFonts w:ascii="宋体" w:hAnsi="宋体" w:cs="Times New Roman" w:hint="eastAsia"/>
                <w:b/>
                <w:sz w:val="30"/>
                <w:szCs w:val="30"/>
              </w:rPr>
              <w:t>227</w:t>
            </w:r>
          </w:p>
        </w:tc>
        <w:tc>
          <w:tcPr>
            <w:tcW w:w="1801" w:type="dxa"/>
          </w:tcPr>
          <w:p w14:paraId="04D8DFF4" w14:textId="5B8EF639" w:rsidR="00DB02B9" w:rsidRPr="00DB02B9" w:rsidRDefault="00DF57C9" w:rsidP="00DB02B9">
            <w:pPr>
              <w:spacing w:line="520" w:lineRule="exact"/>
              <w:jc w:val="center"/>
              <w:rPr>
                <w:rFonts w:ascii="宋体" w:hAnsi="宋体" w:cs="Times New Roman"/>
                <w:b/>
                <w:sz w:val="30"/>
                <w:szCs w:val="30"/>
              </w:rPr>
            </w:pPr>
            <w:r>
              <w:rPr>
                <w:rFonts w:ascii="宋体" w:hAnsi="宋体" w:cs="Times New Roman" w:hint="eastAsia"/>
                <w:b/>
                <w:sz w:val="30"/>
                <w:szCs w:val="30"/>
              </w:rPr>
              <w:t>3.3</w:t>
            </w:r>
          </w:p>
        </w:tc>
      </w:tr>
    </w:tbl>
    <w:p w14:paraId="1A51F78A" w14:textId="77777777" w:rsidR="00DB02B9" w:rsidRPr="00DB02B9" w:rsidRDefault="00DB02B9" w:rsidP="00DB02B9">
      <w:pPr>
        <w:spacing w:line="520" w:lineRule="exact"/>
        <w:ind w:firstLineChars="405" w:firstLine="1215"/>
        <w:rPr>
          <w:rFonts w:ascii="宋体" w:hAnsi="宋体" w:cs="Times New Roman"/>
          <w:sz w:val="30"/>
          <w:szCs w:val="30"/>
        </w:rPr>
      </w:pPr>
    </w:p>
    <w:p w14:paraId="559218E6" w14:textId="77777777" w:rsidR="00DB02B9" w:rsidRPr="00DB02B9" w:rsidRDefault="00DB02B9" w:rsidP="00DB02B9">
      <w:pPr>
        <w:tabs>
          <w:tab w:val="left" w:pos="1050"/>
        </w:tabs>
        <w:jc w:val="center"/>
        <w:rPr>
          <w:rFonts w:ascii="宋体" w:hAnsi="宋体" w:cs="Times New Roman"/>
          <w:sz w:val="30"/>
          <w:szCs w:val="30"/>
        </w:rPr>
      </w:pPr>
    </w:p>
    <w:p w14:paraId="60D214BE" w14:textId="77777777" w:rsidR="00DB02B9" w:rsidRPr="00DB02B9" w:rsidRDefault="00DB02B9" w:rsidP="00DB02B9">
      <w:pPr>
        <w:tabs>
          <w:tab w:val="left" w:pos="1050"/>
        </w:tabs>
        <w:jc w:val="center"/>
        <w:rPr>
          <w:rFonts w:ascii="宋体" w:hAnsi="宋体" w:cs="Times New Roman"/>
          <w:sz w:val="30"/>
          <w:szCs w:val="30"/>
        </w:rPr>
      </w:pPr>
    </w:p>
    <w:p w14:paraId="619BE101" w14:textId="208DD665" w:rsidR="00474B72" w:rsidRPr="00950558" w:rsidRDefault="00DB02B9" w:rsidP="00950558">
      <w:pPr>
        <w:tabs>
          <w:tab w:val="left" w:pos="1050"/>
        </w:tabs>
        <w:jc w:val="center"/>
        <w:rPr>
          <w:rFonts w:ascii="Times New Roman" w:hAnsi="Times New Roman" w:cs="Times New Roman"/>
          <w:sz w:val="32"/>
          <w:szCs w:val="32"/>
        </w:rPr>
      </w:pPr>
      <w:r w:rsidRPr="00DB02B9">
        <w:rPr>
          <w:rFonts w:ascii="宋体" w:hAnsi="宋体" w:cs="Times New Roman"/>
          <w:sz w:val="32"/>
          <w:szCs w:val="32"/>
        </w:rPr>
        <w:t>2021</w:t>
      </w:r>
      <w:r w:rsidRPr="00DB02B9">
        <w:rPr>
          <w:rFonts w:ascii="宋体" w:hAnsi="宋体" w:cs="Times New Roman" w:hint="eastAsia"/>
          <w:sz w:val="32"/>
          <w:szCs w:val="32"/>
        </w:rPr>
        <w:t xml:space="preserve">年 </w:t>
      </w:r>
      <w:r w:rsidRPr="00DB02B9">
        <w:rPr>
          <w:rFonts w:ascii="宋体" w:hAnsi="宋体" w:cs="Times New Roman"/>
          <w:sz w:val="32"/>
          <w:szCs w:val="32"/>
        </w:rPr>
        <w:t xml:space="preserve"> </w:t>
      </w:r>
      <w:r>
        <w:rPr>
          <w:rFonts w:ascii="宋体" w:hAnsi="宋体" w:cs="Times New Roman" w:hint="eastAsia"/>
          <w:sz w:val="32"/>
          <w:szCs w:val="32"/>
        </w:rPr>
        <w:t>7</w:t>
      </w:r>
      <w:r w:rsidRPr="00DB02B9">
        <w:rPr>
          <w:rFonts w:ascii="宋体" w:hAnsi="宋体" w:cs="Times New Roman"/>
          <w:sz w:val="32"/>
          <w:szCs w:val="32"/>
        </w:rPr>
        <w:t xml:space="preserve">  </w:t>
      </w:r>
      <w:r w:rsidRPr="00DB02B9">
        <w:rPr>
          <w:rFonts w:ascii="宋体" w:hAnsi="宋体" w:cs="Times New Roman" w:hint="eastAsia"/>
          <w:sz w:val="32"/>
          <w:szCs w:val="32"/>
        </w:rPr>
        <w:t>月</w:t>
      </w:r>
    </w:p>
    <w:p w14:paraId="4DB88B5A" w14:textId="0F94FC33" w:rsidR="00474B72" w:rsidRPr="00474B72" w:rsidRDefault="00474B72" w:rsidP="00B41B94">
      <w:pPr>
        <w:pStyle w:val="1"/>
        <w:ind w:firstLineChars="900" w:firstLine="2891"/>
      </w:pPr>
      <w:r w:rsidRPr="00474B72">
        <w:rPr>
          <w:rFonts w:hint="eastAsia"/>
        </w:rPr>
        <w:lastRenderedPageBreak/>
        <w:t>Covid</w:t>
      </w:r>
      <w:r w:rsidRPr="00474B72">
        <w:t xml:space="preserve">19 </w:t>
      </w:r>
      <w:r w:rsidRPr="00474B72">
        <w:rPr>
          <w:rFonts w:hint="eastAsia"/>
        </w:rPr>
        <w:t>疫情传播</w:t>
      </w:r>
    </w:p>
    <w:p w14:paraId="2B5EF022" w14:textId="2B1B3477" w:rsidR="00753CB4" w:rsidRPr="00753CB4" w:rsidRDefault="00753CB4" w:rsidP="00753CB4">
      <w:pPr>
        <w:keepNext/>
        <w:keepLines/>
        <w:spacing w:before="340" w:after="330" w:line="578" w:lineRule="auto"/>
        <w:outlineLvl w:val="0"/>
        <w:rPr>
          <w:b/>
          <w:bCs/>
          <w:kern w:val="44"/>
          <w:sz w:val="32"/>
          <w:szCs w:val="44"/>
        </w:rPr>
      </w:pPr>
      <w:r w:rsidRPr="00753CB4">
        <w:rPr>
          <w:rFonts w:hint="eastAsia"/>
          <w:b/>
          <w:bCs/>
          <w:kern w:val="44"/>
          <w:sz w:val="32"/>
          <w:szCs w:val="44"/>
        </w:rPr>
        <w:t>问题</w:t>
      </w:r>
    </w:p>
    <w:p w14:paraId="742F214A" w14:textId="77777777" w:rsidR="00753CB4" w:rsidRPr="00753CB4" w:rsidRDefault="00753CB4" w:rsidP="00753CB4">
      <w:pPr>
        <w:spacing w:line="400" w:lineRule="exact"/>
      </w:pPr>
      <w:r w:rsidRPr="00753CB4">
        <w:rPr>
          <w:rFonts w:hint="eastAsia"/>
        </w:rPr>
        <w:t>问题一：疫情情况预测</w:t>
      </w:r>
    </w:p>
    <w:p w14:paraId="4F1D0506" w14:textId="77777777" w:rsidR="00753CB4" w:rsidRPr="00753CB4" w:rsidRDefault="00753CB4" w:rsidP="00753CB4">
      <w:pPr>
        <w:spacing w:line="400" w:lineRule="exact"/>
      </w:pPr>
      <w:r w:rsidRPr="00753CB4">
        <w:rPr>
          <w:rFonts w:hint="eastAsia"/>
        </w:rPr>
        <w:t>根据美国疫情数据，建立感染人数的传染病模型，从</w:t>
      </w:r>
      <w:r w:rsidRPr="00753CB4">
        <w:t>2020.5.1</w:t>
      </w:r>
      <w:r w:rsidRPr="00753CB4">
        <w:t>日之前的数据预测之后几个月的疫情情况。</w:t>
      </w:r>
    </w:p>
    <w:p w14:paraId="27569BCF" w14:textId="77777777" w:rsidR="00753CB4" w:rsidRPr="00753CB4" w:rsidRDefault="00753CB4" w:rsidP="00753CB4">
      <w:pPr>
        <w:spacing w:line="400" w:lineRule="exact"/>
      </w:pPr>
      <w:r w:rsidRPr="00753CB4">
        <w:rPr>
          <w:rFonts w:hint="eastAsia"/>
        </w:rPr>
        <w:t>问题二：分析疫情数据变化原因</w:t>
      </w:r>
    </w:p>
    <w:p w14:paraId="40A42BDE" w14:textId="77777777" w:rsidR="00753CB4" w:rsidRPr="00753CB4" w:rsidRDefault="00753CB4" w:rsidP="00753CB4">
      <w:pPr>
        <w:spacing w:line="400" w:lineRule="exact"/>
      </w:pPr>
      <w:r w:rsidRPr="00753CB4">
        <w:rPr>
          <w:rFonts w:hint="eastAsia"/>
        </w:rPr>
        <w:t>根据原有疫情数据，查找缺少部分美国感染人数和疫苗接种人数数据，建立模型，分析</w:t>
      </w:r>
      <w:r w:rsidRPr="00753CB4">
        <w:t>2020.3</w:t>
      </w:r>
      <w:r w:rsidRPr="00753CB4">
        <w:t>月后至今美国疫情数据变化的原因，分析疫苗和隔离措施在其中所起作用。</w:t>
      </w:r>
    </w:p>
    <w:p w14:paraId="7533AB0D" w14:textId="77777777" w:rsidR="00753CB4" w:rsidRPr="00753CB4" w:rsidRDefault="00753CB4" w:rsidP="00753CB4">
      <w:pPr>
        <w:keepNext/>
        <w:keepLines/>
        <w:spacing w:before="340" w:after="330" w:line="578" w:lineRule="auto"/>
        <w:outlineLvl w:val="0"/>
        <w:rPr>
          <w:b/>
          <w:bCs/>
          <w:kern w:val="44"/>
          <w:sz w:val="32"/>
          <w:szCs w:val="44"/>
        </w:rPr>
      </w:pPr>
      <w:r w:rsidRPr="00753CB4">
        <w:rPr>
          <w:rFonts w:hint="eastAsia"/>
          <w:b/>
          <w:bCs/>
          <w:kern w:val="44"/>
          <w:sz w:val="32"/>
          <w:szCs w:val="44"/>
        </w:rPr>
        <w:t>分析</w:t>
      </w:r>
    </w:p>
    <w:p w14:paraId="5A3615E5" w14:textId="77777777" w:rsidR="00753CB4" w:rsidRPr="00753CB4" w:rsidRDefault="00753CB4" w:rsidP="00753CB4">
      <w:pPr>
        <w:spacing w:line="400" w:lineRule="exact"/>
      </w:pPr>
      <w:r w:rsidRPr="00753CB4">
        <w:rPr>
          <w:rFonts w:hint="eastAsia"/>
        </w:rPr>
        <w:t>分析问题一</w:t>
      </w:r>
      <w:r w:rsidRPr="00753CB4">
        <w:t>，建立感染人数的数学模型。首先根据表中数据，提取出感染人数的数据部分。直接根据数据拟合感染人数曲线，或者计算增长率，得出数学模型的参数再拟合感染人数曲线。分别建立改进的指数增长模型，</w:t>
      </w:r>
      <w:r w:rsidRPr="00753CB4">
        <w:t>logistic</w:t>
      </w:r>
      <w:r w:rsidRPr="00753CB4">
        <w:t>模型，</w:t>
      </w:r>
      <w:r w:rsidRPr="00753CB4">
        <w:t>SIR</w:t>
      </w:r>
      <w:r w:rsidRPr="00753CB4">
        <w:t>模型，根据三种模型的拟合情况，进行模型比较和评价，找出最优方案，再根据此模型进行数据预测。</w:t>
      </w:r>
    </w:p>
    <w:p w14:paraId="67F2DBEA" w14:textId="77777777" w:rsidR="00753CB4" w:rsidRPr="00753CB4" w:rsidRDefault="00753CB4" w:rsidP="00753CB4">
      <w:pPr>
        <w:spacing w:line="400" w:lineRule="exact"/>
      </w:pPr>
      <w:r w:rsidRPr="00753CB4">
        <w:rPr>
          <w:rFonts w:hint="eastAsia"/>
        </w:rPr>
        <w:t>分析问题二</w:t>
      </w:r>
      <w:r w:rsidRPr="00753CB4">
        <w:t>，根据第一问的</w:t>
      </w:r>
      <w:r w:rsidRPr="00753CB4">
        <w:t>SIR</w:t>
      </w:r>
      <w:r w:rsidRPr="00753CB4">
        <w:t>模型以及补充的数据，建立完善的数学模型，分时段分部分拟合曲线，从日接触率，日治愈率，群体免疫三个方面，并结合时事，解释美国疫情数据变化的原因，从而得出疫苗和隔离措施在其中所起的作用。</w:t>
      </w:r>
    </w:p>
    <w:p w14:paraId="6AEB8529" w14:textId="77777777" w:rsidR="00753CB4" w:rsidRPr="00753CB4" w:rsidRDefault="00753CB4" w:rsidP="00753CB4">
      <w:pPr>
        <w:keepNext/>
        <w:keepLines/>
        <w:spacing w:before="340" w:after="330" w:line="578" w:lineRule="auto"/>
        <w:outlineLvl w:val="0"/>
        <w:rPr>
          <w:b/>
          <w:bCs/>
          <w:kern w:val="44"/>
          <w:sz w:val="32"/>
          <w:szCs w:val="44"/>
        </w:rPr>
      </w:pPr>
      <w:r w:rsidRPr="00753CB4">
        <w:rPr>
          <w:rFonts w:hint="eastAsia"/>
          <w:b/>
          <w:bCs/>
          <w:kern w:val="44"/>
          <w:sz w:val="32"/>
          <w:szCs w:val="44"/>
        </w:rPr>
        <w:t>建模</w:t>
      </w:r>
    </w:p>
    <w:p w14:paraId="686057F9" w14:textId="77777777" w:rsidR="00753CB4" w:rsidRPr="00753CB4" w:rsidRDefault="00753CB4" w:rsidP="00753CB4">
      <w:pPr>
        <w:tabs>
          <w:tab w:val="left" w:pos="1056"/>
        </w:tabs>
        <w:spacing w:line="400" w:lineRule="exact"/>
      </w:pPr>
      <w:r w:rsidRPr="00753CB4">
        <w:rPr>
          <w:rFonts w:hint="eastAsia"/>
        </w:rPr>
        <w:t>假设：</w:t>
      </w:r>
    </w:p>
    <w:p w14:paraId="531BE2D1" w14:textId="77777777" w:rsidR="00753CB4" w:rsidRPr="00753CB4" w:rsidRDefault="00753CB4" w:rsidP="00753CB4">
      <w:pPr>
        <w:spacing w:line="400" w:lineRule="exact"/>
      </w:pPr>
      <w:r w:rsidRPr="00753CB4">
        <w:t>1</w:t>
      </w:r>
      <w:r w:rsidRPr="00753CB4">
        <w:t>、假设每个患者每天有效接触的人数称为接触率；</w:t>
      </w:r>
    </w:p>
    <w:p w14:paraId="6FD95353" w14:textId="77777777" w:rsidR="00753CB4" w:rsidRPr="00753CB4" w:rsidRDefault="00753CB4" w:rsidP="00753CB4">
      <w:pPr>
        <w:spacing w:line="400" w:lineRule="exact"/>
      </w:pPr>
      <w:r w:rsidRPr="00753CB4">
        <w:t>2</w:t>
      </w:r>
      <w:r w:rsidRPr="00753CB4">
        <w:t>、假设单位时间内治愈人数与现有感染者成比例，称为治愈率；</w:t>
      </w:r>
    </w:p>
    <w:p w14:paraId="7F5E8A77" w14:textId="77777777" w:rsidR="00753CB4" w:rsidRPr="00753CB4" w:rsidRDefault="00753CB4" w:rsidP="00753CB4">
      <w:pPr>
        <w:spacing w:line="400" w:lineRule="exact"/>
      </w:pPr>
      <w:r w:rsidRPr="00753CB4">
        <w:t>3</w:t>
      </w:r>
      <w:r w:rsidRPr="00753CB4">
        <w:t>、假设单位时间内死亡人数与现有的感染者成比例；称为患者死亡率；</w:t>
      </w:r>
    </w:p>
    <w:p w14:paraId="68F2E60C" w14:textId="77777777" w:rsidR="00753CB4" w:rsidRPr="00753CB4" w:rsidRDefault="00753CB4" w:rsidP="00753CB4">
      <w:pPr>
        <w:spacing w:line="400" w:lineRule="exact"/>
      </w:pPr>
      <w:r w:rsidRPr="00753CB4">
        <w:t>4</w:t>
      </w:r>
      <w:r w:rsidRPr="00753CB4">
        <w:t>、假设患者治愈恢复后不会再被感染同种病毒，有很强的免疫能力，即被移除出此传染系统；</w:t>
      </w:r>
    </w:p>
    <w:p w14:paraId="49704D13" w14:textId="77777777" w:rsidR="00753CB4" w:rsidRPr="00753CB4" w:rsidRDefault="00753CB4" w:rsidP="00753CB4">
      <w:pPr>
        <w:spacing w:line="400" w:lineRule="exact"/>
      </w:pPr>
      <w:r w:rsidRPr="00753CB4">
        <w:t>5</w:t>
      </w:r>
      <w:r w:rsidRPr="00753CB4">
        <w:t>、假设患者入院即表示患者被隔离治疗，被视为无法跟别人接触，故不会传染</w:t>
      </w:r>
      <w:r w:rsidRPr="00753CB4">
        <w:lastRenderedPageBreak/>
        <w:t>健康人；</w:t>
      </w:r>
    </w:p>
    <w:p w14:paraId="7449AF43" w14:textId="77777777" w:rsidR="00753CB4" w:rsidRPr="00753CB4" w:rsidRDefault="00753CB4" w:rsidP="00753CB4">
      <w:pPr>
        <w:spacing w:line="400" w:lineRule="exact"/>
      </w:pPr>
      <w:r w:rsidRPr="00753CB4">
        <w:t>6</w:t>
      </w:r>
      <w:r w:rsidRPr="00753CB4">
        <w:t>、假设实际治愈周期过后，如果患者没有治愈，则认为患者死亡，即实际治愈周期过后，患者都被移出此感染系统；</w:t>
      </w:r>
    </w:p>
    <w:p w14:paraId="49D5839E" w14:textId="77777777" w:rsidR="00753CB4" w:rsidRPr="00753CB4" w:rsidRDefault="00753CB4" w:rsidP="00753CB4">
      <w:pPr>
        <w:spacing w:line="400" w:lineRule="exact"/>
      </w:pPr>
      <w:r w:rsidRPr="00753CB4">
        <w:t>7</w:t>
      </w:r>
      <w:r w:rsidRPr="00753CB4">
        <w:t>、假设考察地区内疾病传播期间忽略人口的出生，死亡，流动等种群动力因素对总人数的影响。即：总人口数不变，记为</w:t>
      </w:r>
      <w:r w:rsidRPr="00753CB4">
        <w:t>N</w:t>
      </w:r>
      <w:r w:rsidRPr="00753CB4">
        <w:t>，不考虑迁入迁出。</w:t>
      </w:r>
    </w:p>
    <w:p w14:paraId="1F271BFE" w14:textId="77777777" w:rsidR="00753CB4" w:rsidRPr="00753CB4" w:rsidRDefault="00753CB4" w:rsidP="00753CB4">
      <w:pPr>
        <w:spacing w:line="400" w:lineRule="exact"/>
      </w:pPr>
      <w:r w:rsidRPr="00753CB4">
        <w:t>8.</w:t>
      </w:r>
      <w:r w:rsidRPr="00753CB4">
        <w:t>收集得到的数据可靠性高。</w:t>
      </w:r>
    </w:p>
    <w:p w14:paraId="3A699FB6" w14:textId="77777777" w:rsidR="00753CB4" w:rsidRPr="00753CB4" w:rsidRDefault="00753CB4" w:rsidP="00753CB4">
      <w:pPr>
        <w:tabs>
          <w:tab w:val="left" w:pos="1056"/>
        </w:tabs>
        <w:spacing w:line="400" w:lineRule="exact"/>
      </w:pPr>
      <w:r w:rsidRPr="00753CB4">
        <w:rPr>
          <w:rFonts w:hint="eastAsia"/>
        </w:rPr>
        <w:t>建模：</w:t>
      </w:r>
    </w:p>
    <w:p w14:paraId="0120EB0D" w14:textId="77777777" w:rsidR="00753CB4" w:rsidRPr="00753CB4" w:rsidRDefault="00753CB4" w:rsidP="00F32779">
      <w:pPr>
        <w:spacing w:line="400" w:lineRule="exact"/>
        <w:ind w:firstLineChars="200" w:firstLine="480"/>
        <w:rPr>
          <w:rFonts w:ascii="等线" w:hAnsi="等线" w:cs="Times New Roman"/>
        </w:rPr>
      </w:pPr>
      <w:r w:rsidRPr="00753CB4">
        <w:rPr>
          <w:rFonts w:ascii="等线" w:hAnsi="等线" w:cs="Times New Roman" w:hint="eastAsia"/>
        </w:rPr>
        <w:t>设总人口数为</w:t>
      </w:r>
      <w:r w:rsidRPr="00753CB4">
        <w:rPr>
          <w:rFonts w:ascii="等线" w:hAnsi="等线" w:cs="Times New Roman"/>
          <w:position w:val="-6"/>
        </w:rPr>
        <w:object w:dxaOrig="264" w:dyaOrig="276" w14:anchorId="3CFEA2F8">
          <v:shape id="_x0000_i1026" type="#_x0000_t75" style="width:13.2pt;height:13.8pt" o:ole="">
            <v:imagedata r:id="rId9" o:title=""/>
          </v:shape>
          <o:OLEObject Type="Embed" ProgID="Equation.DSMT4" ShapeID="_x0000_i1026" DrawAspect="Content" ObjectID="_1687374601" r:id="rId10"/>
        </w:object>
      </w:r>
      <w:r w:rsidRPr="00753CB4">
        <w:rPr>
          <w:rFonts w:ascii="等线" w:hAnsi="等线" w:cs="Times New Roman" w:hint="eastAsia"/>
        </w:rPr>
        <w:t>，时刻</w:t>
      </w:r>
      <w:r w:rsidRPr="00753CB4">
        <w:rPr>
          <w:rFonts w:ascii="等线" w:hAnsi="等线" w:cs="Times New Roman"/>
          <w:position w:val="-6"/>
        </w:rPr>
        <w:object w:dxaOrig="144" w:dyaOrig="240" w14:anchorId="0FBED565">
          <v:shape id="_x0000_i1027" type="#_x0000_t75" style="width:7.2pt;height:12pt" o:ole="">
            <v:imagedata r:id="rId11" o:title=""/>
          </v:shape>
          <o:OLEObject Type="Embed" ProgID="Equation.DSMT4" ShapeID="_x0000_i1027" DrawAspect="Content" ObjectID="_1687374602" r:id="rId12"/>
        </w:object>
      </w:r>
      <w:r w:rsidRPr="00753CB4">
        <w:rPr>
          <w:rFonts w:ascii="等线" w:hAnsi="等线" w:cs="Times New Roman" w:hint="eastAsia"/>
        </w:rPr>
        <w:t>健康者人数为</w:t>
      </w:r>
      <w:r w:rsidRPr="00753CB4">
        <w:rPr>
          <w:rFonts w:ascii="等线" w:hAnsi="等线" w:cs="Times New Roman"/>
          <w:position w:val="-10"/>
        </w:rPr>
        <w:object w:dxaOrig="384" w:dyaOrig="324" w14:anchorId="270D48A1">
          <v:shape id="_x0000_i1028" type="#_x0000_t75" style="width:19.2pt;height:16.2pt" o:ole="">
            <v:imagedata r:id="rId13" o:title=""/>
          </v:shape>
          <o:OLEObject Type="Embed" ProgID="Equation.DSMT4" ShapeID="_x0000_i1028" DrawAspect="Content" ObjectID="_1687374603" r:id="rId14"/>
        </w:object>
      </w:r>
      <w:r w:rsidRPr="00753CB4">
        <w:rPr>
          <w:rFonts w:ascii="等线" w:hAnsi="等线" w:cs="Times New Roman" w:hint="eastAsia"/>
        </w:rPr>
        <w:t>，患者人数为</w:t>
      </w:r>
      <w:r w:rsidRPr="00753CB4">
        <w:rPr>
          <w:rFonts w:ascii="等线" w:hAnsi="等线" w:cs="Times New Roman"/>
          <w:position w:val="-10"/>
        </w:rPr>
        <w:object w:dxaOrig="360" w:dyaOrig="324" w14:anchorId="43A80029">
          <v:shape id="_x0000_i1029" type="#_x0000_t75" style="width:18pt;height:16.2pt" o:ole="">
            <v:imagedata r:id="rId15" o:title=""/>
          </v:shape>
          <o:OLEObject Type="Embed" ProgID="Equation.DSMT4" ShapeID="_x0000_i1029" DrawAspect="Content" ObjectID="_1687374604" r:id="rId16"/>
        </w:object>
      </w:r>
      <w:r w:rsidRPr="00753CB4">
        <w:rPr>
          <w:rFonts w:ascii="等线" w:hAnsi="等线" w:cs="Times New Roman" w:hint="eastAsia"/>
        </w:rPr>
        <w:t>和移除者人数为</w:t>
      </w:r>
      <w:r w:rsidRPr="00753CB4">
        <w:rPr>
          <w:rFonts w:ascii="等线" w:hAnsi="等线" w:cs="Times New Roman"/>
          <w:position w:val="-10"/>
        </w:rPr>
        <w:object w:dxaOrig="384" w:dyaOrig="324" w14:anchorId="1F1AFD2A">
          <v:shape id="_x0000_i1030" type="#_x0000_t75" style="width:19.2pt;height:16.2pt" o:ole="">
            <v:imagedata r:id="rId17" o:title=""/>
          </v:shape>
          <o:OLEObject Type="Embed" ProgID="Equation.DSMT4" ShapeID="_x0000_i1030" DrawAspect="Content" ObjectID="_1687374605" r:id="rId18"/>
        </w:object>
      </w:r>
      <w:r w:rsidRPr="00753CB4">
        <w:rPr>
          <w:rFonts w:ascii="等线" w:hAnsi="等线" w:cs="Times New Roman" w:hint="eastAsia"/>
        </w:rPr>
        <w:t>，有</w:t>
      </w:r>
    </w:p>
    <w:p w14:paraId="66E614B5" w14:textId="091AD5F2" w:rsidR="00753CB4" w:rsidRPr="00753CB4" w:rsidRDefault="00753CB4" w:rsidP="00753CB4">
      <w:pPr>
        <w:ind w:firstLineChars="1300" w:firstLine="3120"/>
        <w:rPr>
          <w:rFonts w:ascii="等线" w:hAnsi="等线" w:cs="Times New Roman"/>
        </w:rPr>
      </w:pPr>
      <w:r w:rsidRPr="00753CB4">
        <w:rPr>
          <w:rFonts w:ascii="等线" w:hAnsi="等线" w:cs="Times New Roman"/>
          <w:position w:val="-10"/>
        </w:rPr>
        <w:object w:dxaOrig="1840" w:dyaOrig="320" w14:anchorId="696EE6AF">
          <v:shape id="_x0000_i1031" type="#_x0000_t75" style="width:91.8pt;height:16.2pt" o:ole="">
            <v:imagedata r:id="rId19" o:title=""/>
          </v:shape>
          <o:OLEObject Type="Embed" ProgID="Equation.DSMT4" ShapeID="_x0000_i1031" DrawAspect="Content" ObjectID="_1687374606" r:id="rId20"/>
        </w:object>
      </w:r>
      <w:r w:rsidRPr="00753CB4">
        <w:rPr>
          <w:rFonts w:ascii="等线" w:hAnsi="等线" w:cs="Times New Roman"/>
        </w:rPr>
        <w:t xml:space="preserve">                        </w:t>
      </w:r>
      <w:r w:rsidRPr="00753CB4">
        <w:rPr>
          <w:rFonts w:ascii="等线" w:hAnsi="等线" w:cs="Times New Roman" w:hint="eastAsia"/>
        </w:rPr>
        <w:t>（</w:t>
      </w:r>
      <w:r w:rsidR="00377878">
        <w:rPr>
          <w:rFonts w:ascii="等线" w:hAnsi="等线" w:cs="Times New Roman" w:hint="eastAsia"/>
        </w:rPr>
        <w:t>1</w:t>
      </w:r>
      <w:r w:rsidRPr="00753CB4">
        <w:rPr>
          <w:rFonts w:ascii="等线" w:hAnsi="等线" w:cs="Times New Roman" w:hint="eastAsia"/>
        </w:rPr>
        <w:t>）</w:t>
      </w:r>
    </w:p>
    <w:p w14:paraId="23B54C6F" w14:textId="77777777" w:rsidR="00753CB4" w:rsidRPr="00753CB4" w:rsidRDefault="00753CB4" w:rsidP="00753CB4">
      <w:pPr>
        <w:rPr>
          <w:rFonts w:ascii="等线" w:hAnsi="等线" w:cs="Times New Roman"/>
        </w:rPr>
      </w:pPr>
      <w:r w:rsidRPr="00753CB4">
        <w:rPr>
          <w:rFonts w:ascii="等线" w:hAnsi="等线" w:cs="Times New Roman" w:hint="eastAsia"/>
        </w:rPr>
        <w:t>所以感染率</w:t>
      </w:r>
      <w:r w:rsidRPr="00753CB4">
        <w:rPr>
          <w:rFonts w:ascii="等线" w:hAnsi="等线" w:cs="Times New Roman"/>
          <w:position w:val="-6"/>
        </w:rPr>
        <w:object w:dxaOrig="216" w:dyaOrig="276" w14:anchorId="5E94AAC7">
          <v:shape id="_x0000_i1032" type="#_x0000_t75" style="width:10.8pt;height:13.8pt" o:ole="">
            <v:imagedata r:id="rId21" o:title=""/>
          </v:shape>
          <o:OLEObject Type="Embed" ProgID="Equation.DSMT4" ShapeID="_x0000_i1032" DrawAspect="Content" ObjectID="_1687374607" r:id="rId22"/>
        </w:object>
      </w:r>
      <w:r w:rsidRPr="00753CB4">
        <w:rPr>
          <w:rFonts w:ascii="等线" w:hAnsi="等线" w:cs="Times New Roman" w:hint="eastAsia"/>
        </w:rPr>
        <w:t>和治愈率</w:t>
      </w:r>
      <w:r w:rsidRPr="00753CB4">
        <w:rPr>
          <w:rFonts w:ascii="等线" w:hAnsi="等线" w:cs="Times New Roman"/>
          <w:position w:val="-10"/>
        </w:rPr>
        <w:object w:dxaOrig="240" w:dyaOrig="264" w14:anchorId="08688105">
          <v:shape id="_x0000_i1033" type="#_x0000_t75" style="width:12pt;height:13.2pt" o:ole="">
            <v:imagedata r:id="rId23" o:title=""/>
          </v:shape>
          <o:OLEObject Type="Embed" ProgID="Equation.DSMT4" ShapeID="_x0000_i1033" DrawAspect="Content" ObjectID="_1687374608" r:id="rId24"/>
        </w:object>
      </w:r>
      <w:r w:rsidRPr="00753CB4">
        <w:rPr>
          <w:rFonts w:ascii="等线" w:hAnsi="等线" w:cs="Times New Roman" w:hint="eastAsia"/>
        </w:rPr>
        <w:t>满足如下方程：</w:t>
      </w:r>
    </w:p>
    <w:p w14:paraId="7D41F3BF" w14:textId="2FFC0E60" w:rsidR="00753CB4" w:rsidRPr="00753CB4" w:rsidRDefault="00753CB4" w:rsidP="00753CB4">
      <w:pPr>
        <w:ind w:firstLineChars="1400" w:firstLine="3360"/>
        <w:rPr>
          <w:rFonts w:ascii="等线" w:hAnsi="等线" w:cs="Times New Roman"/>
        </w:rPr>
      </w:pPr>
      <w:r w:rsidRPr="00753CB4">
        <w:rPr>
          <w:rFonts w:ascii="等线" w:hAnsi="等线" w:cs="Times New Roman"/>
          <w:position w:val="-24"/>
        </w:rPr>
        <w:object w:dxaOrig="1440" w:dyaOrig="624" w14:anchorId="2C2A3F6F">
          <v:shape id="_x0000_i1034" type="#_x0000_t75" style="width:1in;height:31.2pt" o:ole="">
            <v:imagedata r:id="rId25" o:title=""/>
          </v:shape>
          <o:OLEObject Type="Embed" ProgID="Equation.DSMT4" ShapeID="_x0000_i1034" DrawAspect="Content" ObjectID="_1687374609" r:id="rId26"/>
        </w:object>
      </w:r>
      <w:r w:rsidRPr="00753CB4">
        <w:rPr>
          <w:rFonts w:ascii="等线" w:hAnsi="等线" w:cs="Times New Roman"/>
        </w:rPr>
        <w:t xml:space="preserve">                          </w:t>
      </w:r>
      <w:r w:rsidRPr="00753CB4">
        <w:rPr>
          <w:rFonts w:ascii="等线" w:hAnsi="等线" w:cs="Times New Roman" w:hint="eastAsia"/>
        </w:rPr>
        <w:t>（</w:t>
      </w:r>
      <w:r w:rsidR="00377878">
        <w:rPr>
          <w:rFonts w:ascii="等线" w:hAnsi="等线" w:cs="Times New Roman" w:hint="eastAsia"/>
        </w:rPr>
        <w:t>2</w:t>
      </w:r>
      <w:r w:rsidRPr="00753CB4">
        <w:rPr>
          <w:rFonts w:ascii="等线" w:hAnsi="等线" w:cs="Times New Roman" w:hint="eastAsia"/>
        </w:rPr>
        <w:t>）</w:t>
      </w:r>
    </w:p>
    <w:p w14:paraId="6630D3C8" w14:textId="6EEE5BF6" w:rsidR="00753CB4" w:rsidRPr="00753CB4" w:rsidRDefault="00753CB4" w:rsidP="00753CB4">
      <w:pPr>
        <w:spacing w:line="400" w:lineRule="exact"/>
        <w:rPr>
          <w:rFonts w:ascii="等线" w:hAnsi="等线" w:cs="Times New Roman"/>
        </w:rPr>
      </w:pPr>
      <w:r w:rsidRPr="00753CB4">
        <w:rPr>
          <w:rFonts w:ascii="等线" w:hAnsi="等线" w:cs="Times New Roman" w:hint="eastAsia"/>
        </w:rPr>
        <w:t>由于</w:t>
      </w:r>
      <w:r w:rsidRPr="00753CB4">
        <w:rPr>
          <w:rFonts w:ascii="等线" w:hAnsi="等线" w:cs="Times New Roman" w:hint="eastAsia"/>
        </w:rPr>
        <w:t>SIR</w:t>
      </w:r>
      <w:r w:rsidRPr="00753CB4">
        <w:rPr>
          <w:rFonts w:ascii="等线" w:hAnsi="等线" w:cs="Times New Roman" w:hint="eastAsia"/>
        </w:rPr>
        <w:t>模型中增加了移除者</w:t>
      </w:r>
      <w:r w:rsidRPr="00753CB4">
        <w:rPr>
          <w:rFonts w:ascii="等线" w:hAnsi="等线" w:cs="Times New Roman"/>
          <w:position w:val="-10"/>
        </w:rPr>
        <w:object w:dxaOrig="384" w:dyaOrig="324" w14:anchorId="6BD05C04">
          <v:shape id="_x0000_i1035" type="#_x0000_t75" style="width:19.2pt;height:16.2pt" o:ole="">
            <v:imagedata r:id="rId27" o:title=""/>
          </v:shape>
          <o:OLEObject Type="Embed" ProgID="Equation.DSMT4" ShapeID="_x0000_i1035" DrawAspect="Content" ObjectID="_1687374610" r:id="rId28"/>
        </w:object>
      </w:r>
      <w:r w:rsidRPr="00753CB4">
        <w:rPr>
          <w:rFonts w:ascii="等线" w:hAnsi="等线" w:cs="Times New Roman" w:hint="eastAsia"/>
        </w:rPr>
        <w:t>，在式（</w:t>
      </w:r>
      <w:r w:rsidRPr="00753CB4">
        <w:rPr>
          <w:rFonts w:ascii="等线" w:hAnsi="等线" w:cs="Times New Roman" w:hint="eastAsia"/>
        </w:rPr>
        <w:t>1</w:t>
      </w:r>
      <w:r w:rsidRPr="00753CB4">
        <w:rPr>
          <w:rFonts w:ascii="等线" w:hAnsi="等线" w:cs="Times New Roman" w:hint="eastAsia"/>
        </w:rPr>
        <w:t>）下三个函数</w:t>
      </w:r>
      <w:r w:rsidRPr="00753CB4">
        <w:rPr>
          <w:rFonts w:ascii="等线" w:hAnsi="等线" w:cs="Times New Roman"/>
          <w:position w:val="-10"/>
        </w:rPr>
        <w:object w:dxaOrig="1104" w:dyaOrig="324" w14:anchorId="3366E55D">
          <v:shape id="_x0000_i1036" type="#_x0000_t75" style="width:55.2pt;height:16.2pt" o:ole="">
            <v:imagedata r:id="rId29" o:title=""/>
          </v:shape>
          <o:OLEObject Type="Embed" ProgID="Equation.DSMT4" ShapeID="_x0000_i1036" DrawAspect="Content" ObjectID="_1687374611" r:id="rId30"/>
        </w:object>
      </w:r>
      <w:r w:rsidRPr="00753CB4">
        <w:rPr>
          <w:rFonts w:ascii="等线" w:hAnsi="等线" w:cs="Times New Roman" w:hint="eastAsia"/>
        </w:rPr>
        <w:t>中有两个是独立的，还需要列出健康人</w:t>
      </w:r>
      <w:r w:rsidRPr="00753CB4">
        <w:rPr>
          <w:rFonts w:ascii="等线" w:hAnsi="等线" w:cs="Times New Roman"/>
          <w:position w:val="-10"/>
        </w:rPr>
        <w:object w:dxaOrig="384" w:dyaOrig="324" w14:anchorId="0D79E772">
          <v:shape id="_x0000_i1037" type="#_x0000_t75" style="width:19.2pt;height:16.2pt" o:ole="">
            <v:imagedata r:id="rId31" o:title=""/>
          </v:shape>
          <o:OLEObject Type="Embed" ProgID="Equation.DSMT4" ShapeID="_x0000_i1037" DrawAspect="Content" ObjectID="_1687374612" r:id="rId32"/>
        </w:object>
      </w:r>
      <w:r w:rsidRPr="00753CB4">
        <w:rPr>
          <w:rFonts w:ascii="等线" w:hAnsi="等线" w:cs="Times New Roman" w:hint="eastAsia"/>
        </w:rPr>
        <w:t>或移除者</w:t>
      </w:r>
      <w:r w:rsidRPr="00753CB4">
        <w:rPr>
          <w:rFonts w:ascii="等线" w:hAnsi="等线" w:cs="Times New Roman"/>
          <w:position w:val="-10"/>
        </w:rPr>
        <w:object w:dxaOrig="384" w:dyaOrig="324" w14:anchorId="18B0BEE8">
          <v:shape id="_x0000_i1038" type="#_x0000_t75" style="width:19.2pt;height:16.2pt" o:ole="">
            <v:imagedata r:id="rId33" o:title=""/>
          </v:shape>
          <o:OLEObject Type="Embed" ProgID="Equation.DSMT4" ShapeID="_x0000_i1038" DrawAspect="Content" ObjectID="_1687374613" r:id="rId34"/>
        </w:object>
      </w:r>
      <w:r w:rsidRPr="00753CB4">
        <w:rPr>
          <w:rFonts w:ascii="等线" w:hAnsi="等线" w:cs="Times New Roman" w:hint="eastAsia"/>
        </w:rPr>
        <w:t>的微分方程。根据接触率</w:t>
      </w:r>
      <w:r w:rsidRPr="00753CB4">
        <w:rPr>
          <w:rFonts w:ascii="等线" w:hAnsi="等线" w:cs="Times New Roman"/>
          <w:position w:val="-4"/>
        </w:rPr>
        <w:object w:dxaOrig="204" w:dyaOrig="264" w14:anchorId="4F98907D">
          <v:shape id="_x0000_i1039" type="#_x0000_t75" style="width:10.2pt;height:13.2pt" o:ole="">
            <v:imagedata r:id="rId35" o:title=""/>
          </v:shape>
          <o:OLEObject Type="Embed" ProgID="Equation.DSMT4" ShapeID="_x0000_i1039" DrawAspect="Content" ObjectID="_1687374614" r:id="rId36"/>
        </w:object>
      </w:r>
      <w:r w:rsidRPr="00753CB4">
        <w:rPr>
          <w:rFonts w:ascii="等线" w:hAnsi="等线" w:cs="Times New Roman" w:hint="eastAsia"/>
        </w:rPr>
        <w:t>的假设和定义，</w:t>
      </w:r>
      <w:r w:rsidRPr="00753CB4">
        <w:rPr>
          <w:rFonts w:ascii="等线" w:hAnsi="等线" w:cs="Times New Roman"/>
          <w:position w:val="-14"/>
        </w:rPr>
        <w:object w:dxaOrig="460" w:dyaOrig="400" w14:anchorId="2AEBECD2">
          <v:shape id="_x0000_i1040" type="#_x0000_t75" style="width:22.8pt;height:19.8pt" o:ole="">
            <v:imagedata r:id="rId37" o:title=""/>
            <o:lock v:ext="edit" aspectratio="f"/>
          </v:shape>
          <o:OLEObject Type="Embed" ProgID="Equation.DSMT4" ShapeID="_x0000_i1040" DrawAspect="Content" ObjectID="_1687374615" r:id="rId38"/>
        </w:object>
      </w:r>
      <w:r w:rsidRPr="00753CB4">
        <w:rPr>
          <w:rFonts w:ascii="等线" w:hAnsi="等线" w:cs="Times New Roman"/>
        </w:rPr>
        <w:t xml:space="preserve"> </w:t>
      </w:r>
      <w:r w:rsidRPr="00753CB4">
        <w:rPr>
          <w:rFonts w:ascii="等线" w:hAnsi="等线" w:cs="Times New Roman" w:hint="eastAsia"/>
        </w:rPr>
        <w:t>将单调减少，每天被患者有效接触的健康人数为</w:t>
      </w:r>
      <w:r w:rsidRPr="00753CB4">
        <w:rPr>
          <w:rFonts w:ascii="等线" w:hAnsi="等线" w:cs="Times New Roman"/>
          <w:position w:val="-14"/>
        </w:rPr>
        <w:object w:dxaOrig="1200" w:dyaOrig="400" w14:anchorId="37E8ECDC">
          <v:shape id="_x0000_i1041" type="#_x0000_t75" style="width:60pt;height:19.8pt" o:ole="">
            <v:imagedata r:id="rId39" o:title=""/>
            <o:lock v:ext="edit" aspectratio="f"/>
          </v:shape>
          <o:OLEObject Type="Embed" ProgID="Equation.DSMT4" ShapeID="_x0000_i1041" DrawAspect="Content" ObjectID="_1687374616" r:id="rId40"/>
        </w:object>
      </w:r>
      <w:r w:rsidRPr="00753CB4">
        <w:rPr>
          <w:rFonts w:ascii="等线" w:hAnsi="等线" w:cs="Times New Roman" w:hint="eastAsia"/>
        </w:rPr>
        <w:t>，所以</w:t>
      </w:r>
      <w:r w:rsidRPr="00753CB4">
        <w:rPr>
          <w:rFonts w:ascii="等线" w:hAnsi="等线" w:cs="Times New Roman"/>
        </w:rPr>
        <w:t xml:space="preserve"> </w:t>
      </w:r>
      <w:r w:rsidRPr="00753CB4">
        <w:rPr>
          <w:rFonts w:ascii="等线" w:hAnsi="等线" w:cs="Times New Roman"/>
          <w:position w:val="-14"/>
        </w:rPr>
        <w:object w:dxaOrig="460" w:dyaOrig="400" w14:anchorId="7DD39314">
          <v:shape id="_x0000_i1042" type="#_x0000_t75" style="width:22.8pt;height:19.8pt" o:ole="">
            <v:imagedata r:id="rId37" o:title=""/>
            <o:lock v:ext="edit" aspectratio="f"/>
          </v:shape>
          <o:OLEObject Type="Embed" ProgID="Equation.DSMT4" ShapeID="_x0000_i1042" DrawAspect="Content" ObjectID="_1687374617" r:id="rId41"/>
        </w:object>
      </w:r>
      <w:r w:rsidRPr="00753CB4">
        <w:rPr>
          <w:rFonts w:ascii="等线" w:hAnsi="等线" w:cs="Times New Roman" w:hint="eastAsia"/>
        </w:rPr>
        <w:t>满足方程</w:t>
      </w:r>
    </w:p>
    <w:p w14:paraId="7A3980FC" w14:textId="576CDF93" w:rsidR="00753CB4" w:rsidRPr="00753CB4" w:rsidRDefault="00753CB4" w:rsidP="00753CB4">
      <w:pPr>
        <w:rPr>
          <w:rFonts w:ascii="等线" w:hAnsi="等线" w:cs="Times New Roman"/>
        </w:rPr>
      </w:pPr>
      <w:r w:rsidRPr="00753CB4">
        <w:rPr>
          <w:rFonts w:ascii="等线" w:hAnsi="等线" w:cs="Times New Roman"/>
        </w:rPr>
        <w:t xml:space="preserve"> </w:t>
      </w:r>
      <w:r w:rsidRPr="00753CB4">
        <w:rPr>
          <w:rFonts w:ascii="等线" w:hAnsi="等线" w:cs="Times New Roman"/>
        </w:rPr>
        <w:tab/>
      </w:r>
      <w:r w:rsidRPr="00753CB4">
        <w:rPr>
          <w:rFonts w:ascii="等线" w:hAnsi="等线" w:cs="Times New Roman"/>
        </w:rPr>
        <w:tab/>
      </w:r>
      <w:r w:rsidRPr="00753CB4">
        <w:rPr>
          <w:rFonts w:ascii="等线" w:hAnsi="等线" w:cs="Times New Roman"/>
        </w:rPr>
        <w:tab/>
      </w:r>
      <w:r w:rsidRPr="00753CB4">
        <w:rPr>
          <w:rFonts w:ascii="等线" w:hAnsi="等线" w:cs="Times New Roman"/>
        </w:rPr>
        <w:tab/>
      </w:r>
      <w:r w:rsidRPr="00753CB4">
        <w:rPr>
          <w:rFonts w:ascii="等线" w:hAnsi="等线" w:cs="Times New Roman"/>
        </w:rPr>
        <w:tab/>
      </w:r>
      <w:r w:rsidRPr="00753CB4">
        <w:rPr>
          <w:rFonts w:ascii="等线" w:hAnsi="等线" w:cs="Times New Roman"/>
        </w:rPr>
        <w:tab/>
      </w:r>
      <w:r w:rsidRPr="00753CB4">
        <w:rPr>
          <w:rFonts w:ascii="等线" w:hAnsi="等线" w:cs="Times New Roman"/>
        </w:rPr>
        <w:tab/>
      </w:r>
      <w:r w:rsidRPr="00753CB4">
        <w:rPr>
          <w:rFonts w:ascii="等线" w:hAnsi="等线" w:cs="Times New Roman"/>
        </w:rPr>
        <w:tab/>
      </w:r>
      <w:r w:rsidRPr="00753CB4">
        <w:rPr>
          <w:rFonts w:ascii="等线" w:hAnsi="等线" w:cs="Times New Roman"/>
          <w:position w:val="-24"/>
        </w:rPr>
        <w:object w:dxaOrig="1040" w:dyaOrig="620" w14:anchorId="38BE5A55">
          <v:shape id="_x0000_i1043" type="#_x0000_t75" style="width:52.2pt;height:31.2pt" o:ole="">
            <v:imagedata r:id="rId42" o:title=""/>
            <o:lock v:ext="edit" aspectratio="f"/>
          </v:shape>
          <o:OLEObject Type="Embed" ProgID="Equation.DSMT4" ShapeID="_x0000_i1043" DrawAspect="Content" ObjectID="_1687374618" r:id="rId43"/>
        </w:object>
      </w:r>
      <w:r w:rsidRPr="00753CB4">
        <w:rPr>
          <w:rFonts w:ascii="等线" w:hAnsi="等线" w:cs="Times New Roman"/>
        </w:rPr>
        <w:t xml:space="preserve">                             (</w:t>
      </w:r>
      <w:r w:rsidR="00377878">
        <w:rPr>
          <w:rFonts w:ascii="等线" w:hAnsi="等线" w:cs="Times New Roman" w:hint="eastAsia"/>
        </w:rPr>
        <w:t>3</w:t>
      </w:r>
      <w:r w:rsidRPr="00753CB4">
        <w:rPr>
          <w:rFonts w:ascii="等线" w:hAnsi="等线" w:cs="Times New Roman"/>
        </w:rPr>
        <w:t>)</w:t>
      </w:r>
    </w:p>
    <w:p w14:paraId="0B1641E1" w14:textId="77777777" w:rsidR="00753CB4" w:rsidRPr="00753CB4" w:rsidRDefault="00753CB4" w:rsidP="00753CB4">
      <w:pPr>
        <w:rPr>
          <w:rFonts w:ascii="等线" w:hAnsi="等线" w:cs="Times New Roman"/>
        </w:rPr>
      </w:pPr>
      <w:r w:rsidRPr="00753CB4">
        <w:rPr>
          <w:rFonts w:ascii="等线" w:hAnsi="等线" w:cs="Times New Roman" w:hint="eastAsia"/>
        </w:rPr>
        <w:t>而</w:t>
      </w:r>
      <w:r w:rsidRPr="00753CB4">
        <w:rPr>
          <w:rFonts w:ascii="等线" w:hAnsi="等线" w:cs="Times New Roman"/>
          <w:position w:val="-10"/>
        </w:rPr>
        <w:object w:dxaOrig="384" w:dyaOrig="324" w14:anchorId="799C304A">
          <v:shape id="_x0000_i1044" type="#_x0000_t75" style="width:19.2pt;height:16.2pt" o:ole="">
            <v:imagedata r:id="rId27" o:title=""/>
          </v:shape>
          <o:OLEObject Type="Embed" ProgID="Equation.DSMT4" ShapeID="_x0000_i1044" DrawAspect="Content" ObjectID="_1687374619" r:id="rId44"/>
        </w:object>
      </w:r>
      <w:r w:rsidRPr="00753CB4">
        <w:rPr>
          <w:rFonts w:ascii="等线" w:hAnsi="等线" w:cs="Times New Roman" w:hint="eastAsia"/>
        </w:rPr>
        <w:t>的方程为</w:t>
      </w:r>
    </w:p>
    <w:p w14:paraId="6FEA11CD" w14:textId="693D478A" w:rsidR="00753CB4" w:rsidRPr="00753CB4" w:rsidRDefault="00753CB4" w:rsidP="00753CB4">
      <w:pPr>
        <w:ind w:firstLineChars="1400" w:firstLine="3360"/>
        <w:rPr>
          <w:rFonts w:ascii="等线" w:hAnsi="等线" w:cs="Times New Roman"/>
          <w:position w:val="-24"/>
        </w:rPr>
      </w:pPr>
      <w:r w:rsidRPr="00753CB4">
        <w:rPr>
          <w:rFonts w:ascii="等线" w:hAnsi="等线" w:cs="Times New Roman"/>
          <w:position w:val="-24"/>
        </w:rPr>
        <w:object w:dxaOrig="820" w:dyaOrig="620" w14:anchorId="77F576AC">
          <v:shape id="_x0000_i1045" type="#_x0000_t75" style="width:40.8pt;height:31.2pt" o:ole="">
            <v:imagedata r:id="rId45" o:title=""/>
            <o:lock v:ext="edit" aspectratio="f"/>
          </v:shape>
          <o:OLEObject Type="Embed" ProgID="Equation.DSMT4" ShapeID="_x0000_i1045" DrawAspect="Content" ObjectID="_1687374620" r:id="rId46"/>
        </w:object>
      </w:r>
      <w:r w:rsidRPr="00753CB4">
        <w:rPr>
          <w:rFonts w:ascii="等线" w:hAnsi="等线" w:cs="Times New Roman"/>
        </w:rPr>
        <w:t xml:space="preserve">                               (</w:t>
      </w:r>
      <w:r w:rsidR="00377878">
        <w:rPr>
          <w:rFonts w:ascii="等线" w:hAnsi="等线" w:cs="Times New Roman" w:hint="eastAsia"/>
        </w:rPr>
        <w:t>4</w:t>
      </w:r>
      <w:r w:rsidRPr="00753CB4">
        <w:rPr>
          <w:rFonts w:ascii="等线" w:hAnsi="等线" w:cs="Times New Roman"/>
        </w:rPr>
        <w:t>)</w:t>
      </w:r>
    </w:p>
    <w:p w14:paraId="01B9E71A" w14:textId="77777777" w:rsidR="00753CB4" w:rsidRPr="00753CB4" w:rsidRDefault="00753CB4" w:rsidP="00753CB4">
      <w:pPr>
        <w:spacing w:line="400" w:lineRule="exact"/>
        <w:rPr>
          <w:rFonts w:ascii="等线" w:hAnsi="等线" w:cs="Times New Roman"/>
        </w:rPr>
      </w:pPr>
      <w:r w:rsidRPr="00753CB4">
        <w:rPr>
          <w:rFonts w:ascii="等线" w:hAnsi="等线" w:cs="Times New Roman" w:hint="eastAsia"/>
        </w:rPr>
        <w:t>当参数</w:t>
      </w:r>
      <w:r w:rsidRPr="00753CB4">
        <w:rPr>
          <w:rFonts w:ascii="等线" w:hAnsi="等线" w:cs="Times New Roman"/>
          <w:position w:val="-6"/>
        </w:rPr>
        <w:object w:dxaOrig="216" w:dyaOrig="276" w14:anchorId="1ED6A4FD">
          <v:shape id="_x0000_i1046" type="#_x0000_t75" style="width:10.8pt;height:13.8pt" o:ole="">
            <v:imagedata r:id="rId21" o:title=""/>
          </v:shape>
          <o:OLEObject Type="Embed" ProgID="Equation.DSMT4" ShapeID="_x0000_i1046" DrawAspect="Content" ObjectID="_1687374621" r:id="rId47"/>
        </w:object>
      </w:r>
      <w:r w:rsidRPr="00753CB4">
        <w:rPr>
          <w:rFonts w:ascii="等线" w:hAnsi="等线" w:cs="Times New Roman" w:hint="eastAsia"/>
        </w:rPr>
        <w:t>和</w:t>
      </w:r>
      <w:r w:rsidRPr="00753CB4">
        <w:rPr>
          <w:rFonts w:ascii="等线" w:hAnsi="等线" w:cs="Times New Roman"/>
          <w:position w:val="-10"/>
        </w:rPr>
        <w:object w:dxaOrig="240" w:dyaOrig="264" w14:anchorId="2B84452B">
          <v:shape id="_x0000_i1047" type="#_x0000_t75" style="width:12pt;height:13.2pt" o:ole="">
            <v:imagedata r:id="rId23" o:title=""/>
          </v:shape>
          <o:OLEObject Type="Embed" ProgID="Equation.DSMT4" ShapeID="_x0000_i1047" DrawAspect="Content" ObjectID="_1687374622" r:id="rId48"/>
        </w:object>
      </w:r>
      <w:r w:rsidRPr="00753CB4">
        <w:rPr>
          <w:rFonts w:ascii="等线" w:hAnsi="等线" w:cs="Times New Roman" w:hint="eastAsia"/>
        </w:rPr>
        <w:t>确定后，给定</w:t>
      </w:r>
      <w:r w:rsidRPr="00753CB4">
        <w:rPr>
          <w:rFonts w:ascii="等线" w:hAnsi="等线" w:cs="Times New Roman" w:hint="eastAsia"/>
        </w:rPr>
        <w:t>s(0)</w:t>
      </w:r>
      <w:r w:rsidRPr="00753CB4">
        <w:rPr>
          <w:rFonts w:ascii="等线" w:hAnsi="等线" w:cs="Times New Roman" w:hint="eastAsia"/>
        </w:rPr>
        <w:t>，</w:t>
      </w:r>
      <w:r w:rsidRPr="00753CB4">
        <w:rPr>
          <w:rFonts w:ascii="等线" w:hAnsi="等线" w:cs="Times New Roman" w:hint="eastAsia"/>
        </w:rPr>
        <w:t>(0)</w:t>
      </w:r>
      <w:r w:rsidRPr="00753CB4">
        <w:rPr>
          <w:rFonts w:ascii="等线" w:hAnsi="等线" w:cs="Times New Roman" w:hint="eastAsia"/>
        </w:rPr>
        <w:t>，</w:t>
      </w:r>
      <w:r w:rsidRPr="00753CB4">
        <w:rPr>
          <w:rFonts w:ascii="等线" w:hAnsi="等线" w:cs="Times New Roman" w:hint="eastAsia"/>
        </w:rPr>
        <w:t>r(0)</w:t>
      </w:r>
      <w:r w:rsidRPr="00753CB4">
        <w:rPr>
          <w:rFonts w:ascii="等线" w:hAnsi="等线" w:cs="Times New Roman" w:hint="eastAsia"/>
        </w:rPr>
        <w:t>中的任意</w:t>
      </w:r>
      <w:r w:rsidRPr="00753CB4">
        <w:rPr>
          <w:rFonts w:ascii="等线" w:hAnsi="等线" w:cs="Times New Roman" w:hint="eastAsia"/>
        </w:rPr>
        <w:t>2</w:t>
      </w:r>
      <w:r w:rsidRPr="00753CB4">
        <w:rPr>
          <w:rFonts w:ascii="等线" w:hAnsi="等线" w:cs="Times New Roman" w:hint="eastAsia"/>
        </w:rPr>
        <w:t>个初始值，即可由上面</w:t>
      </w:r>
      <w:r w:rsidRPr="00753CB4">
        <w:rPr>
          <w:rFonts w:ascii="等线" w:hAnsi="等线" w:cs="Times New Roman" w:hint="eastAsia"/>
        </w:rPr>
        <w:t>3</w:t>
      </w:r>
      <w:r w:rsidRPr="00753CB4">
        <w:rPr>
          <w:rFonts w:ascii="等线" w:hAnsi="等线" w:cs="Times New Roman" w:hint="eastAsia"/>
        </w:rPr>
        <w:t>个微分方程及条件</w:t>
      </w:r>
      <w:r w:rsidRPr="00753CB4">
        <w:rPr>
          <w:rFonts w:ascii="等线" w:hAnsi="等线" w:cs="Times New Roman" w:hint="eastAsia"/>
        </w:rPr>
        <w:t>(6)</w:t>
      </w:r>
      <w:r w:rsidRPr="00753CB4">
        <w:rPr>
          <w:rFonts w:ascii="等线" w:hAnsi="等线" w:cs="Times New Roman" w:hint="eastAsia"/>
        </w:rPr>
        <w:t>中的任意</w:t>
      </w:r>
      <w:r w:rsidRPr="00753CB4">
        <w:rPr>
          <w:rFonts w:ascii="等线" w:hAnsi="等线" w:cs="Times New Roman" w:hint="eastAsia"/>
        </w:rPr>
        <w:t>3</w:t>
      </w:r>
      <w:r w:rsidRPr="00753CB4">
        <w:rPr>
          <w:rFonts w:ascii="等线" w:hAnsi="等线" w:cs="Times New Roman" w:hint="eastAsia"/>
        </w:rPr>
        <w:t>个式子求解，得到</w:t>
      </w:r>
      <w:r w:rsidRPr="00753CB4">
        <w:rPr>
          <w:rFonts w:ascii="等线" w:hAnsi="等线" w:cs="Times New Roman" w:hint="eastAsia"/>
        </w:rPr>
        <w:t>SIR</w:t>
      </w:r>
      <w:r w:rsidRPr="00753CB4">
        <w:rPr>
          <w:rFonts w:ascii="等线" w:hAnsi="等线" w:cs="Times New Roman" w:hint="eastAsia"/>
        </w:rPr>
        <w:t>模型中</w:t>
      </w:r>
      <w:r w:rsidRPr="00753CB4">
        <w:rPr>
          <w:rFonts w:ascii="等线" w:hAnsi="等线" w:cs="Times New Roman" w:hint="eastAsia"/>
        </w:rPr>
        <w:t>3</w:t>
      </w:r>
      <w:r w:rsidRPr="00753CB4">
        <w:rPr>
          <w:rFonts w:ascii="等线" w:hAnsi="等线" w:cs="Times New Roman" w:hint="eastAsia"/>
        </w:rPr>
        <w:t>类人群的人数比例</w:t>
      </w:r>
      <w:r w:rsidRPr="00753CB4">
        <w:rPr>
          <w:rFonts w:ascii="等线" w:hAnsi="等线" w:cs="Times New Roman" w:hint="eastAsia"/>
        </w:rPr>
        <w:t>s(t)</w:t>
      </w:r>
      <w:r w:rsidRPr="00753CB4">
        <w:rPr>
          <w:rFonts w:ascii="等线" w:hAnsi="等线" w:cs="Times New Roman" w:hint="eastAsia"/>
        </w:rPr>
        <w:t>，</w:t>
      </w:r>
      <w:r w:rsidRPr="00753CB4">
        <w:rPr>
          <w:rFonts w:ascii="等线" w:hAnsi="等线" w:cs="Times New Roman" w:hint="eastAsia"/>
        </w:rPr>
        <w:t>i(t)</w:t>
      </w:r>
      <w:r w:rsidRPr="00753CB4">
        <w:rPr>
          <w:rFonts w:ascii="等线" w:hAnsi="等线" w:cs="Times New Roman" w:hint="eastAsia"/>
        </w:rPr>
        <w:t>和</w:t>
      </w:r>
      <w:r w:rsidRPr="00753CB4">
        <w:rPr>
          <w:rFonts w:ascii="等线" w:hAnsi="等线" w:cs="Times New Roman" w:hint="eastAsia"/>
        </w:rPr>
        <w:t>r(t)</w:t>
      </w:r>
      <w:r w:rsidRPr="00753CB4">
        <w:rPr>
          <w:rFonts w:ascii="等线" w:hAnsi="等线" w:cs="Times New Roman" w:hint="eastAsia"/>
        </w:rPr>
        <w:t>。但是，这个非线性微分方程组没有解析解</w:t>
      </w:r>
      <w:r w:rsidRPr="00753CB4">
        <w:rPr>
          <w:rFonts w:ascii="等线" w:hAnsi="等线" w:cs="Times New Roman" w:hint="eastAsia"/>
        </w:rPr>
        <w:t>(</w:t>
      </w:r>
      <w:r w:rsidRPr="00753CB4">
        <w:rPr>
          <w:rFonts w:ascii="等线" w:hAnsi="等线" w:cs="Times New Roman" w:hint="eastAsia"/>
        </w:rPr>
        <w:t>虽然形式上看来很简单</w:t>
      </w:r>
      <w:r w:rsidRPr="00753CB4">
        <w:rPr>
          <w:rFonts w:ascii="等线" w:hAnsi="等线" w:cs="Times New Roman" w:hint="eastAsia"/>
        </w:rPr>
        <w:t>)</w:t>
      </w:r>
      <w:r w:rsidRPr="00753CB4">
        <w:rPr>
          <w:rFonts w:ascii="等线" w:hAnsi="等线" w:cs="Times New Roman" w:hint="eastAsia"/>
        </w:rPr>
        <w:t>，只能求数值解。图</w:t>
      </w:r>
      <w:r w:rsidRPr="00753CB4">
        <w:rPr>
          <w:rFonts w:ascii="等线" w:hAnsi="等线" w:cs="Times New Roman"/>
        </w:rPr>
        <w:t>1</w:t>
      </w:r>
      <w:r w:rsidRPr="00753CB4">
        <w:rPr>
          <w:rFonts w:ascii="等线" w:hAnsi="等线" w:cs="Times New Roman" w:hint="eastAsia"/>
        </w:rPr>
        <w:t>是设定</w:t>
      </w:r>
      <w:r w:rsidRPr="00753CB4">
        <w:rPr>
          <w:rFonts w:ascii="等线" w:hAnsi="等线" w:cs="Times New Roman"/>
          <w:position w:val="-6"/>
        </w:rPr>
        <w:object w:dxaOrig="216" w:dyaOrig="276" w14:anchorId="0C5E5280">
          <v:shape id="_x0000_i1048" type="#_x0000_t75" style="width:10.8pt;height:13.8pt" o:ole="">
            <v:imagedata r:id="rId21" o:title=""/>
          </v:shape>
          <o:OLEObject Type="Embed" ProgID="Equation.DSMT4" ShapeID="_x0000_i1048" DrawAspect="Content" ObjectID="_1687374623" r:id="rId49"/>
        </w:object>
      </w:r>
      <w:r w:rsidRPr="00753CB4">
        <w:rPr>
          <w:rFonts w:ascii="等线" w:hAnsi="等线" w:cs="Times New Roman" w:hint="eastAsia"/>
        </w:rPr>
        <w:t>，</w:t>
      </w:r>
      <w:r w:rsidRPr="00753CB4">
        <w:rPr>
          <w:rFonts w:ascii="等线" w:hAnsi="等线" w:cs="Times New Roman" w:hint="eastAsia"/>
        </w:rPr>
        <w:t>p</w:t>
      </w:r>
      <w:r w:rsidRPr="00753CB4">
        <w:rPr>
          <w:rFonts w:ascii="等线" w:hAnsi="等线" w:cs="Times New Roman" w:hint="eastAsia"/>
        </w:rPr>
        <w:t>，</w:t>
      </w:r>
      <w:r w:rsidRPr="00753CB4">
        <w:rPr>
          <w:rFonts w:ascii="等线" w:hAnsi="等线" w:cs="Times New Roman" w:hint="eastAsia"/>
        </w:rPr>
        <w:t>s(0)</w:t>
      </w:r>
      <w:r w:rsidRPr="00753CB4">
        <w:rPr>
          <w:rFonts w:ascii="等线" w:hAnsi="等线" w:cs="Times New Roman" w:hint="eastAsia"/>
        </w:rPr>
        <w:t>，</w:t>
      </w:r>
      <w:r w:rsidRPr="00753CB4">
        <w:rPr>
          <w:rFonts w:ascii="等线" w:hAnsi="等线" w:cs="Times New Roman" w:hint="eastAsia"/>
        </w:rPr>
        <w:t>i(0)</w:t>
      </w:r>
      <w:r w:rsidRPr="00753CB4">
        <w:rPr>
          <w:rFonts w:ascii="等线" w:hAnsi="等线" w:cs="Times New Roman" w:hint="eastAsia"/>
        </w:rPr>
        <w:t>后用</w:t>
      </w:r>
      <w:r w:rsidRPr="00753CB4">
        <w:rPr>
          <w:rFonts w:ascii="等线" w:hAnsi="等线" w:cs="Times New Roman" w:hint="eastAsia"/>
        </w:rPr>
        <w:t> MATLAB</w:t>
      </w:r>
      <w:r w:rsidRPr="00753CB4">
        <w:rPr>
          <w:rFonts w:ascii="等线" w:hAnsi="等线" w:cs="Times New Roman" w:hint="eastAsia"/>
        </w:rPr>
        <w:t>编程计算得到的</w:t>
      </w:r>
      <w:r w:rsidRPr="00753CB4">
        <w:rPr>
          <w:rFonts w:ascii="等线" w:hAnsi="等线" w:cs="Times New Roman" w:hint="eastAsia"/>
        </w:rPr>
        <w:t>s(t)</w:t>
      </w:r>
      <w:r w:rsidRPr="00753CB4">
        <w:rPr>
          <w:rFonts w:ascii="等线" w:hAnsi="等线" w:cs="Times New Roman" w:hint="eastAsia"/>
        </w:rPr>
        <w:t>，</w:t>
      </w:r>
      <w:r w:rsidRPr="00753CB4">
        <w:rPr>
          <w:rFonts w:ascii="等线" w:hAnsi="等线" w:cs="Times New Roman" w:hint="eastAsia"/>
        </w:rPr>
        <w:t>i(x)</w:t>
      </w:r>
      <w:r w:rsidRPr="00753CB4">
        <w:rPr>
          <w:rFonts w:ascii="等线" w:hAnsi="等线" w:cs="Times New Roman" w:hint="eastAsia"/>
        </w:rPr>
        <w:t>，</w:t>
      </w:r>
      <w:r w:rsidRPr="00753CB4">
        <w:rPr>
          <w:rFonts w:ascii="等线" w:hAnsi="等线" w:cs="Times New Roman" w:hint="eastAsia"/>
        </w:rPr>
        <w:t>r(t)</w:t>
      </w:r>
      <w:r w:rsidRPr="00753CB4">
        <w:rPr>
          <w:rFonts w:ascii="等线" w:hAnsi="等线" w:cs="Times New Roman" w:hint="eastAsia"/>
        </w:rPr>
        <w:t>曲线。</w:t>
      </w:r>
    </w:p>
    <w:p w14:paraId="53E38D36" w14:textId="77777777" w:rsidR="00753CB4" w:rsidRPr="00753CB4" w:rsidRDefault="00753CB4" w:rsidP="00753CB4">
      <w:pPr>
        <w:rPr>
          <w:rFonts w:ascii="等线" w:hAnsi="等线" w:cs="Times New Roman"/>
        </w:rPr>
      </w:pPr>
    </w:p>
    <w:p w14:paraId="5BAD365F" w14:textId="77777777" w:rsidR="00753CB4" w:rsidRPr="00753CB4" w:rsidRDefault="00753CB4" w:rsidP="00753CB4">
      <w:pPr>
        <w:rPr>
          <w:rFonts w:ascii="等线" w:hAnsi="等线" w:cs="Times New Roman"/>
        </w:rPr>
      </w:pPr>
    </w:p>
    <w:p w14:paraId="2F00448F" w14:textId="6DD20E0F" w:rsidR="00753CB4" w:rsidRDefault="00753CB4" w:rsidP="00753CB4">
      <w:pPr>
        <w:rPr>
          <w:rFonts w:ascii="等线" w:hAnsi="等线" w:cs="Times New Roman"/>
        </w:rPr>
      </w:pPr>
    </w:p>
    <w:p w14:paraId="2E724FA9" w14:textId="77777777" w:rsidR="00F32779" w:rsidRPr="00753CB4" w:rsidRDefault="00F32779" w:rsidP="00753CB4">
      <w:pPr>
        <w:rPr>
          <w:rFonts w:ascii="等线" w:hAnsi="等线" w:cs="Times New Roman"/>
        </w:rPr>
      </w:pPr>
    </w:p>
    <w:p w14:paraId="3852FD23" w14:textId="77777777" w:rsidR="00753CB4" w:rsidRPr="00753CB4" w:rsidRDefault="00753CB4" w:rsidP="00753CB4">
      <w:pPr>
        <w:ind w:firstLineChars="1400" w:firstLine="3360"/>
        <w:rPr>
          <w:rFonts w:ascii="等线" w:hAnsi="等线" w:cs="Times New Roman"/>
        </w:rPr>
      </w:pPr>
      <w:r w:rsidRPr="00753CB4">
        <w:rPr>
          <w:rFonts w:ascii="等线" w:hAnsi="等线" w:cs="Times New Roman" w:hint="eastAsia"/>
        </w:rPr>
        <w:lastRenderedPageBreak/>
        <w:t>图</w:t>
      </w:r>
      <w:r w:rsidRPr="00753CB4">
        <w:rPr>
          <w:rFonts w:ascii="等线" w:hAnsi="等线" w:cs="Times New Roman"/>
        </w:rPr>
        <w:t xml:space="preserve">1  </w:t>
      </w:r>
      <w:r w:rsidRPr="00753CB4">
        <w:rPr>
          <w:rFonts w:ascii="等线" w:hAnsi="等线" w:cs="Times New Roman" w:hint="eastAsia"/>
        </w:rPr>
        <w:t>SIR</w:t>
      </w:r>
      <w:r w:rsidRPr="00753CB4">
        <w:rPr>
          <w:rFonts w:ascii="等线" w:hAnsi="等线" w:cs="Times New Roman" w:hint="eastAsia"/>
        </w:rPr>
        <w:t>传染病模型</w:t>
      </w:r>
    </w:p>
    <w:p w14:paraId="62C603BA" w14:textId="77777777" w:rsidR="00753CB4" w:rsidRPr="00753CB4" w:rsidRDefault="00753CB4" w:rsidP="00753CB4">
      <w:pPr>
        <w:ind w:firstLineChars="200" w:firstLine="480"/>
        <w:rPr>
          <w:rFonts w:ascii="等线" w:hAnsi="等线" w:cs="Times New Roman"/>
        </w:rPr>
      </w:pPr>
      <w:r w:rsidRPr="00753CB4">
        <w:rPr>
          <w:rFonts w:ascii="等线" w:hAnsi="等线" w:cs="Times New Roman"/>
          <w:noProof/>
        </w:rPr>
        <w:drawing>
          <wp:inline distT="0" distB="0" distL="0" distR="0" wp14:anchorId="5C9CFA8F" wp14:editId="0D452448">
            <wp:extent cx="5029200" cy="37719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029200" cy="3771900"/>
                    </a:xfrm>
                    <a:prstGeom prst="rect">
                      <a:avLst/>
                    </a:prstGeom>
                    <a:noFill/>
                    <a:ln>
                      <a:noFill/>
                    </a:ln>
                  </pic:spPr>
                </pic:pic>
              </a:graphicData>
            </a:graphic>
          </wp:inline>
        </w:drawing>
      </w:r>
    </w:p>
    <w:p w14:paraId="6189D281" w14:textId="77777777" w:rsidR="00753CB4" w:rsidRPr="00753CB4" w:rsidRDefault="00753CB4" w:rsidP="00753CB4">
      <w:pPr>
        <w:ind w:firstLineChars="1400" w:firstLine="3360"/>
        <w:rPr>
          <w:rFonts w:ascii="等线" w:hAnsi="等线" w:cs="Times New Roman"/>
        </w:rPr>
      </w:pPr>
      <w:r w:rsidRPr="00753CB4">
        <w:rPr>
          <w:rFonts w:ascii="等线" w:hAnsi="等线" w:cs="Times New Roman" w:hint="eastAsia"/>
        </w:rPr>
        <w:t>图</w:t>
      </w:r>
      <w:r w:rsidRPr="00753CB4">
        <w:rPr>
          <w:rFonts w:ascii="等线" w:hAnsi="等线" w:cs="Times New Roman"/>
        </w:rPr>
        <w:t xml:space="preserve">2  </w:t>
      </w:r>
      <w:r w:rsidRPr="00753CB4">
        <w:rPr>
          <w:rFonts w:ascii="等线" w:hAnsi="等线" w:cs="Times New Roman" w:hint="eastAsia"/>
        </w:rPr>
        <w:t>SIR</w:t>
      </w:r>
      <w:r w:rsidRPr="00753CB4">
        <w:rPr>
          <w:rFonts w:ascii="等线" w:hAnsi="等线" w:cs="Times New Roman" w:hint="eastAsia"/>
        </w:rPr>
        <w:t>传染病模型</w:t>
      </w:r>
    </w:p>
    <w:p w14:paraId="7F5D9A31" w14:textId="77777777" w:rsidR="00753CB4" w:rsidRPr="00753CB4" w:rsidRDefault="00753CB4" w:rsidP="00753CB4">
      <w:pPr>
        <w:ind w:firstLineChars="200" w:firstLine="480"/>
        <w:rPr>
          <w:rFonts w:ascii="等线" w:hAnsi="等线" w:cs="Times New Roman"/>
        </w:rPr>
      </w:pPr>
      <w:r w:rsidRPr="00753CB4">
        <w:rPr>
          <w:rFonts w:ascii="等线" w:hAnsi="等线" w:cs="Times New Roman"/>
          <w:noProof/>
        </w:rPr>
        <w:drawing>
          <wp:inline distT="0" distB="0" distL="0" distR="0" wp14:anchorId="308D99F3" wp14:editId="4357D72B">
            <wp:extent cx="4968240" cy="3726180"/>
            <wp:effectExtent l="0" t="0" r="381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68240" cy="3726180"/>
                    </a:xfrm>
                    <a:prstGeom prst="rect">
                      <a:avLst/>
                    </a:prstGeom>
                    <a:noFill/>
                    <a:ln>
                      <a:noFill/>
                    </a:ln>
                  </pic:spPr>
                </pic:pic>
              </a:graphicData>
            </a:graphic>
          </wp:inline>
        </w:drawing>
      </w:r>
    </w:p>
    <w:p w14:paraId="44F14941" w14:textId="77777777" w:rsidR="00753CB4" w:rsidRPr="00753CB4" w:rsidRDefault="00753CB4" w:rsidP="009A764E">
      <w:pPr>
        <w:spacing w:line="400" w:lineRule="exact"/>
        <w:ind w:firstLineChars="200" w:firstLine="480"/>
        <w:rPr>
          <w:rFonts w:ascii="等线" w:hAnsi="等线" w:cs="Times New Roman"/>
        </w:rPr>
      </w:pPr>
      <w:r w:rsidRPr="00753CB4">
        <w:rPr>
          <w:rFonts w:ascii="等线" w:hAnsi="等线" w:cs="Times New Roman" w:hint="eastAsia"/>
        </w:rPr>
        <w:t>由图</w:t>
      </w:r>
      <w:r w:rsidRPr="00753CB4">
        <w:rPr>
          <w:rFonts w:ascii="等线" w:hAnsi="等线" w:cs="Times New Roman"/>
        </w:rPr>
        <w:t>1</w:t>
      </w:r>
      <w:r w:rsidRPr="00753CB4">
        <w:rPr>
          <w:rFonts w:ascii="等线" w:hAnsi="等线" w:cs="Times New Roman" w:hint="eastAsia"/>
        </w:rPr>
        <w:t>可以看到，健康人比例</w:t>
      </w:r>
      <w:r w:rsidRPr="00753CB4">
        <w:rPr>
          <w:rFonts w:ascii="等线" w:hAnsi="等线" w:cs="Times New Roman" w:hint="eastAsia"/>
        </w:rPr>
        <w:t>s(t)</w:t>
      </w:r>
      <w:r w:rsidRPr="00753CB4">
        <w:rPr>
          <w:rFonts w:ascii="等线" w:hAnsi="等线" w:cs="Times New Roman" w:hint="eastAsia"/>
        </w:rPr>
        <w:t>单调减少，移除者比例</w:t>
      </w:r>
      <w:r w:rsidRPr="00753CB4">
        <w:rPr>
          <w:rFonts w:ascii="等线" w:hAnsi="等线" w:cs="Times New Roman" w:hint="eastAsia"/>
        </w:rPr>
        <w:t>r(t)</w:t>
      </w:r>
      <w:r w:rsidRPr="00753CB4">
        <w:rPr>
          <w:rFonts w:ascii="等线" w:hAnsi="等线" w:cs="Times New Roman" w:hint="eastAsia"/>
        </w:rPr>
        <w:t>单调增加，都趋</w:t>
      </w:r>
      <w:r w:rsidRPr="00753CB4">
        <w:rPr>
          <w:rFonts w:ascii="等线" w:hAnsi="等线" w:cs="Times New Roman" w:hint="eastAsia"/>
        </w:rPr>
        <w:lastRenderedPageBreak/>
        <w:t>向稳定值，而患者比例</w:t>
      </w:r>
      <w:r w:rsidRPr="00753CB4">
        <w:rPr>
          <w:rFonts w:ascii="等线" w:hAnsi="等线" w:cs="Times New Roman" w:hint="eastAsia"/>
        </w:rPr>
        <w:t>i(t)</w:t>
      </w:r>
      <w:r w:rsidRPr="00753CB4">
        <w:rPr>
          <w:rFonts w:ascii="等线" w:hAnsi="等线" w:cs="Times New Roman" w:hint="eastAsia"/>
        </w:rPr>
        <w:t>先增后减趋向于</w:t>
      </w:r>
      <w:r w:rsidRPr="00753CB4">
        <w:rPr>
          <w:rFonts w:ascii="等线" w:hAnsi="等线" w:cs="Times New Roman" w:hint="eastAsia"/>
        </w:rPr>
        <w:t>0</w:t>
      </w:r>
      <w:r w:rsidRPr="00753CB4">
        <w:rPr>
          <w:rFonts w:ascii="等线" w:hAnsi="等线" w:cs="Times New Roman" w:hint="eastAsia"/>
        </w:rPr>
        <w:t>。</w:t>
      </w:r>
      <w:r w:rsidRPr="00753CB4">
        <w:rPr>
          <w:rFonts w:ascii="等线" w:hAnsi="等线" w:cs="Times New Roman" w:hint="eastAsia"/>
        </w:rPr>
        <w:t>t</w:t>
      </w:r>
      <w:r w:rsidRPr="00753CB4">
        <w:rPr>
          <w:rFonts w:ascii="等线" w:hAnsi="等线" w:cs="Times New Roman" w:hint="eastAsia"/>
        </w:rPr>
        <w:t>→∞时</w:t>
      </w:r>
      <w:r w:rsidRPr="00753CB4">
        <w:rPr>
          <w:rFonts w:ascii="等线" w:hAnsi="等线" w:cs="Times New Roman" w:hint="eastAsia"/>
        </w:rPr>
        <w:t>s(t)</w:t>
      </w:r>
      <w:r w:rsidRPr="00753CB4">
        <w:rPr>
          <w:rFonts w:ascii="等线" w:hAnsi="等线" w:cs="Times New Roman" w:hint="eastAsia"/>
        </w:rPr>
        <w:t>的稳定值表示在传染病传播过程中最终没有被感染的人数比例，</w:t>
      </w:r>
      <w:r w:rsidRPr="00753CB4">
        <w:rPr>
          <w:rFonts w:ascii="等线" w:hAnsi="等线" w:cs="Times New Roman" w:hint="eastAsia"/>
        </w:rPr>
        <w:t>i(t)</w:t>
      </w:r>
      <w:r w:rsidRPr="00753CB4">
        <w:rPr>
          <w:rFonts w:ascii="等线" w:hAnsi="等线" w:cs="Times New Roman" w:hint="eastAsia"/>
        </w:rPr>
        <w:t>的最大点和最大值表示传染病高潮</w:t>
      </w:r>
      <w:r w:rsidRPr="00753CB4">
        <w:rPr>
          <w:rFonts w:ascii="等线" w:hAnsi="等线" w:cs="Times New Roman" w:hint="eastAsia"/>
        </w:rPr>
        <w:t>(</w:t>
      </w:r>
      <w:r w:rsidRPr="00753CB4">
        <w:rPr>
          <w:rFonts w:ascii="等线" w:hAnsi="等线" w:cs="Times New Roman" w:hint="eastAsia"/>
        </w:rPr>
        <w:t>患者最多</w:t>
      </w:r>
      <w:r w:rsidRPr="00753CB4">
        <w:rPr>
          <w:rFonts w:ascii="等线" w:hAnsi="等线" w:cs="Times New Roman" w:hint="eastAsia"/>
        </w:rPr>
        <w:t>)</w:t>
      </w:r>
      <w:r w:rsidRPr="00753CB4">
        <w:rPr>
          <w:rFonts w:ascii="等线" w:hAnsi="等线" w:cs="Times New Roman" w:hint="eastAsia"/>
        </w:rPr>
        <w:t>到来的时刻和人数比例，这些数值可以衡量传染病传播的强度和速度。</w:t>
      </w:r>
    </w:p>
    <w:p w14:paraId="77941B66" w14:textId="77777777" w:rsidR="00753CB4" w:rsidRPr="00753CB4" w:rsidRDefault="00753CB4" w:rsidP="00753CB4">
      <w:pPr>
        <w:spacing w:line="400" w:lineRule="exact"/>
        <w:rPr>
          <w:rFonts w:ascii="等线" w:hAnsi="等线" w:cs="Times New Roman"/>
        </w:rPr>
      </w:pPr>
      <w:r w:rsidRPr="00753CB4">
        <w:rPr>
          <w:rFonts w:ascii="等线" w:hAnsi="等线" w:cs="Times New Roman" w:hint="eastAsia"/>
        </w:rPr>
        <w:t>感染率</w:t>
      </w:r>
      <w:r w:rsidRPr="00753CB4">
        <w:rPr>
          <w:rFonts w:ascii="等线" w:hAnsi="等线" w:cs="Times New Roman"/>
          <w:position w:val="-6"/>
        </w:rPr>
        <w:object w:dxaOrig="216" w:dyaOrig="276" w14:anchorId="198F9DBE">
          <v:shape id="_x0000_i1049" type="#_x0000_t75" style="width:10.8pt;height:13.8pt" o:ole="">
            <v:imagedata r:id="rId21" o:title=""/>
          </v:shape>
          <o:OLEObject Type="Embed" ProgID="Equation.DSMT4" ShapeID="_x0000_i1049" DrawAspect="Content" ObjectID="_1687374624" r:id="rId52"/>
        </w:object>
      </w:r>
      <w:r w:rsidRPr="00753CB4">
        <w:rPr>
          <w:rFonts w:ascii="等线" w:hAnsi="等线" w:cs="Times New Roman" w:hint="eastAsia"/>
        </w:rPr>
        <w:t>和治愈率</w:t>
      </w:r>
      <w:r w:rsidRPr="00753CB4">
        <w:rPr>
          <w:rFonts w:ascii="等线" w:hAnsi="等线" w:cs="Times New Roman"/>
          <w:position w:val="-10"/>
        </w:rPr>
        <w:object w:dxaOrig="240" w:dyaOrig="264" w14:anchorId="35A34011">
          <v:shape id="_x0000_i1050" type="#_x0000_t75" style="width:12pt;height:13.2pt" o:ole="">
            <v:imagedata r:id="rId23" o:title=""/>
          </v:shape>
          <o:OLEObject Type="Embed" ProgID="Equation.DSMT4" ShapeID="_x0000_i1050" DrawAspect="Content" ObjectID="_1687374625" r:id="rId53"/>
        </w:object>
      </w:r>
      <w:r w:rsidRPr="00753CB4">
        <w:rPr>
          <w:rFonts w:ascii="等线" w:hAnsi="等线" w:cs="Times New Roman" w:hint="eastAsia"/>
        </w:rPr>
        <w:t>(</w:t>
      </w:r>
      <w:r w:rsidRPr="00753CB4">
        <w:rPr>
          <w:rFonts w:ascii="等线" w:hAnsi="等线" w:cs="Times New Roman" w:hint="eastAsia"/>
        </w:rPr>
        <w:t>可以假定死亡率很低</w:t>
      </w:r>
      <w:r w:rsidRPr="00753CB4">
        <w:rPr>
          <w:rFonts w:ascii="等线" w:hAnsi="等线" w:cs="Times New Roman" w:hint="eastAsia"/>
        </w:rPr>
        <w:t>)</w:t>
      </w:r>
      <w:r w:rsidRPr="00753CB4">
        <w:rPr>
          <w:rFonts w:ascii="等线" w:hAnsi="等线" w:cs="Times New Roman" w:hint="eastAsia"/>
        </w:rPr>
        <w:t>是影响传播过程的重要参数。社会的卫生水平越高感染率</w:t>
      </w:r>
      <w:r w:rsidRPr="00753CB4">
        <w:rPr>
          <w:rFonts w:ascii="等线" w:hAnsi="等线" w:cs="Times New Roman"/>
          <w:position w:val="-6"/>
        </w:rPr>
        <w:object w:dxaOrig="216" w:dyaOrig="276" w14:anchorId="52DD8EF0">
          <v:shape id="_x0000_i1051" type="#_x0000_t75" style="width:10.8pt;height:13.8pt" o:ole="">
            <v:imagedata r:id="rId21" o:title=""/>
          </v:shape>
          <o:OLEObject Type="Embed" ProgID="Equation.DSMT4" ShapeID="_x0000_i1051" DrawAspect="Content" ObjectID="_1687374626" r:id="rId54"/>
        </w:object>
      </w:r>
      <w:r w:rsidRPr="00753CB4">
        <w:rPr>
          <w:rFonts w:ascii="等线" w:hAnsi="等线" w:cs="Times New Roman" w:hint="eastAsia"/>
        </w:rPr>
        <w:t>越小，医疗水平越高治愈率</w:t>
      </w:r>
      <w:r w:rsidRPr="00753CB4">
        <w:rPr>
          <w:rFonts w:ascii="等线" w:hAnsi="等线" w:cs="Times New Roman"/>
          <w:position w:val="-10"/>
        </w:rPr>
        <w:object w:dxaOrig="240" w:dyaOrig="264" w14:anchorId="18C160F6">
          <v:shape id="_x0000_i1052" type="#_x0000_t75" style="width:12pt;height:13.2pt" o:ole="">
            <v:imagedata r:id="rId23" o:title=""/>
          </v:shape>
          <o:OLEObject Type="Embed" ProgID="Equation.DSMT4" ShapeID="_x0000_i1052" DrawAspect="Content" ObjectID="_1687374627" r:id="rId55"/>
        </w:object>
      </w:r>
      <w:r w:rsidRPr="00753CB4">
        <w:rPr>
          <w:rFonts w:ascii="等线" w:hAnsi="等线" w:cs="Times New Roman" w:hint="eastAsia"/>
        </w:rPr>
        <w:t>越大，于是感染数</w:t>
      </w:r>
      <w:r w:rsidRPr="00753CB4">
        <w:rPr>
          <w:rFonts w:ascii="等线" w:hAnsi="等线" w:cs="Times New Roman"/>
          <w:position w:val="-6"/>
        </w:rPr>
        <w:object w:dxaOrig="240" w:dyaOrig="220" w14:anchorId="4DB173B1">
          <v:shape id="_x0000_i1053" type="#_x0000_t75" style="width:12pt;height:10.8pt" o:ole="">
            <v:imagedata r:id="rId56" o:title=""/>
            <o:lock v:ext="edit" aspectratio="f"/>
          </v:shape>
          <o:OLEObject Type="Embed" ProgID="Equation.DSMT4" ShapeID="_x0000_i1053" DrawAspect="Content" ObjectID="_1687374628" r:id="rId57"/>
        </w:object>
      </w:r>
      <w:r w:rsidRPr="00753CB4">
        <w:rPr>
          <w:rFonts w:ascii="等线" w:hAnsi="等线" w:cs="Times New Roman" w:hint="eastAsia"/>
        </w:rPr>
        <w:t>(=</w:t>
      </w:r>
      <w:r w:rsidRPr="00753CB4">
        <w:rPr>
          <w:rFonts w:ascii="等线" w:hAnsi="等线" w:cs="Times New Roman"/>
          <w:position w:val="-6"/>
        </w:rPr>
        <w:object w:dxaOrig="216" w:dyaOrig="276" w14:anchorId="2BB01B3A">
          <v:shape id="_x0000_i1054" type="#_x0000_t75" style="width:10.8pt;height:13.8pt" o:ole="">
            <v:imagedata r:id="rId21" o:title=""/>
          </v:shape>
          <o:OLEObject Type="Embed" ProgID="Equation.DSMT4" ShapeID="_x0000_i1054" DrawAspect="Content" ObjectID="_1687374629" r:id="rId58"/>
        </w:object>
      </w:r>
      <w:r w:rsidRPr="00753CB4">
        <w:rPr>
          <w:rFonts w:ascii="等线" w:hAnsi="等线" w:cs="Times New Roman" w:hint="eastAsia"/>
        </w:rPr>
        <w:t>/</w:t>
      </w:r>
      <w:r w:rsidRPr="00753CB4">
        <w:rPr>
          <w:rFonts w:ascii="等线" w:hAnsi="等线" w:cs="Times New Roman"/>
          <w:position w:val="-10"/>
        </w:rPr>
        <w:object w:dxaOrig="240" w:dyaOrig="264" w14:anchorId="1E115651">
          <v:shape id="_x0000_i1055" type="#_x0000_t75" style="width:12pt;height:13.2pt" o:ole="">
            <v:imagedata r:id="rId23" o:title=""/>
          </v:shape>
          <o:OLEObject Type="Embed" ProgID="Equation.DSMT4" ShapeID="_x0000_i1055" DrawAspect="Content" ObjectID="_1687374630" r:id="rId59"/>
        </w:object>
      </w:r>
      <w:r w:rsidRPr="00753CB4">
        <w:rPr>
          <w:rFonts w:ascii="等线" w:hAnsi="等线" w:cs="Times New Roman" w:hint="eastAsia"/>
        </w:rPr>
        <w:t>)</w:t>
      </w:r>
      <w:r w:rsidRPr="00753CB4">
        <w:rPr>
          <w:rFonts w:ascii="等线" w:hAnsi="等线" w:cs="Times New Roman" w:hint="eastAsia"/>
        </w:rPr>
        <w:t>越小，应该有助于控制传染病的传播。</w:t>
      </w:r>
    </w:p>
    <w:p w14:paraId="07EC21A0" w14:textId="77777777" w:rsidR="00753CB4" w:rsidRPr="00753CB4" w:rsidRDefault="00753CB4" w:rsidP="00753CB4">
      <w:pPr>
        <w:spacing w:line="400" w:lineRule="exact"/>
        <w:rPr>
          <w:rFonts w:ascii="等线" w:hAnsi="等线" w:cs="Times New Roman"/>
        </w:rPr>
      </w:pPr>
      <w:r w:rsidRPr="00753CB4">
        <w:rPr>
          <w:rFonts w:ascii="等线" w:hAnsi="等线" w:cs="Times New Roman" w:hint="eastAsia"/>
        </w:rPr>
        <w:t>进一步的研究表明，当</w:t>
      </w:r>
      <w:r w:rsidRPr="00753CB4">
        <w:rPr>
          <w:rFonts w:ascii="等线" w:hAnsi="等线" w:cs="Times New Roman"/>
          <w:position w:val="-6"/>
        </w:rPr>
        <w:object w:dxaOrig="240" w:dyaOrig="220" w14:anchorId="1A291787">
          <v:shape id="_x0000_i1056" type="#_x0000_t75" style="width:12pt;height:10.8pt" o:ole="">
            <v:imagedata r:id="rId56" o:title=""/>
            <o:lock v:ext="edit" aspectratio="f"/>
          </v:shape>
          <o:OLEObject Type="Embed" ProgID="Equation.DSMT4" ShapeID="_x0000_i1056" DrawAspect="Content" ObjectID="_1687374631" r:id="rId60"/>
        </w:object>
      </w:r>
      <w:r w:rsidRPr="00753CB4">
        <w:rPr>
          <w:rFonts w:ascii="等线" w:hAnsi="等线" w:cs="Times New Roman" w:hint="eastAsia"/>
        </w:rPr>
        <w:t>s(0)&gt;1</w:t>
      </w:r>
      <w:r w:rsidRPr="00753CB4">
        <w:rPr>
          <w:rFonts w:ascii="等线" w:hAnsi="等线" w:cs="Times New Roman" w:hint="eastAsia"/>
        </w:rPr>
        <w:t>时</w:t>
      </w:r>
      <w:r w:rsidRPr="00753CB4">
        <w:rPr>
          <w:rFonts w:ascii="等线" w:hAnsi="等线" w:cs="Times New Roman" w:hint="eastAsia"/>
        </w:rPr>
        <w:t>i(1)</w:t>
      </w:r>
      <w:r w:rsidRPr="00753CB4">
        <w:rPr>
          <w:rFonts w:ascii="等线" w:hAnsi="等线" w:cs="Times New Roman" w:hint="eastAsia"/>
        </w:rPr>
        <w:t>先增后减，可认为传染病有一个蔓延过程；而若</w:t>
      </w:r>
      <w:r w:rsidRPr="00753CB4">
        <w:rPr>
          <w:rFonts w:ascii="等线" w:hAnsi="等线" w:cs="Times New Roman"/>
          <w:position w:val="-6"/>
        </w:rPr>
        <w:object w:dxaOrig="240" w:dyaOrig="220" w14:anchorId="35784F10">
          <v:shape id="_x0000_i1057" type="#_x0000_t75" style="width:12pt;height:10.8pt" o:ole="">
            <v:imagedata r:id="rId56" o:title=""/>
            <o:lock v:ext="edit" aspectratio="f"/>
          </v:shape>
          <o:OLEObject Type="Embed" ProgID="Equation.DSMT4" ShapeID="_x0000_i1057" DrawAspect="Content" ObjectID="_1687374632" r:id="rId61"/>
        </w:object>
      </w:r>
      <w:r w:rsidRPr="00753CB4">
        <w:rPr>
          <w:rFonts w:ascii="等线" w:hAnsi="等线" w:cs="Times New Roman" w:hint="eastAsia"/>
        </w:rPr>
        <w:t>s(0)</w:t>
      </w:r>
      <w:r w:rsidRPr="00753CB4">
        <w:rPr>
          <w:rFonts w:ascii="等线" w:hAnsi="等线" w:cs="Times New Roman" w:hint="eastAsia"/>
        </w:rPr>
        <w:t>≤</w:t>
      </w:r>
      <w:r w:rsidRPr="00753CB4">
        <w:rPr>
          <w:rFonts w:ascii="等线" w:hAnsi="等线" w:cs="Times New Roman" w:hint="eastAsia"/>
        </w:rPr>
        <w:t>1</w:t>
      </w:r>
      <w:r w:rsidRPr="00753CB4">
        <w:rPr>
          <w:rFonts w:ascii="等线" w:hAnsi="等线" w:cs="Times New Roman" w:hint="eastAsia"/>
        </w:rPr>
        <w:t>则</w:t>
      </w:r>
      <w:r w:rsidRPr="00753CB4">
        <w:rPr>
          <w:rFonts w:ascii="等线" w:hAnsi="等线" w:cs="Times New Roman" w:hint="eastAsia"/>
        </w:rPr>
        <w:t>i(t)</w:t>
      </w:r>
      <w:r w:rsidRPr="00753CB4">
        <w:rPr>
          <w:rFonts w:ascii="等线" w:hAnsi="等线" w:cs="Times New Roman" w:hint="eastAsia"/>
        </w:rPr>
        <w:t>单调减少，传染病没有蔓延开来。</w:t>
      </w:r>
      <w:r w:rsidRPr="00753CB4">
        <w:rPr>
          <w:rFonts w:ascii="等线" w:hAnsi="等线" w:cs="Times New Roman" w:hint="eastAsia"/>
        </w:rPr>
        <w:t>-</w:t>
      </w:r>
      <w:r w:rsidRPr="00753CB4">
        <w:rPr>
          <w:rFonts w:ascii="等线" w:hAnsi="等线" w:cs="Times New Roman" w:hint="eastAsia"/>
        </w:rPr>
        <w:t>般情况下</w:t>
      </w:r>
      <w:r w:rsidRPr="00753CB4">
        <w:rPr>
          <w:rFonts w:ascii="等线" w:hAnsi="等线" w:cs="Times New Roman" w:hint="eastAsia"/>
        </w:rPr>
        <w:t>i(0)</w:t>
      </w:r>
      <w:r w:rsidRPr="00753CB4">
        <w:rPr>
          <w:rFonts w:ascii="等线" w:hAnsi="等线" w:cs="Times New Roman" w:hint="eastAsia"/>
        </w:rPr>
        <w:t>和</w:t>
      </w:r>
      <w:r w:rsidRPr="00753CB4">
        <w:rPr>
          <w:rFonts w:ascii="等线" w:hAnsi="等线" w:cs="Times New Roman" w:hint="eastAsia"/>
        </w:rPr>
        <w:t>r(0)</w:t>
      </w:r>
      <w:r w:rsidRPr="00753CB4">
        <w:rPr>
          <w:rFonts w:ascii="等线" w:hAnsi="等线" w:cs="Times New Roman" w:hint="eastAsia"/>
        </w:rPr>
        <w:t>都很小，</w:t>
      </w:r>
      <w:r w:rsidRPr="00753CB4">
        <w:rPr>
          <w:rFonts w:ascii="等线" w:hAnsi="等线" w:cs="Times New Roman" w:hint="eastAsia"/>
        </w:rPr>
        <w:t>s(0)</w:t>
      </w:r>
      <w:r w:rsidRPr="00753CB4">
        <w:rPr>
          <w:rFonts w:ascii="等线" w:hAnsi="等线" w:cs="Times New Roman" w:hint="eastAsia"/>
        </w:rPr>
        <w:t>接近</w:t>
      </w:r>
      <w:r w:rsidRPr="00753CB4">
        <w:rPr>
          <w:rFonts w:ascii="等线" w:hAnsi="等线" w:cs="Times New Roman" w:hint="eastAsia"/>
        </w:rPr>
        <w:t>1</w:t>
      </w:r>
      <w:r w:rsidRPr="00753CB4">
        <w:rPr>
          <w:rFonts w:ascii="等线" w:hAnsi="等线" w:cs="Times New Roman" w:hint="eastAsia"/>
        </w:rPr>
        <w:t>，所以控制传染病蔓延需要σ小于</w:t>
      </w:r>
      <w:r w:rsidRPr="00753CB4">
        <w:rPr>
          <w:rFonts w:ascii="等线" w:hAnsi="等线" w:cs="Times New Roman" w:hint="eastAsia"/>
        </w:rPr>
        <w:t>1</w:t>
      </w:r>
      <w:r w:rsidRPr="00753CB4">
        <w:rPr>
          <w:rFonts w:ascii="等线" w:hAnsi="等线" w:cs="Times New Roman" w:hint="eastAsia"/>
        </w:rPr>
        <w:t>，可以通过提高卫生水平和医疗水平达到。控制传染病蔓延的另一途径是降低</w:t>
      </w:r>
      <w:r w:rsidRPr="00753CB4">
        <w:rPr>
          <w:rFonts w:ascii="等线" w:hAnsi="等线" w:cs="Times New Roman" w:hint="eastAsia"/>
        </w:rPr>
        <w:t>s(0)</w:t>
      </w:r>
      <w:r w:rsidRPr="00753CB4">
        <w:rPr>
          <w:rFonts w:ascii="等线" w:hAnsi="等线" w:cs="Times New Roman" w:hint="eastAsia"/>
        </w:rPr>
        <w:t>，这可以通过提高</w:t>
      </w:r>
      <w:r w:rsidRPr="00753CB4">
        <w:rPr>
          <w:rFonts w:ascii="等线" w:hAnsi="等线" w:cs="Times New Roman" w:hint="eastAsia"/>
        </w:rPr>
        <w:t>r(0)</w:t>
      </w:r>
      <w:r w:rsidRPr="00753CB4">
        <w:rPr>
          <w:rFonts w:ascii="等线" w:hAnsi="等线" w:cs="Times New Roman" w:hint="eastAsia"/>
        </w:rPr>
        <w:t>，即预防接种使群体免疫来实现。</w:t>
      </w:r>
      <w:r w:rsidRPr="00753CB4">
        <w:rPr>
          <w:rFonts w:ascii="等线" w:hAnsi="等线" w:cs="Times New Roman" w:hint="eastAsia"/>
        </w:rPr>
        <w:br/>
        <w:t xml:space="preserve"> </w:t>
      </w:r>
      <w:r w:rsidRPr="00753CB4">
        <w:rPr>
          <w:rFonts w:ascii="等线" w:hAnsi="等线" w:cs="Times New Roman"/>
        </w:rPr>
        <w:t xml:space="preserve">  </w:t>
      </w:r>
      <w:r w:rsidRPr="00753CB4">
        <w:rPr>
          <w:rFonts w:ascii="等线" w:hAnsi="等线" w:cs="Times New Roman" w:hint="eastAsia"/>
        </w:rPr>
        <w:t>上述</w:t>
      </w:r>
      <w:r w:rsidRPr="00753CB4">
        <w:rPr>
          <w:rFonts w:ascii="等线" w:hAnsi="等线" w:cs="Times New Roman" w:hint="eastAsia"/>
        </w:rPr>
        <w:t>SIR</w:t>
      </w:r>
      <w:r w:rsidRPr="00753CB4">
        <w:rPr>
          <w:rFonts w:ascii="等线" w:hAnsi="等线" w:cs="Times New Roman" w:hint="eastAsia"/>
        </w:rPr>
        <w:t>模型都假定参数入和μ是常数，而在实际的传播过程中，它们会随着预防措施的加强与医疗水平的提高而发生较大变化。</w:t>
      </w:r>
    </w:p>
    <w:p w14:paraId="08D2BD7D" w14:textId="77777777" w:rsidR="00753CB4" w:rsidRPr="00753CB4" w:rsidRDefault="00753CB4" w:rsidP="00753CB4">
      <w:pPr>
        <w:spacing w:line="400" w:lineRule="exact"/>
        <w:ind w:firstLineChars="200" w:firstLine="480"/>
        <w:rPr>
          <w:rFonts w:ascii="等线" w:hAnsi="等线" w:cs="Times New Roman"/>
        </w:rPr>
      </w:pPr>
      <w:r w:rsidRPr="00753CB4">
        <w:rPr>
          <w:rFonts w:ascii="等线" w:hAnsi="等线" w:cs="Times New Roman" w:hint="eastAsia"/>
        </w:rPr>
        <w:t>为了计算的方便</w:t>
      </w:r>
      <w:r w:rsidRPr="00753CB4">
        <w:rPr>
          <w:rFonts w:ascii="等线" w:hAnsi="等线" w:cs="Times New Roman" w:hint="eastAsia"/>
        </w:rPr>
        <w:t>,</w:t>
      </w:r>
      <w:r w:rsidRPr="00753CB4">
        <w:rPr>
          <w:rFonts w:ascii="等线" w:hAnsi="等线" w:cs="Times New Roman" w:hint="eastAsia"/>
        </w:rPr>
        <w:t>在总人数不变的条件下用</w:t>
      </w:r>
      <w:r w:rsidRPr="00753CB4">
        <w:rPr>
          <w:rFonts w:ascii="等线" w:hAnsi="等线" w:cs="Times New Roman" w:hint="eastAsia"/>
        </w:rPr>
        <w:t>s(t),i(t), r(t)</w:t>
      </w:r>
      <w:r w:rsidRPr="00753CB4">
        <w:rPr>
          <w:rFonts w:ascii="等线" w:hAnsi="等线" w:cs="Times New Roman" w:hint="eastAsia"/>
        </w:rPr>
        <w:t>分别表示第</w:t>
      </w:r>
      <w:r w:rsidRPr="00753CB4">
        <w:rPr>
          <w:rFonts w:ascii="等线" w:hAnsi="等线" w:cs="Times New Roman" w:hint="eastAsia"/>
        </w:rPr>
        <w:t>t</w:t>
      </w:r>
      <w:r w:rsidRPr="00753CB4">
        <w:rPr>
          <w:rFonts w:ascii="等线" w:hAnsi="等线" w:cs="Times New Roman" w:hint="eastAsia"/>
        </w:rPr>
        <w:t>天健康人、患者、移除者</w:t>
      </w:r>
      <w:r w:rsidRPr="00753CB4">
        <w:rPr>
          <w:rFonts w:ascii="等线" w:hAnsi="等线" w:cs="Times New Roman" w:hint="eastAsia"/>
        </w:rPr>
        <w:t>(</w:t>
      </w:r>
      <w:r w:rsidRPr="00753CB4">
        <w:rPr>
          <w:rFonts w:ascii="等线" w:hAnsi="等线" w:cs="Times New Roman" w:hint="eastAsia"/>
        </w:rPr>
        <w:t>治愈与死亡之和</w:t>
      </w:r>
      <w:r w:rsidRPr="00753CB4">
        <w:rPr>
          <w:rFonts w:ascii="等线" w:hAnsi="等线" w:cs="Times New Roman" w:hint="eastAsia"/>
        </w:rPr>
        <w:t>)</w:t>
      </w:r>
      <w:r w:rsidRPr="00753CB4">
        <w:rPr>
          <w:rFonts w:ascii="等线" w:hAnsi="等线" w:cs="Times New Roman" w:hint="eastAsia"/>
        </w:rPr>
        <w:t>的数量</w:t>
      </w:r>
      <w:r w:rsidRPr="00753CB4">
        <w:rPr>
          <w:rFonts w:ascii="等线" w:hAnsi="等线" w:cs="Times New Roman" w:hint="eastAsia"/>
        </w:rPr>
        <w:t>,A(t),</w:t>
      </w:r>
      <w:r w:rsidRPr="00753CB4">
        <w:rPr>
          <w:rFonts w:ascii="等线" w:hAnsi="等线" w:cs="Times New Roman" w:hint="eastAsia"/>
        </w:rPr>
        <w:t>μ</w:t>
      </w:r>
      <w:r w:rsidRPr="00753CB4">
        <w:rPr>
          <w:rFonts w:ascii="等线" w:hAnsi="等线" w:cs="Times New Roman" w:hint="eastAsia"/>
        </w:rPr>
        <w:t>(t)</w:t>
      </w:r>
      <w:r w:rsidRPr="00753CB4">
        <w:rPr>
          <w:rFonts w:ascii="等线" w:hAnsi="等线" w:cs="Times New Roman" w:hint="eastAsia"/>
        </w:rPr>
        <w:t>分别表示第</w:t>
      </w:r>
      <w:r w:rsidRPr="00753CB4">
        <w:rPr>
          <w:rFonts w:ascii="等线" w:hAnsi="等线" w:cs="Times New Roman" w:hint="eastAsia"/>
        </w:rPr>
        <w:t>t</w:t>
      </w:r>
      <w:r w:rsidRPr="00753CB4">
        <w:rPr>
          <w:rFonts w:ascii="等线" w:hAnsi="等线" w:cs="Times New Roman" w:hint="eastAsia"/>
        </w:rPr>
        <w:t>天的感染率和移除率</w:t>
      </w:r>
      <w:r w:rsidRPr="00753CB4">
        <w:rPr>
          <w:rFonts w:ascii="等线" w:hAnsi="等线" w:cs="Times New Roman" w:hint="eastAsia"/>
        </w:rPr>
        <w:t>(</w:t>
      </w:r>
      <w:r w:rsidRPr="00753CB4">
        <w:rPr>
          <w:rFonts w:ascii="等线" w:hAnsi="等线" w:cs="Times New Roman" w:hint="eastAsia"/>
        </w:rPr>
        <w:t>治愈率与死亡率之和</w:t>
      </w:r>
      <w:r w:rsidRPr="00753CB4">
        <w:rPr>
          <w:rFonts w:ascii="等线" w:hAnsi="等线" w:cs="Times New Roman" w:hint="eastAsia"/>
        </w:rPr>
        <w:t>)</w:t>
      </w:r>
      <w:r w:rsidRPr="00753CB4">
        <w:rPr>
          <w:rFonts w:ascii="等线" w:hAnsi="等线" w:cs="Times New Roman" w:hint="eastAsia"/>
        </w:rPr>
        <w:t>。</w:t>
      </w:r>
      <w:r w:rsidRPr="00753CB4">
        <w:rPr>
          <w:rFonts w:ascii="等线" w:hAnsi="等线" w:cs="Times New Roman" w:hint="eastAsia"/>
        </w:rPr>
        <w:t>SIR</w:t>
      </w:r>
      <w:r w:rsidRPr="00753CB4">
        <w:rPr>
          <w:rFonts w:ascii="等线" w:hAnsi="等线" w:cs="Times New Roman" w:hint="eastAsia"/>
        </w:rPr>
        <w:t>模型表示为如下参数时变方程</w:t>
      </w:r>
      <w:r w:rsidRPr="00753CB4">
        <w:rPr>
          <w:rFonts w:ascii="等线" w:hAnsi="等线" w:cs="Times New Roman" w:hint="eastAsia"/>
        </w:rPr>
        <w:t>:</w:t>
      </w:r>
    </w:p>
    <w:p w14:paraId="23666E3D" w14:textId="7B60A2E4" w:rsidR="00753CB4" w:rsidRPr="00753CB4" w:rsidRDefault="00753CB4" w:rsidP="001605EB">
      <w:pPr>
        <w:ind w:firstLineChars="1000" w:firstLine="2400"/>
        <w:rPr>
          <w:rFonts w:ascii="等线" w:hAnsi="等线" w:cs="Times New Roman"/>
          <w:position w:val="-24"/>
        </w:rPr>
      </w:pPr>
      <w:r w:rsidRPr="00753CB4">
        <w:rPr>
          <w:rFonts w:ascii="等线" w:hAnsi="等线" w:cs="Times New Roman"/>
          <w:position w:val="-92"/>
        </w:rPr>
        <w:object w:dxaOrig="2940" w:dyaOrig="1960" w14:anchorId="637DFB6B">
          <v:shape id="_x0000_i1058" type="#_x0000_t75" style="width:147pt;height:97.8pt" o:ole="">
            <v:imagedata r:id="rId62" o:title=""/>
            <o:lock v:ext="edit" aspectratio="f"/>
          </v:shape>
          <o:OLEObject Type="Embed" ProgID="Equation.DSMT4" ShapeID="_x0000_i1058" DrawAspect="Content" ObjectID="_1687374633" r:id="rId63"/>
        </w:object>
      </w:r>
      <w:r w:rsidRPr="00753CB4">
        <w:rPr>
          <w:rFonts w:ascii="等线" w:hAnsi="等线" w:cs="Times New Roman"/>
        </w:rPr>
        <w:t xml:space="preserve">                     </w:t>
      </w:r>
      <w:r w:rsidRPr="00753CB4">
        <w:rPr>
          <w:rFonts w:ascii="等线" w:hAnsi="等线" w:cs="Times New Roman" w:hint="eastAsia"/>
        </w:rPr>
        <w:t>（</w:t>
      </w:r>
      <w:r w:rsidR="00377878">
        <w:rPr>
          <w:rFonts w:ascii="等线" w:hAnsi="等线" w:cs="Times New Roman" w:hint="eastAsia"/>
        </w:rPr>
        <w:t>5</w:t>
      </w:r>
      <w:r w:rsidRPr="00753CB4">
        <w:rPr>
          <w:rFonts w:ascii="等线" w:hAnsi="等线" w:cs="Times New Roman" w:hint="eastAsia"/>
        </w:rPr>
        <w:t>）</w:t>
      </w:r>
      <w:r w:rsidRPr="00753CB4">
        <w:rPr>
          <w:rFonts w:ascii="等线" w:hAnsi="等线" w:cs="Times New Roman" w:hint="eastAsia"/>
        </w:rPr>
        <w:br/>
      </w:r>
      <w:r w:rsidRPr="00753CB4">
        <w:rPr>
          <w:rFonts w:ascii="等线" w:hAnsi="等线" w:cs="Times New Roman" w:hint="eastAsia"/>
        </w:rPr>
        <w:t>由于</w:t>
      </w:r>
      <w:r w:rsidRPr="00753CB4">
        <w:rPr>
          <w:rFonts w:ascii="等线" w:hAnsi="等线" w:cs="Times New Roman"/>
          <w:position w:val="-10"/>
        </w:rPr>
        <w:object w:dxaOrig="420" w:dyaOrig="320" w14:anchorId="73231335">
          <v:shape id="_x0000_i1059" type="#_x0000_t75" style="width:21pt;height:16.2pt" o:ole="">
            <v:imagedata r:id="rId64" o:title=""/>
          </v:shape>
          <o:OLEObject Type="Embed" ProgID="Equation.DSMT4" ShapeID="_x0000_i1059" DrawAspect="Content" ObjectID="_1687374634" r:id="rId65"/>
        </w:object>
      </w:r>
      <w:r w:rsidRPr="00753CB4">
        <w:rPr>
          <w:rFonts w:ascii="等线" w:hAnsi="等线" w:cs="Times New Roman" w:hint="eastAsia"/>
        </w:rPr>
        <w:t>远大于</w:t>
      </w:r>
      <w:r w:rsidRPr="00753CB4">
        <w:rPr>
          <w:rFonts w:ascii="等线" w:hAnsi="等线" w:cs="Times New Roman"/>
          <w:position w:val="-10"/>
        </w:rPr>
        <w:object w:dxaOrig="380" w:dyaOrig="320" w14:anchorId="23A4C234">
          <v:shape id="_x0000_i1060" type="#_x0000_t75" style="width:19.2pt;height:16.2pt" o:ole="">
            <v:imagedata r:id="rId66" o:title=""/>
          </v:shape>
          <o:OLEObject Type="Embed" ProgID="Equation.DSMT4" ShapeID="_x0000_i1060" DrawAspect="Content" ObjectID="_1687374635" r:id="rId67"/>
        </w:object>
      </w:r>
      <w:r w:rsidRPr="00753CB4">
        <w:rPr>
          <w:rFonts w:ascii="等线" w:hAnsi="等线" w:cs="Times New Roman" w:hint="eastAsia"/>
        </w:rPr>
        <w:t>和</w:t>
      </w:r>
      <w:r w:rsidRPr="00753CB4">
        <w:rPr>
          <w:rFonts w:ascii="等线" w:hAnsi="等线" w:cs="Times New Roman"/>
          <w:position w:val="-10"/>
        </w:rPr>
        <w:object w:dxaOrig="420" w:dyaOrig="320" w14:anchorId="02BB18BD">
          <v:shape id="_x0000_i1061" type="#_x0000_t75" style="width:21pt;height:16.2pt" o:ole="">
            <v:imagedata r:id="rId68" o:title=""/>
          </v:shape>
          <o:OLEObject Type="Embed" ProgID="Equation.DSMT4" ShapeID="_x0000_i1061" DrawAspect="Content" ObjectID="_1687374636" r:id="rId69"/>
        </w:object>
      </w:r>
      <w:r w:rsidRPr="00753CB4">
        <w:rPr>
          <w:rFonts w:ascii="等线" w:hAnsi="等线" w:cs="Times New Roman" w:hint="eastAsia"/>
        </w:rPr>
        <w:t>,s(t)</w:t>
      </w:r>
      <w:r w:rsidRPr="00753CB4">
        <w:rPr>
          <w:rFonts w:ascii="等线" w:hAnsi="等线" w:cs="Times New Roman" w:hint="eastAsia"/>
        </w:rPr>
        <w:t>几乎是常数</w:t>
      </w:r>
      <w:r w:rsidRPr="00753CB4">
        <w:rPr>
          <w:rFonts w:ascii="等线" w:hAnsi="等线" w:cs="Times New Roman" w:hint="eastAsia"/>
        </w:rPr>
        <w:t>,</w:t>
      </w:r>
      <w:r w:rsidRPr="00753CB4">
        <w:rPr>
          <w:rFonts w:ascii="等线" w:hAnsi="等线" w:cs="Times New Roman" w:hint="eastAsia"/>
        </w:rPr>
        <w:t>所以方程</w:t>
      </w:r>
      <w:r w:rsidRPr="00753CB4">
        <w:rPr>
          <w:rFonts w:ascii="等线" w:hAnsi="等线" w:cs="Times New Roman" w:hint="eastAsia"/>
        </w:rPr>
        <w:t>(</w:t>
      </w:r>
      <w:r w:rsidR="00377878">
        <w:rPr>
          <w:rFonts w:ascii="等线" w:hAnsi="等线" w:cs="Times New Roman" w:hint="eastAsia"/>
        </w:rPr>
        <w:t>5</w:t>
      </w:r>
      <w:r w:rsidRPr="00753CB4">
        <w:rPr>
          <w:rFonts w:ascii="等线" w:hAnsi="等线" w:cs="Times New Roman" w:hint="eastAsia"/>
        </w:rPr>
        <w:t>)</w:t>
      </w:r>
      <w:r w:rsidRPr="00753CB4">
        <w:rPr>
          <w:rFonts w:ascii="等线" w:hAnsi="等线" w:cs="Times New Roman" w:hint="eastAsia"/>
        </w:rPr>
        <w:t>部分可简化为</w:t>
      </w:r>
      <w:r w:rsidRPr="00753CB4">
        <w:rPr>
          <w:rFonts w:ascii="等线" w:hAnsi="等线" w:cs="Times New Roman" w:hint="eastAsia"/>
        </w:rPr>
        <w:br/>
      </w:r>
      <w:r w:rsidRPr="00753CB4">
        <w:rPr>
          <w:rFonts w:ascii="等线" w:hAnsi="等线" w:cs="Times New Roman"/>
        </w:rPr>
        <w:t xml:space="preserve">                    </w:t>
      </w:r>
      <w:r w:rsidRPr="00753CB4">
        <w:rPr>
          <w:rFonts w:ascii="等线" w:hAnsi="等线" w:cs="Times New Roman"/>
          <w:position w:val="-24"/>
        </w:rPr>
        <w:object w:dxaOrig="2460" w:dyaOrig="620" w14:anchorId="5EB0C7F3">
          <v:shape id="_x0000_i1062" type="#_x0000_t75" style="width:123pt;height:31.2pt" o:ole="">
            <v:imagedata r:id="rId70" o:title=""/>
            <o:lock v:ext="edit" aspectratio="f"/>
          </v:shape>
          <o:OLEObject Type="Embed" ProgID="Equation.DSMT4" ShapeID="_x0000_i1062" DrawAspect="Content" ObjectID="_1687374637" r:id="rId71"/>
        </w:object>
      </w:r>
      <w:r w:rsidRPr="00753CB4">
        <w:rPr>
          <w:rFonts w:ascii="等线" w:hAnsi="等线" w:cs="Times New Roman"/>
        </w:rPr>
        <w:t xml:space="preserve">                         </w:t>
      </w:r>
      <w:r w:rsidRPr="00753CB4">
        <w:rPr>
          <w:rFonts w:ascii="等线" w:hAnsi="等线" w:cs="Times New Roman" w:hint="eastAsia"/>
        </w:rPr>
        <w:t>（</w:t>
      </w:r>
      <w:r w:rsidR="00377878">
        <w:rPr>
          <w:rFonts w:ascii="等线" w:hAnsi="等线" w:cs="Times New Roman" w:hint="eastAsia"/>
        </w:rPr>
        <w:t>6</w:t>
      </w:r>
      <w:r w:rsidRPr="00753CB4">
        <w:rPr>
          <w:rFonts w:ascii="等线" w:hAnsi="等线" w:cs="Times New Roman" w:hint="eastAsia"/>
        </w:rPr>
        <w:t>）</w:t>
      </w:r>
    </w:p>
    <w:p w14:paraId="2B9FD3B5" w14:textId="77777777" w:rsidR="00753CB4" w:rsidRPr="00753CB4" w:rsidRDefault="00753CB4" w:rsidP="00753CB4">
      <w:pPr>
        <w:spacing w:line="400" w:lineRule="exact"/>
        <w:ind w:firstLineChars="200" w:firstLine="480"/>
      </w:pPr>
      <w:r w:rsidRPr="00753CB4">
        <w:rPr>
          <w:rFonts w:hint="eastAsia"/>
        </w:rPr>
        <w:t>原始</w:t>
      </w:r>
      <w:r w:rsidRPr="00753CB4">
        <w:rPr>
          <w:rFonts w:hint="eastAsia"/>
        </w:rPr>
        <w:t>SIR</w:t>
      </w:r>
      <w:r w:rsidRPr="00753CB4">
        <w:rPr>
          <w:rFonts w:hint="eastAsia"/>
        </w:rPr>
        <w:t>模型的微分方程是针对于连续时间的数据，需要写出具体的解析表达式进行求解。但实际数据是以天为单位的离散数据，原始的模型无法写出解析表达式，所以应当对模型进行改进，将模型改进为</w:t>
      </w:r>
      <w:r w:rsidRPr="00753CB4">
        <w:rPr>
          <w:rFonts w:hint="eastAsia"/>
        </w:rPr>
        <w:t>SIR</w:t>
      </w:r>
      <w:r w:rsidRPr="00753CB4">
        <w:rPr>
          <w:rFonts w:hint="eastAsia"/>
        </w:rPr>
        <w:t>差分模型。</w:t>
      </w:r>
    </w:p>
    <w:p w14:paraId="2D898D6A" w14:textId="77777777" w:rsidR="00753CB4" w:rsidRPr="00753CB4" w:rsidRDefault="00753CB4" w:rsidP="00753CB4">
      <w:pPr>
        <w:spacing w:line="400" w:lineRule="exact"/>
      </w:pPr>
      <w:r w:rsidRPr="00753CB4">
        <w:rPr>
          <w:rFonts w:hint="eastAsia"/>
        </w:rPr>
        <w:t>改进需要对两个变量做差分替代，由差分的思想可以如此改进：</w:t>
      </w:r>
    </w:p>
    <w:p w14:paraId="1102DA00" w14:textId="38EA127F" w:rsidR="00753CB4" w:rsidRPr="00753CB4" w:rsidRDefault="00753CB4" w:rsidP="00753CB4">
      <w:pPr>
        <w:ind w:firstLineChars="1100" w:firstLine="2640"/>
      </w:pPr>
      <w:r w:rsidRPr="00753CB4">
        <w:rPr>
          <w:position w:val="-30"/>
        </w:rPr>
        <w:object w:dxaOrig="3060" w:dyaOrig="720" w14:anchorId="3EF3A573">
          <v:shape id="_x0000_i1063" type="#_x0000_t75" style="width:153pt;height:36pt" o:ole="">
            <v:imagedata r:id="rId72" o:title=""/>
          </v:shape>
          <o:OLEObject Type="Embed" ProgID="Equation.DSMT4" ShapeID="_x0000_i1063" DrawAspect="Content" ObjectID="_1687374638" r:id="rId73"/>
        </w:object>
      </w:r>
      <w:r w:rsidRPr="00753CB4">
        <w:t xml:space="preserve">                  </w:t>
      </w:r>
      <w:r w:rsidRPr="00753CB4">
        <w:rPr>
          <w:rFonts w:hint="eastAsia"/>
        </w:rPr>
        <w:t>（</w:t>
      </w:r>
      <w:r w:rsidR="00377878">
        <w:rPr>
          <w:rFonts w:hint="eastAsia"/>
        </w:rPr>
        <w:t>7</w:t>
      </w:r>
      <w:r w:rsidRPr="00753CB4">
        <w:rPr>
          <w:rFonts w:hint="eastAsia"/>
        </w:rPr>
        <w:t>）</w:t>
      </w:r>
    </w:p>
    <w:p w14:paraId="3571F835" w14:textId="77777777" w:rsidR="00753CB4" w:rsidRPr="00753CB4" w:rsidRDefault="00753CB4" w:rsidP="00753CB4">
      <w:pPr>
        <w:spacing w:line="400" w:lineRule="exact"/>
        <w:rPr>
          <w:rFonts w:ascii="等线" w:hAnsi="等线" w:cs="Times New Roman"/>
        </w:rPr>
      </w:pPr>
      <w:r w:rsidRPr="00753CB4">
        <w:rPr>
          <w:rFonts w:hint="eastAsia"/>
        </w:rPr>
        <w:t>将该方程组记作</w:t>
      </w:r>
      <w:r w:rsidRPr="00753CB4">
        <w:rPr>
          <w:position w:val="-10"/>
        </w:rPr>
        <w:object w:dxaOrig="460" w:dyaOrig="320" w14:anchorId="241EF409">
          <v:shape id="_x0000_i1064" type="#_x0000_t75" style="width:22.8pt;height:16.2pt" o:ole="">
            <v:imagedata r:id="rId74" o:title=""/>
          </v:shape>
          <o:OLEObject Type="Embed" ProgID="Equation.DSMT4" ShapeID="_x0000_i1064" DrawAspect="Content" ObjectID="_1687374639" r:id="rId75"/>
        </w:object>
      </w:r>
      <w:r w:rsidRPr="00753CB4">
        <w:rPr>
          <w:rFonts w:hint="eastAsia"/>
        </w:rPr>
        <w:t>，将第</w:t>
      </w:r>
      <w:r w:rsidRPr="00753CB4">
        <w:rPr>
          <w:position w:val="-6"/>
        </w:rPr>
        <w:object w:dxaOrig="139" w:dyaOrig="240" w14:anchorId="5284CD24">
          <v:shape id="_x0000_i1065" type="#_x0000_t75" style="width:7.2pt;height:12pt" o:ole="">
            <v:imagedata r:id="rId76" o:title=""/>
          </v:shape>
          <o:OLEObject Type="Embed" ProgID="Equation.DSMT4" ShapeID="_x0000_i1065" DrawAspect="Content" ObjectID="_1687374640" r:id="rId77"/>
        </w:object>
      </w:r>
      <w:r w:rsidRPr="00753CB4">
        <w:rPr>
          <w:rFonts w:hint="eastAsia"/>
        </w:rPr>
        <w:t>天的数据记作</w:t>
      </w:r>
      <w:r w:rsidRPr="00753CB4">
        <w:rPr>
          <w:position w:val="-10"/>
        </w:rPr>
        <w:object w:dxaOrig="480" w:dyaOrig="320" w14:anchorId="4BBED00B">
          <v:shape id="_x0000_i1066" type="#_x0000_t75" style="width:24pt;height:16.2pt" o:ole="">
            <v:imagedata r:id="rId78" o:title=""/>
          </v:shape>
          <o:OLEObject Type="Embed" ProgID="Equation.DSMT4" ShapeID="_x0000_i1066" DrawAspect="Content" ObjectID="_1687374641" r:id="rId79"/>
        </w:object>
      </w:r>
      <w:r w:rsidRPr="00753CB4">
        <w:rPr>
          <w:rFonts w:hint="eastAsia"/>
        </w:rPr>
        <w:t>，可以用</w:t>
      </w:r>
      <w:r w:rsidRPr="00753CB4">
        <w:rPr>
          <w:position w:val="-10"/>
        </w:rPr>
        <w:object w:dxaOrig="480" w:dyaOrig="320" w14:anchorId="72401A66">
          <v:shape id="_x0000_i1067" type="#_x0000_t75" style="width:24pt;height:16.2pt" o:ole="">
            <v:imagedata r:id="rId80" o:title=""/>
          </v:shape>
          <o:OLEObject Type="Embed" ProgID="Equation.DSMT4" ShapeID="_x0000_i1067" DrawAspect="Content" ObjectID="_1687374642" r:id="rId81"/>
        </w:object>
      </w:r>
      <w:r w:rsidRPr="00753CB4">
        <w:rPr>
          <w:rFonts w:hint="eastAsia"/>
        </w:rPr>
        <w:t>根据</w:t>
      </w:r>
      <w:r w:rsidRPr="00753CB4">
        <w:rPr>
          <w:position w:val="-10"/>
        </w:rPr>
        <w:object w:dxaOrig="460" w:dyaOrig="320" w14:anchorId="2041A42E">
          <v:shape id="_x0000_i1068" type="#_x0000_t75" style="width:22.8pt;height:16.2pt" o:ole="">
            <v:imagedata r:id="rId82" o:title=""/>
          </v:shape>
          <o:OLEObject Type="Embed" ProgID="Equation.DSMT4" ShapeID="_x0000_i1068" DrawAspect="Content" ObjectID="_1687374643" r:id="rId83"/>
        </w:object>
      </w:r>
      <w:r w:rsidRPr="00753CB4">
        <w:rPr>
          <w:rFonts w:hint="eastAsia"/>
        </w:rPr>
        <w:t>计算对应的</w:t>
      </w:r>
      <w:r w:rsidRPr="00753CB4">
        <w:rPr>
          <w:position w:val="-10"/>
        </w:rPr>
        <w:object w:dxaOrig="780" w:dyaOrig="320" w14:anchorId="11444C8F">
          <v:shape id="_x0000_i1069" type="#_x0000_t75" style="width:39pt;height:16.2pt" o:ole="">
            <v:imagedata r:id="rId84" o:title=""/>
          </v:shape>
          <o:OLEObject Type="Embed" ProgID="Equation.DSMT4" ShapeID="_x0000_i1069" DrawAspect="Content" ObjectID="_1687374644" r:id="rId85"/>
        </w:object>
      </w:r>
      <w:r w:rsidRPr="00753CB4">
        <w:rPr>
          <w:rFonts w:hint="eastAsia"/>
        </w:rPr>
        <w:t>，根据迭代的思想可以使用</w:t>
      </w:r>
      <w:r w:rsidRPr="00753CB4">
        <w:rPr>
          <w:rFonts w:hint="eastAsia"/>
        </w:rPr>
        <w:t>matlab</w:t>
      </w:r>
      <w:r w:rsidRPr="00753CB4">
        <w:rPr>
          <w:rFonts w:hint="eastAsia"/>
        </w:rPr>
        <w:t>辅助运算将预测值计算出来，最终</w:t>
      </w:r>
      <w:r w:rsidRPr="00753CB4">
        <w:rPr>
          <w:rFonts w:hint="eastAsia"/>
        </w:rPr>
        <w:t>SIR</w:t>
      </w:r>
      <w:r w:rsidRPr="00753CB4">
        <w:rPr>
          <w:rFonts w:hint="eastAsia"/>
        </w:rPr>
        <w:t>模型改进为差分方程动力系统进行实际运算</w:t>
      </w:r>
    </w:p>
    <w:p w14:paraId="704BEAA8" w14:textId="77777777" w:rsidR="00753CB4" w:rsidRPr="00753CB4" w:rsidRDefault="00753CB4" w:rsidP="00753CB4">
      <w:pPr>
        <w:keepNext/>
        <w:keepLines/>
        <w:spacing w:before="340" w:after="330" w:line="578" w:lineRule="auto"/>
        <w:outlineLvl w:val="0"/>
        <w:rPr>
          <w:b/>
          <w:bCs/>
          <w:kern w:val="44"/>
          <w:sz w:val="32"/>
          <w:szCs w:val="44"/>
        </w:rPr>
      </w:pPr>
      <w:r w:rsidRPr="00753CB4">
        <w:rPr>
          <w:rFonts w:hint="eastAsia"/>
          <w:b/>
          <w:bCs/>
          <w:kern w:val="44"/>
          <w:sz w:val="32"/>
          <w:szCs w:val="44"/>
        </w:rPr>
        <w:lastRenderedPageBreak/>
        <w:t>求解</w:t>
      </w:r>
    </w:p>
    <w:p w14:paraId="2B763455" w14:textId="77777777" w:rsidR="00753CB4" w:rsidRPr="00753CB4" w:rsidRDefault="00753CB4" w:rsidP="00753CB4">
      <w:pPr>
        <w:spacing w:line="400" w:lineRule="exact"/>
      </w:pPr>
      <w:r w:rsidRPr="00753CB4">
        <w:rPr>
          <w:rFonts w:hint="eastAsia"/>
        </w:rPr>
        <w:t>参考资料，我们选用日接触率</w:t>
      </w:r>
      <w:r w:rsidRPr="00753CB4">
        <w:rPr>
          <w:position w:val="-10"/>
        </w:rPr>
        <w:object w:dxaOrig="380" w:dyaOrig="320" w14:anchorId="0439C73F">
          <v:shape id="_x0000_i1070" type="#_x0000_t75" style="width:19.2pt;height:16.2pt" o:ole="">
            <v:imagedata r:id="rId86" o:title=""/>
          </v:shape>
          <o:OLEObject Type="Embed" ProgID="Equation.DSMT4" ShapeID="_x0000_i1070" DrawAspect="Content" ObjectID="_1687374645" r:id="rId87"/>
        </w:object>
      </w:r>
      <w:r w:rsidRPr="00753CB4">
        <w:rPr>
          <w:rFonts w:hint="eastAsia"/>
        </w:rPr>
        <w:t>和日治愈率</w:t>
      </w:r>
      <w:r w:rsidRPr="00753CB4">
        <w:rPr>
          <w:position w:val="-10"/>
        </w:rPr>
        <w:object w:dxaOrig="420" w:dyaOrig="320" w14:anchorId="379D5F54">
          <v:shape id="_x0000_i1071" type="#_x0000_t75" style="width:21pt;height:16.2pt" o:ole="">
            <v:imagedata r:id="rId88" o:title=""/>
          </v:shape>
          <o:OLEObject Type="Embed" ProgID="Equation.DSMT4" ShapeID="_x0000_i1071" DrawAspect="Content" ObjectID="_1687374646" r:id="rId89"/>
        </w:object>
      </w:r>
      <w:r w:rsidRPr="00753CB4">
        <w:rPr>
          <w:rFonts w:hint="eastAsia"/>
        </w:rPr>
        <w:t>分别为</w:t>
      </w:r>
      <w:r w:rsidRPr="00753CB4">
        <w:rPr>
          <w:rFonts w:hint="eastAsia"/>
        </w:rPr>
        <w:t xml:space="preserve"> </w:t>
      </w:r>
      <w:r w:rsidRPr="00753CB4">
        <w:rPr>
          <w:rFonts w:hint="eastAsia"/>
        </w:rPr>
        <w:t>，将</w:t>
      </w:r>
      <w:r w:rsidRPr="00753CB4">
        <w:rPr>
          <w:rFonts w:hint="eastAsia"/>
        </w:rPr>
        <w:t>2020</w:t>
      </w:r>
      <w:r w:rsidRPr="00753CB4">
        <w:rPr>
          <w:rFonts w:hint="eastAsia"/>
        </w:rPr>
        <w:t>的</w:t>
      </w:r>
      <w:r w:rsidRPr="00753CB4">
        <w:rPr>
          <w:rFonts w:hint="eastAsia"/>
        </w:rPr>
        <w:t>3</w:t>
      </w:r>
      <w:r w:rsidRPr="00753CB4">
        <w:rPr>
          <w:rFonts w:hint="eastAsia"/>
        </w:rPr>
        <w:t>月</w:t>
      </w:r>
      <w:r w:rsidRPr="00753CB4">
        <w:rPr>
          <w:rFonts w:hint="eastAsia"/>
        </w:rPr>
        <w:t>28</w:t>
      </w:r>
      <w:r w:rsidRPr="00753CB4">
        <w:rPr>
          <w:rFonts w:hint="eastAsia"/>
        </w:rPr>
        <w:t>日的健康人数和患病人数占总人口数的比例作为初值，进行</w:t>
      </w:r>
      <w:r w:rsidRPr="00753CB4">
        <w:rPr>
          <w:rFonts w:hint="eastAsia"/>
        </w:rPr>
        <w:t>90</w:t>
      </w:r>
      <w:r w:rsidRPr="00753CB4">
        <w:rPr>
          <w:rFonts w:hint="eastAsia"/>
        </w:rPr>
        <w:t>次迭代运算，预测</w:t>
      </w:r>
      <w:r w:rsidRPr="00753CB4">
        <w:rPr>
          <w:rFonts w:hint="eastAsia"/>
        </w:rPr>
        <w:t>2020</w:t>
      </w:r>
      <w:r w:rsidRPr="00753CB4">
        <w:rPr>
          <w:rFonts w:hint="eastAsia"/>
        </w:rPr>
        <w:t>年</w:t>
      </w:r>
      <w:r w:rsidRPr="00753CB4">
        <w:rPr>
          <w:rFonts w:hint="eastAsia"/>
        </w:rPr>
        <w:t>5</w:t>
      </w:r>
      <w:r w:rsidRPr="00753CB4">
        <w:rPr>
          <w:rFonts w:hint="eastAsia"/>
        </w:rPr>
        <w:t>月</w:t>
      </w:r>
      <w:r w:rsidRPr="00753CB4">
        <w:rPr>
          <w:rFonts w:hint="eastAsia"/>
        </w:rPr>
        <w:t>1</w:t>
      </w:r>
      <w:r w:rsidRPr="00753CB4">
        <w:rPr>
          <w:rFonts w:hint="eastAsia"/>
        </w:rPr>
        <w:t>日后</w:t>
      </w:r>
      <w:r w:rsidRPr="00753CB4">
        <w:rPr>
          <w:rFonts w:hint="eastAsia"/>
        </w:rPr>
        <w:t>57</w:t>
      </w:r>
      <w:r w:rsidRPr="00753CB4">
        <w:rPr>
          <w:rFonts w:hint="eastAsia"/>
        </w:rPr>
        <w:t>天的感染人数变化如图</w:t>
      </w:r>
      <w:r w:rsidRPr="00753CB4">
        <w:t>3</w:t>
      </w:r>
      <w:r w:rsidRPr="00753CB4">
        <w:rPr>
          <w:rFonts w:hint="eastAsia"/>
        </w:rPr>
        <w:t>。</w:t>
      </w:r>
    </w:p>
    <w:p w14:paraId="70C259BF" w14:textId="77777777" w:rsidR="00753CB4" w:rsidRPr="00753CB4" w:rsidRDefault="00753CB4" w:rsidP="00753CB4">
      <w:pPr>
        <w:spacing w:line="400" w:lineRule="exact"/>
      </w:pPr>
      <w:r w:rsidRPr="00753CB4">
        <w:rPr>
          <w:rFonts w:hint="eastAsia"/>
        </w:rPr>
        <w:t xml:space="preserve"> </w:t>
      </w:r>
      <w:r w:rsidRPr="00753CB4">
        <w:t xml:space="preserve">                         </w:t>
      </w:r>
      <w:r w:rsidRPr="00753CB4">
        <w:rPr>
          <w:rFonts w:hint="eastAsia"/>
        </w:rPr>
        <w:t>图</w:t>
      </w:r>
      <w:r w:rsidRPr="00753CB4">
        <w:t xml:space="preserve">3    </w:t>
      </w:r>
      <w:r w:rsidRPr="00753CB4">
        <w:rPr>
          <w:rFonts w:hint="eastAsia"/>
        </w:rPr>
        <w:t>SIR</w:t>
      </w:r>
      <w:r w:rsidRPr="00753CB4">
        <w:rPr>
          <w:rFonts w:hint="eastAsia"/>
        </w:rPr>
        <w:t>差分模型</w:t>
      </w:r>
    </w:p>
    <w:p w14:paraId="6AF9EF6B" w14:textId="77777777" w:rsidR="00753CB4" w:rsidRPr="00753CB4" w:rsidRDefault="00753CB4" w:rsidP="00753CB4">
      <w:pPr>
        <w:ind w:firstLineChars="100" w:firstLine="240"/>
      </w:pPr>
      <w:r w:rsidRPr="00753CB4">
        <w:rPr>
          <w:noProof/>
        </w:rPr>
        <w:drawing>
          <wp:inline distT="0" distB="0" distL="0" distR="0" wp14:anchorId="1BE668EF" wp14:editId="71546A45">
            <wp:extent cx="5132860" cy="3848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133915" cy="3848891"/>
                    </a:xfrm>
                    <a:prstGeom prst="rect">
                      <a:avLst/>
                    </a:prstGeom>
                    <a:noFill/>
                    <a:ln>
                      <a:noFill/>
                    </a:ln>
                  </pic:spPr>
                </pic:pic>
              </a:graphicData>
            </a:graphic>
          </wp:inline>
        </w:drawing>
      </w:r>
    </w:p>
    <w:p w14:paraId="1162BF9B" w14:textId="77777777" w:rsidR="00753CB4" w:rsidRPr="00753CB4" w:rsidRDefault="00753CB4" w:rsidP="00753CB4">
      <w:pPr>
        <w:keepNext/>
        <w:keepLines/>
        <w:spacing w:before="340" w:after="330" w:line="578" w:lineRule="auto"/>
        <w:outlineLvl w:val="0"/>
        <w:rPr>
          <w:b/>
          <w:bCs/>
          <w:kern w:val="44"/>
          <w:sz w:val="32"/>
          <w:szCs w:val="44"/>
        </w:rPr>
      </w:pPr>
      <w:r w:rsidRPr="00753CB4">
        <w:rPr>
          <w:rFonts w:hint="eastAsia"/>
          <w:b/>
          <w:bCs/>
          <w:kern w:val="44"/>
          <w:sz w:val="32"/>
          <w:szCs w:val="44"/>
        </w:rPr>
        <w:t>程序</w:t>
      </w:r>
    </w:p>
    <w:p w14:paraId="145D47CC" w14:textId="77777777" w:rsidR="00753CB4" w:rsidRPr="00753CB4" w:rsidRDefault="00753CB4" w:rsidP="00753CB4">
      <w:pPr>
        <w:rPr>
          <w:sz w:val="21"/>
          <w:szCs w:val="21"/>
        </w:rPr>
      </w:pPr>
      <w:r w:rsidRPr="00753CB4">
        <w:rPr>
          <w:sz w:val="21"/>
          <w:szCs w:val="21"/>
        </w:rPr>
        <w:t>%% SIR</w:t>
      </w:r>
      <w:r w:rsidRPr="00753CB4">
        <w:rPr>
          <w:sz w:val="21"/>
          <w:szCs w:val="21"/>
        </w:rPr>
        <w:t>差分模型</w:t>
      </w:r>
    </w:p>
    <w:p w14:paraId="59981036" w14:textId="77777777" w:rsidR="00753CB4" w:rsidRPr="00753CB4" w:rsidRDefault="00753CB4" w:rsidP="00753CB4">
      <w:pPr>
        <w:rPr>
          <w:sz w:val="21"/>
          <w:szCs w:val="21"/>
        </w:rPr>
      </w:pPr>
      <w:r w:rsidRPr="00753CB4">
        <w:rPr>
          <w:sz w:val="21"/>
          <w:szCs w:val="21"/>
        </w:rPr>
        <w:t>frame=importdata('</w:t>
      </w:r>
      <w:r w:rsidRPr="00753CB4">
        <w:rPr>
          <w:sz w:val="21"/>
          <w:szCs w:val="21"/>
        </w:rPr>
        <w:t>美国</w:t>
      </w:r>
      <w:r w:rsidRPr="00753CB4">
        <w:rPr>
          <w:sz w:val="21"/>
          <w:szCs w:val="21"/>
        </w:rPr>
        <w:t>covid19</w:t>
      </w:r>
      <w:r w:rsidRPr="00753CB4">
        <w:rPr>
          <w:sz w:val="21"/>
          <w:szCs w:val="21"/>
        </w:rPr>
        <w:t>疫情数据</w:t>
      </w:r>
      <w:r w:rsidRPr="00753CB4">
        <w:rPr>
          <w:sz w:val="21"/>
          <w:szCs w:val="21"/>
        </w:rPr>
        <w:t>l-history</w:t>
      </w:r>
      <w:r w:rsidRPr="00753CB4">
        <w:rPr>
          <w:sz w:val="21"/>
          <w:szCs w:val="21"/>
        </w:rPr>
        <w:t>改</w:t>
      </w:r>
      <w:r w:rsidRPr="00753CB4">
        <w:rPr>
          <w:sz w:val="21"/>
          <w:szCs w:val="21"/>
        </w:rPr>
        <w:t>.csv');</w:t>
      </w:r>
    </w:p>
    <w:p w14:paraId="39B2BCD0" w14:textId="77777777" w:rsidR="00753CB4" w:rsidRPr="00753CB4" w:rsidRDefault="00753CB4" w:rsidP="00753CB4">
      <w:pPr>
        <w:rPr>
          <w:sz w:val="21"/>
          <w:szCs w:val="21"/>
        </w:rPr>
      </w:pPr>
      <w:r w:rsidRPr="00753CB4">
        <w:rPr>
          <w:sz w:val="21"/>
          <w:szCs w:val="21"/>
        </w:rPr>
        <w:t>date_row=size(frame.data,1);</w:t>
      </w:r>
    </w:p>
    <w:p w14:paraId="19023F32" w14:textId="77777777" w:rsidR="00753CB4" w:rsidRPr="00753CB4" w:rsidRDefault="00753CB4" w:rsidP="00753CB4">
      <w:pPr>
        <w:rPr>
          <w:sz w:val="21"/>
          <w:szCs w:val="21"/>
        </w:rPr>
      </w:pPr>
      <w:r w:rsidRPr="00753CB4">
        <w:rPr>
          <w:sz w:val="21"/>
          <w:szCs w:val="21"/>
        </w:rPr>
        <w:t>data=frame.data;</w:t>
      </w:r>
    </w:p>
    <w:p w14:paraId="063F2D85" w14:textId="77777777" w:rsidR="00753CB4" w:rsidRPr="00753CB4" w:rsidRDefault="00753CB4" w:rsidP="00753CB4">
      <w:pPr>
        <w:rPr>
          <w:sz w:val="21"/>
          <w:szCs w:val="21"/>
        </w:rPr>
      </w:pPr>
      <w:r w:rsidRPr="00753CB4">
        <w:rPr>
          <w:sz w:val="21"/>
          <w:szCs w:val="21"/>
        </w:rPr>
        <w:t>date=frame.textdata(:,1);</w:t>
      </w:r>
    </w:p>
    <w:p w14:paraId="40C1FE50" w14:textId="77777777" w:rsidR="00753CB4" w:rsidRPr="00753CB4" w:rsidRDefault="00753CB4" w:rsidP="00753CB4">
      <w:pPr>
        <w:rPr>
          <w:sz w:val="21"/>
          <w:szCs w:val="21"/>
        </w:rPr>
      </w:pPr>
      <w:r w:rsidRPr="00753CB4">
        <w:rPr>
          <w:sz w:val="21"/>
          <w:szCs w:val="21"/>
        </w:rPr>
        <w:t>real_date=date(2:date_row+1,:);</w:t>
      </w:r>
    </w:p>
    <w:p w14:paraId="6D462956" w14:textId="77777777" w:rsidR="00753CB4" w:rsidRPr="00753CB4" w:rsidRDefault="00753CB4" w:rsidP="00753CB4">
      <w:pPr>
        <w:rPr>
          <w:sz w:val="21"/>
          <w:szCs w:val="21"/>
        </w:rPr>
      </w:pPr>
      <w:r w:rsidRPr="00753CB4">
        <w:rPr>
          <w:sz w:val="21"/>
          <w:szCs w:val="21"/>
        </w:rPr>
        <w:t>E=zeros(2,90);</w:t>
      </w:r>
    </w:p>
    <w:p w14:paraId="37ACC61F" w14:textId="77777777" w:rsidR="00753CB4" w:rsidRPr="00753CB4" w:rsidRDefault="00753CB4" w:rsidP="00753CB4">
      <w:pPr>
        <w:rPr>
          <w:sz w:val="21"/>
          <w:szCs w:val="21"/>
        </w:rPr>
      </w:pPr>
      <w:r w:rsidRPr="00753CB4">
        <w:rPr>
          <w:sz w:val="21"/>
          <w:szCs w:val="21"/>
        </w:rPr>
        <w:t>l=0.000125;    %</w:t>
      </w:r>
      <w:r w:rsidRPr="00753CB4">
        <w:rPr>
          <w:sz w:val="21"/>
          <w:szCs w:val="21"/>
        </w:rPr>
        <w:t>日接触率</w:t>
      </w:r>
    </w:p>
    <w:p w14:paraId="7A397317" w14:textId="77777777" w:rsidR="00753CB4" w:rsidRPr="00753CB4" w:rsidRDefault="00753CB4" w:rsidP="00753CB4">
      <w:pPr>
        <w:rPr>
          <w:sz w:val="21"/>
          <w:szCs w:val="21"/>
        </w:rPr>
      </w:pPr>
      <w:r w:rsidRPr="00753CB4">
        <w:rPr>
          <w:sz w:val="21"/>
          <w:szCs w:val="21"/>
        </w:rPr>
        <w:t>m=0.01;   %</w:t>
      </w:r>
      <w:r w:rsidRPr="00753CB4">
        <w:rPr>
          <w:sz w:val="21"/>
          <w:szCs w:val="21"/>
        </w:rPr>
        <w:t>日治愈率</w:t>
      </w:r>
      <w:r w:rsidRPr="00753CB4">
        <w:rPr>
          <w:sz w:val="21"/>
          <w:szCs w:val="21"/>
        </w:rPr>
        <w:t>0.0005</w:t>
      </w:r>
    </w:p>
    <w:p w14:paraId="090145C6" w14:textId="77777777" w:rsidR="00753CB4" w:rsidRPr="00753CB4" w:rsidRDefault="00753CB4" w:rsidP="00753CB4">
      <w:pPr>
        <w:rPr>
          <w:sz w:val="21"/>
          <w:szCs w:val="21"/>
        </w:rPr>
      </w:pPr>
      <w:r w:rsidRPr="00753CB4">
        <w:rPr>
          <w:sz w:val="21"/>
          <w:szCs w:val="21"/>
        </w:rPr>
        <w:t>E(1,1)=data(345,12)/300000000;</w:t>
      </w:r>
    </w:p>
    <w:p w14:paraId="10DE7FB2" w14:textId="77777777" w:rsidR="00753CB4" w:rsidRPr="00753CB4" w:rsidRDefault="00753CB4" w:rsidP="00753CB4">
      <w:pPr>
        <w:rPr>
          <w:sz w:val="21"/>
          <w:szCs w:val="21"/>
        </w:rPr>
      </w:pPr>
      <w:r w:rsidRPr="00753CB4">
        <w:rPr>
          <w:sz w:val="21"/>
          <w:szCs w:val="21"/>
        </w:rPr>
        <w:t>E(2,1)=1-E(1,1);</w:t>
      </w:r>
    </w:p>
    <w:p w14:paraId="42D57D12" w14:textId="77777777" w:rsidR="00753CB4" w:rsidRPr="00753CB4" w:rsidRDefault="00753CB4" w:rsidP="00753CB4">
      <w:pPr>
        <w:rPr>
          <w:sz w:val="21"/>
          <w:szCs w:val="21"/>
        </w:rPr>
      </w:pPr>
      <w:r w:rsidRPr="00753CB4">
        <w:rPr>
          <w:sz w:val="21"/>
          <w:szCs w:val="21"/>
        </w:rPr>
        <w:lastRenderedPageBreak/>
        <w:t>for i=1:90</w:t>
      </w:r>
    </w:p>
    <w:p w14:paraId="132BF83A" w14:textId="77777777" w:rsidR="00753CB4" w:rsidRPr="00753CB4" w:rsidRDefault="00753CB4" w:rsidP="00753CB4">
      <w:pPr>
        <w:rPr>
          <w:sz w:val="21"/>
          <w:szCs w:val="21"/>
        </w:rPr>
      </w:pPr>
      <w:r w:rsidRPr="00753CB4">
        <w:rPr>
          <w:sz w:val="21"/>
          <w:szCs w:val="21"/>
        </w:rPr>
        <w:t xml:space="preserve">    E(1,i+1)=l*E(2,i)-m*E(1,i)+E(1,i);</w:t>
      </w:r>
    </w:p>
    <w:p w14:paraId="18DE9700" w14:textId="77777777" w:rsidR="00753CB4" w:rsidRPr="00753CB4" w:rsidRDefault="00753CB4" w:rsidP="00753CB4">
      <w:pPr>
        <w:rPr>
          <w:sz w:val="21"/>
          <w:szCs w:val="21"/>
        </w:rPr>
      </w:pPr>
      <w:r w:rsidRPr="00753CB4">
        <w:rPr>
          <w:sz w:val="21"/>
          <w:szCs w:val="21"/>
        </w:rPr>
        <w:t xml:space="preserve">    E(2,i+1)=E(2,i)-l*E(1,i)*E(2,i);</w:t>
      </w:r>
    </w:p>
    <w:p w14:paraId="2E538AE1" w14:textId="77777777" w:rsidR="00753CB4" w:rsidRPr="00753CB4" w:rsidRDefault="00753CB4" w:rsidP="00753CB4">
      <w:pPr>
        <w:rPr>
          <w:sz w:val="21"/>
          <w:szCs w:val="21"/>
        </w:rPr>
      </w:pPr>
      <w:r w:rsidRPr="00753CB4">
        <w:rPr>
          <w:sz w:val="21"/>
          <w:szCs w:val="21"/>
        </w:rPr>
        <w:t>end</w:t>
      </w:r>
    </w:p>
    <w:p w14:paraId="5603B633" w14:textId="77777777" w:rsidR="00753CB4" w:rsidRPr="00753CB4" w:rsidRDefault="00753CB4" w:rsidP="00753CB4">
      <w:pPr>
        <w:rPr>
          <w:sz w:val="21"/>
          <w:szCs w:val="21"/>
        </w:rPr>
      </w:pPr>
      <w:r w:rsidRPr="00753CB4">
        <w:rPr>
          <w:sz w:val="21"/>
          <w:szCs w:val="21"/>
        </w:rPr>
        <w:t xml:space="preserve">X=flip(data(311:345,12)');% 5.31  4.2 </w:t>
      </w:r>
    </w:p>
    <w:p w14:paraId="6771A1E9" w14:textId="77777777" w:rsidR="00753CB4" w:rsidRPr="00753CB4" w:rsidRDefault="00753CB4" w:rsidP="00753CB4">
      <w:pPr>
        <w:rPr>
          <w:sz w:val="21"/>
          <w:szCs w:val="21"/>
        </w:rPr>
      </w:pPr>
      <w:r w:rsidRPr="00753CB4">
        <w:rPr>
          <w:sz w:val="21"/>
          <w:szCs w:val="21"/>
        </w:rPr>
        <w:t>rate=flip(data(311:345,12)')%</w:t>
      </w:r>
      <w:r w:rsidRPr="00753CB4">
        <w:rPr>
          <w:sz w:val="21"/>
          <w:szCs w:val="21"/>
        </w:rPr>
        <w:t>现阳性率</w:t>
      </w:r>
    </w:p>
    <w:p w14:paraId="0D5D4A41" w14:textId="77777777" w:rsidR="00753CB4" w:rsidRPr="00753CB4" w:rsidRDefault="00753CB4" w:rsidP="00753CB4">
      <w:pPr>
        <w:rPr>
          <w:sz w:val="21"/>
          <w:szCs w:val="21"/>
        </w:rPr>
      </w:pPr>
      <w:r w:rsidRPr="00753CB4">
        <w:rPr>
          <w:sz w:val="21"/>
          <w:szCs w:val="21"/>
        </w:rPr>
        <w:t>rate(isnan(rate))=0;</w:t>
      </w:r>
    </w:p>
    <w:p w14:paraId="4EF65496" w14:textId="77777777" w:rsidR="00753CB4" w:rsidRPr="00753CB4" w:rsidRDefault="00753CB4" w:rsidP="00753CB4">
      <w:pPr>
        <w:rPr>
          <w:sz w:val="21"/>
          <w:szCs w:val="21"/>
        </w:rPr>
      </w:pPr>
      <w:r w:rsidRPr="00753CB4">
        <w:rPr>
          <w:sz w:val="21"/>
          <w:szCs w:val="21"/>
        </w:rPr>
        <w:t>n=length(rate);</w:t>
      </w:r>
    </w:p>
    <w:p w14:paraId="5B17E871" w14:textId="77777777" w:rsidR="00753CB4" w:rsidRPr="00753CB4" w:rsidRDefault="00753CB4" w:rsidP="00753CB4">
      <w:pPr>
        <w:rPr>
          <w:sz w:val="21"/>
          <w:szCs w:val="21"/>
        </w:rPr>
      </w:pPr>
      <w:r w:rsidRPr="00753CB4">
        <w:rPr>
          <w:sz w:val="21"/>
          <w:szCs w:val="21"/>
        </w:rPr>
        <w:t>rt=0:1:n-1;</w:t>
      </w:r>
    </w:p>
    <w:p w14:paraId="3F3D0ABF" w14:textId="77777777" w:rsidR="00753CB4" w:rsidRPr="00753CB4" w:rsidRDefault="00753CB4" w:rsidP="00753CB4">
      <w:pPr>
        <w:rPr>
          <w:sz w:val="21"/>
          <w:szCs w:val="21"/>
        </w:rPr>
      </w:pPr>
      <w:r w:rsidRPr="00753CB4">
        <w:rPr>
          <w:sz w:val="21"/>
          <w:szCs w:val="21"/>
        </w:rPr>
        <w:t>%a0=[100,10]; %</w:t>
      </w:r>
      <w:r w:rsidRPr="00753CB4">
        <w:rPr>
          <w:sz w:val="21"/>
          <w:szCs w:val="21"/>
        </w:rPr>
        <w:t>初值</w:t>
      </w:r>
    </w:p>
    <w:p w14:paraId="23D2171B" w14:textId="77777777" w:rsidR="00753CB4" w:rsidRPr="00753CB4" w:rsidRDefault="00753CB4" w:rsidP="00753CB4">
      <w:pPr>
        <w:rPr>
          <w:sz w:val="21"/>
          <w:szCs w:val="21"/>
        </w:rPr>
      </w:pPr>
      <w:r w:rsidRPr="00753CB4">
        <w:rPr>
          <w:sz w:val="21"/>
          <w:szCs w:val="21"/>
        </w:rPr>
        <w:t>figure(1)</w:t>
      </w:r>
    </w:p>
    <w:p w14:paraId="4DCD38DB" w14:textId="77777777" w:rsidR="00753CB4" w:rsidRPr="00753CB4" w:rsidRDefault="00753CB4" w:rsidP="00753CB4">
      <w:pPr>
        <w:rPr>
          <w:sz w:val="21"/>
          <w:szCs w:val="21"/>
        </w:rPr>
      </w:pPr>
      <w:r w:rsidRPr="00753CB4">
        <w:rPr>
          <w:sz w:val="21"/>
          <w:szCs w:val="21"/>
        </w:rPr>
        <w:t>h1 = plot(rt,X/300000000,'*'); %</w:t>
      </w:r>
      <w:r w:rsidRPr="00753CB4">
        <w:rPr>
          <w:sz w:val="21"/>
          <w:szCs w:val="21"/>
        </w:rPr>
        <w:t>画点</w:t>
      </w:r>
    </w:p>
    <w:p w14:paraId="550AFF6D" w14:textId="77777777" w:rsidR="00753CB4" w:rsidRPr="00753CB4" w:rsidRDefault="00753CB4" w:rsidP="00753CB4">
      <w:pPr>
        <w:rPr>
          <w:sz w:val="21"/>
          <w:szCs w:val="21"/>
        </w:rPr>
      </w:pPr>
      <w:r w:rsidRPr="00753CB4">
        <w:rPr>
          <w:sz w:val="21"/>
          <w:szCs w:val="21"/>
        </w:rPr>
        <w:t>hold on;</w:t>
      </w:r>
    </w:p>
    <w:p w14:paraId="21F5D895" w14:textId="77777777" w:rsidR="00753CB4" w:rsidRPr="00753CB4" w:rsidRDefault="00753CB4" w:rsidP="00753CB4">
      <w:pPr>
        <w:rPr>
          <w:sz w:val="21"/>
          <w:szCs w:val="21"/>
        </w:rPr>
      </w:pPr>
      <w:r w:rsidRPr="00753CB4">
        <w:rPr>
          <w:sz w:val="21"/>
          <w:szCs w:val="21"/>
        </w:rPr>
        <w:t>a=E(1,:);</w:t>
      </w:r>
    </w:p>
    <w:p w14:paraId="6F8299C1" w14:textId="77777777" w:rsidR="00753CB4" w:rsidRPr="00753CB4" w:rsidRDefault="00753CB4" w:rsidP="00753CB4">
      <w:pPr>
        <w:rPr>
          <w:sz w:val="21"/>
          <w:szCs w:val="21"/>
        </w:rPr>
      </w:pPr>
      <w:r w:rsidRPr="00753CB4">
        <w:rPr>
          <w:sz w:val="21"/>
          <w:szCs w:val="21"/>
        </w:rPr>
        <w:t>b=E(2,:);</w:t>
      </w:r>
    </w:p>
    <w:p w14:paraId="005161DA" w14:textId="77777777" w:rsidR="00753CB4" w:rsidRPr="00753CB4" w:rsidRDefault="00753CB4" w:rsidP="00753CB4">
      <w:pPr>
        <w:rPr>
          <w:sz w:val="21"/>
          <w:szCs w:val="21"/>
        </w:rPr>
      </w:pPr>
      <w:r w:rsidRPr="00753CB4">
        <w:rPr>
          <w:sz w:val="21"/>
          <w:szCs w:val="21"/>
        </w:rPr>
        <w:t>h2 = plot(a,'r')</w:t>
      </w:r>
    </w:p>
    <w:p w14:paraId="4D23887D" w14:textId="77777777" w:rsidR="00753CB4" w:rsidRPr="00753CB4" w:rsidRDefault="00753CB4" w:rsidP="00753CB4">
      <w:pPr>
        <w:rPr>
          <w:sz w:val="21"/>
          <w:szCs w:val="21"/>
        </w:rPr>
      </w:pPr>
      <w:r w:rsidRPr="00753CB4">
        <w:rPr>
          <w:sz w:val="21"/>
          <w:szCs w:val="21"/>
        </w:rPr>
        <w:t>xlabel('</w:t>
      </w:r>
      <w:r w:rsidRPr="00753CB4">
        <w:rPr>
          <w:sz w:val="21"/>
          <w:szCs w:val="21"/>
        </w:rPr>
        <w:t>日期</w:t>
      </w:r>
      <w:r w:rsidRPr="00753CB4">
        <w:rPr>
          <w:sz w:val="21"/>
          <w:szCs w:val="21"/>
        </w:rPr>
        <w:t>');         %</w:t>
      </w:r>
      <w:r w:rsidRPr="00753CB4">
        <w:rPr>
          <w:sz w:val="21"/>
          <w:szCs w:val="21"/>
        </w:rPr>
        <w:t>设置横坐标名</w:t>
      </w:r>
    </w:p>
    <w:p w14:paraId="67380843" w14:textId="77777777" w:rsidR="00753CB4" w:rsidRPr="00753CB4" w:rsidRDefault="00753CB4" w:rsidP="00753CB4">
      <w:pPr>
        <w:rPr>
          <w:sz w:val="21"/>
          <w:szCs w:val="21"/>
        </w:rPr>
      </w:pPr>
      <w:r w:rsidRPr="00753CB4">
        <w:rPr>
          <w:sz w:val="21"/>
          <w:szCs w:val="21"/>
        </w:rPr>
        <w:t>ylabel('</w:t>
      </w:r>
      <w:r w:rsidRPr="00753CB4">
        <w:rPr>
          <w:sz w:val="21"/>
          <w:szCs w:val="21"/>
        </w:rPr>
        <w:t>感染人数</w:t>
      </w:r>
      <w:r w:rsidRPr="00753CB4">
        <w:rPr>
          <w:sz w:val="21"/>
          <w:szCs w:val="21"/>
        </w:rPr>
        <w:t>');   %</w:t>
      </w:r>
      <w:r w:rsidRPr="00753CB4">
        <w:rPr>
          <w:sz w:val="21"/>
          <w:szCs w:val="21"/>
        </w:rPr>
        <w:t>设置纵坐标名</w:t>
      </w:r>
    </w:p>
    <w:p w14:paraId="6BA1ED4B" w14:textId="77777777" w:rsidR="00753CB4" w:rsidRPr="00753CB4" w:rsidRDefault="00753CB4" w:rsidP="00753CB4">
      <w:pPr>
        <w:rPr>
          <w:sz w:val="21"/>
          <w:szCs w:val="21"/>
        </w:rPr>
      </w:pPr>
      <w:r w:rsidRPr="00753CB4">
        <w:rPr>
          <w:sz w:val="21"/>
          <w:szCs w:val="21"/>
        </w:rPr>
        <w:t>legend([h1 h2],'3~5</w:t>
      </w:r>
      <w:r w:rsidRPr="00753CB4">
        <w:rPr>
          <w:sz w:val="21"/>
          <w:szCs w:val="21"/>
        </w:rPr>
        <w:t>月感染人数</w:t>
      </w:r>
      <w:r w:rsidRPr="00753CB4">
        <w:rPr>
          <w:sz w:val="21"/>
          <w:szCs w:val="21"/>
        </w:rPr>
        <w:t>','SIR</w:t>
      </w:r>
      <w:r w:rsidRPr="00753CB4">
        <w:rPr>
          <w:sz w:val="21"/>
          <w:szCs w:val="21"/>
        </w:rPr>
        <w:t>模型迭代曲线</w:t>
      </w:r>
      <w:r w:rsidRPr="00753CB4">
        <w:rPr>
          <w:sz w:val="21"/>
          <w:szCs w:val="21"/>
        </w:rPr>
        <w:t>','Location','NorthWest');</w:t>
      </w:r>
    </w:p>
    <w:p w14:paraId="3E195939" w14:textId="77777777" w:rsidR="00753CB4" w:rsidRPr="00753CB4" w:rsidRDefault="00753CB4" w:rsidP="00753CB4">
      <w:pPr>
        <w:rPr>
          <w:sz w:val="21"/>
          <w:szCs w:val="21"/>
        </w:rPr>
      </w:pPr>
      <w:r w:rsidRPr="00753CB4">
        <w:rPr>
          <w:sz w:val="21"/>
          <w:szCs w:val="21"/>
        </w:rPr>
        <w:t>hold on</w:t>
      </w:r>
    </w:p>
    <w:p w14:paraId="6D80A6A9" w14:textId="77777777" w:rsidR="00753CB4" w:rsidRPr="00753CB4" w:rsidRDefault="00753CB4" w:rsidP="00753CB4">
      <w:pPr>
        <w:rPr>
          <w:sz w:val="21"/>
          <w:szCs w:val="21"/>
        </w:rPr>
      </w:pPr>
      <w:r w:rsidRPr="00753CB4">
        <w:rPr>
          <w:sz w:val="21"/>
          <w:szCs w:val="21"/>
        </w:rPr>
        <w:t xml:space="preserve">%%  </w:t>
      </w:r>
      <w:r w:rsidRPr="00753CB4">
        <w:rPr>
          <w:sz w:val="21"/>
          <w:szCs w:val="21"/>
        </w:rPr>
        <w:t>预测</w:t>
      </w:r>
    </w:p>
    <w:p w14:paraId="7B86A21E" w14:textId="77777777" w:rsidR="00753CB4" w:rsidRPr="00753CB4" w:rsidRDefault="00753CB4" w:rsidP="00753CB4">
      <w:pPr>
        <w:rPr>
          <w:sz w:val="21"/>
          <w:szCs w:val="21"/>
        </w:rPr>
      </w:pPr>
      <w:r w:rsidRPr="00753CB4">
        <w:rPr>
          <w:sz w:val="21"/>
          <w:szCs w:val="21"/>
        </w:rPr>
        <w:t>X=flip(data(255:345,12)');%311</w:t>
      </w:r>
      <w:r w:rsidRPr="00753CB4">
        <w:rPr>
          <w:sz w:val="21"/>
          <w:szCs w:val="21"/>
        </w:rPr>
        <w:t>行后为第一题</w:t>
      </w:r>
    </w:p>
    <w:p w14:paraId="77065B7F" w14:textId="77777777" w:rsidR="00753CB4" w:rsidRPr="00753CB4" w:rsidRDefault="00753CB4" w:rsidP="00753CB4">
      <w:pPr>
        <w:rPr>
          <w:sz w:val="21"/>
          <w:szCs w:val="21"/>
        </w:rPr>
      </w:pPr>
      <w:r w:rsidRPr="00753CB4">
        <w:rPr>
          <w:sz w:val="21"/>
          <w:szCs w:val="21"/>
        </w:rPr>
        <w:t>rate=flip(data(255:345,12)')%</w:t>
      </w:r>
      <w:r w:rsidRPr="00753CB4">
        <w:rPr>
          <w:sz w:val="21"/>
          <w:szCs w:val="21"/>
        </w:rPr>
        <w:t>现阳性率</w:t>
      </w:r>
    </w:p>
    <w:p w14:paraId="49F1080E" w14:textId="77777777" w:rsidR="00753CB4" w:rsidRPr="00753CB4" w:rsidRDefault="00753CB4" w:rsidP="00753CB4">
      <w:pPr>
        <w:rPr>
          <w:sz w:val="21"/>
          <w:szCs w:val="21"/>
        </w:rPr>
      </w:pPr>
      <w:r w:rsidRPr="00753CB4">
        <w:rPr>
          <w:sz w:val="21"/>
          <w:szCs w:val="21"/>
        </w:rPr>
        <w:t>rate(isnan(rate))=0;</w:t>
      </w:r>
    </w:p>
    <w:p w14:paraId="3ECED0BC" w14:textId="77777777" w:rsidR="00753CB4" w:rsidRPr="00753CB4" w:rsidRDefault="00753CB4" w:rsidP="00753CB4">
      <w:pPr>
        <w:rPr>
          <w:sz w:val="21"/>
          <w:szCs w:val="21"/>
        </w:rPr>
      </w:pPr>
      <w:r w:rsidRPr="00753CB4">
        <w:rPr>
          <w:sz w:val="21"/>
          <w:szCs w:val="21"/>
        </w:rPr>
        <w:t>n=length(rate);</w:t>
      </w:r>
    </w:p>
    <w:p w14:paraId="1F2A995C" w14:textId="77777777" w:rsidR="00753CB4" w:rsidRPr="00753CB4" w:rsidRDefault="00753CB4" w:rsidP="00753CB4">
      <w:pPr>
        <w:rPr>
          <w:sz w:val="21"/>
          <w:szCs w:val="21"/>
        </w:rPr>
      </w:pPr>
      <w:r w:rsidRPr="00753CB4">
        <w:rPr>
          <w:sz w:val="21"/>
          <w:szCs w:val="21"/>
        </w:rPr>
        <w:t>rt=0:1:n-1;</w:t>
      </w:r>
    </w:p>
    <w:p w14:paraId="404A28D3" w14:textId="77777777" w:rsidR="00753CB4" w:rsidRPr="00753CB4" w:rsidRDefault="00753CB4" w:rsidP="00753CB4">
      <w:pPr>
        <w:rPr>
          <w:sz w:val="21"/>
          <w:szCs w:val="21"/>
        </w:rPr>
      </w:pPr>
      <w:r w:rsidRPr="00753CB4">
        <w:rPr>
          <w:sz w:val="21"/>
          <w:szCs w:val="21"/>
        </w:rPr>
        <w:t>figure(2)</w:t>
      </w:r>
    </w:p>
    <w:p w14:paraId="780D0EA6" w14:textId="77777777" w:rsidR="00753CB4" w:rsidRPr="00753CB4" w:rsidRDefault="00753CB4" w:rsidP="00753CB4">
      <w:pPr>
        <w:rPr>
          <w:sz w:val="21"/>
          <w:szCs w:val="21"/>
        </w:rPr>
      </w:pPr>
      <w:r w:rsidRPr="00753CB4">
        <w:rPr>
          <w:sz w:val="21"/>
          <w:szCs w:val="21"/>
        </w:rPr>
        <w:t>h3 = plot(rt,X/300000000,'*'); %</w:t>
      </w:r>
      <w:r w:rsidRPr="00753CB4">
        <w:rPr>
          <w:sz w:val="21"/>
          <w:szCs w:val="21"/>
        </w:rPr>
        <w:t>画点</w:t>
      </w:r>
    </w:p>
    <w:p w14:paraId="27F7FB01" w14:textId="77777777" w:rsidR="00753CB4" w:rsidRPr="00753CB4" w:rsidRDefault="00753CB4" w:rsidP="00753CB4">
      <w:pPr>
        <w:rPr>
          <w:sz w:val="21"/>
          <w:szCs w:val="21"/>
        </w:rPr>
      </w:pPr>
      <w:r w:rsidRPr="00753CB4">
        <w:rPr>
          <w:sz w:val="21"/>
          <w:szCs w:val="21"/>
        </w:rPr>
        <w:t>hold on;</w:t>
      </w:r>
    </w:p>
    <w:p w14:paraId="6F652336" w14:textId="77777777" w:rsidR="00753CB4" w:rsidRPr="00753CB4" w:rsidRDefault="00753CB4" w:rsidP="00753CB4">
      <w:pPr>
        <w:rPr>
          <w:sz w:val="21"/>
          <w:szCs w:val="21"/>
        </w:rPr>
      </w:pPr>
      <w:r w:rsidRPr="00753CB4">
        <w:rPr>
          <w:sz w:val="21"/>
          <w:szCs w:val="21"/>
        </w:rPr>
        <w:t>a=E(1,:);</w:t>
      </w:r>
    </w:p>
    <w:p w14:paraId="1604C442" w14:textId="77777777" w:rsidR="00753CB4" w:rsidRPr="00753CB4" w:rsidRDefault="00753CB4" w:rsidP="00753CB4">
      <w:pPr>
        <w:rPr>
          <w:sz w:val="21"/>
          <w:szCs w:val="21"/>
        </w:rPr>
      </w:pPr>
      <w:r w:rsidRPr="00753CB4">
        <w:rPr>
          <w:sz w:val="21"/>
          <w:szCs w:val="21"/>
        </w:rPr>
        <w:t>b=E(2,:);</w:t>
      </w:r>
    </w:p>
    <w:p w14:paraId="4FE9D258" w14:textId="77777777" w:rsidR="00753CB4" w:rsidRPr="00753CB4" w:rsidRDefault="00753CB4" w:rsidP="00753CB4">
      <w:pPr>
        <w:rPr>
          <w:sz w:val="21"/>
          <w:szCs w:val="21"/>
        </w:rPr>
      </w:pPr>
      <w:r w:rsidRPr="00753CB4">
        <w:rPr>
          <w:sz w:val="21"/>
          <w:szCs w:val="21"/>
        </w:rPr>
        <w:t>h4=plot(a,'r')</w:t>
      </w:r>
    </w:p>
    <w:p w14:paraId="583766EA" w14:textId="77777777" w:rsidR="00753CB4" w:rsidRPr="00753CB4" w:rsidRDefault="00753CB4" w:rsidP="00753CB4">
      <w:pPr>
        <w:rPr>
          <w:sz w:val="21"/>
          <w:szCs w:val="21"/>
        </w:rPr>
      </w:pPr>
      <w:r w:rsidRPr="00753CB4">
        <w:rPr>
          <w:sz w:val="21"/>
          <w:szCs w:val="21"/>
        </w:rPr>
        <w:t>xlabel('</w:t>
      </w:r>
      <w:r w:rsidRPr="00753CB4">
        <w:rPr>
          <w:sz w:val="21"/>
          <w:szCs w:val="21"/>
        </w:rPr>
        <w:t>日期</w:t>
      </w:r>
      <w:r w:rsidRPr="00753CB4">
        <w:rPr>
          <w:sz w:val="21"/>
          <w:szCs w:val="21"/>
        </w:rPr>
        <w:t>');</w:t>
      </w:r>
    </w:p>
    <w:p w14:paraId="6073FCE4" w14:textId="77777777" w:rsidR="00753CB4" w:rsidRPr="00753CB4" w:rsidRDefault="00753CB4" w:rsidP="00753CB4">
      <w:pPr>
        <w:rPr>
          <w:sz w:val="21"/>
          <w:szCs w:val="21"/>
        </w:rPr>
      </w:pPr>
      <w:r w:rsidRPr="00753CB4">
        <w:rPr>
          <w:sz w:val="21"/>
          <w:szCs w:val="21"/>
        </w:rPr>
        <w:t>ylabel('</w:t>
      </w:r>
      <w:r w:rsidRPr="00753CB4">
        <w:rPr>
          <w:sz w:val="21"/>
          <w:szCs w:val="21"/>
        </w:rPr>
        <w:t>感染人数</w:t>
      </w:r>
      <w:r w:rsidRPr="00753CB4">
        <w:rPr>
          <w:sz w:val="21"/>
          <w:szCs w:val="21"/>
        </w:rPr>
        <w:t xml:space="preserve">'); </w:t>
      </w:r>
    </w:p>
    <w:p w14:paraId="5CB9A785" w14:textId="77777777" w:rsidR="00753CB4" w:rsidRPr="00753CB4" w:rsidRDefault="00753CB4" w:rsidP="00753CB4">
      <w:pPr>
        <w:rPr>
          <w:sz w:val="21"/>
          <w:szCs w:val="21"/>
        </w:rPr>
      </w:pPr>
      <w:r w:rsidRPr="00753CB4">
        <w:rPr>
          <w:sz w:val="21"/>
          <w:szCs w:val="21"/>
        </w:rPr>
        <w:t>legend([h3 h4],'3~6</w:t>
      </w:r>
      <w:r w:rsidRPr="00753CB4">
        <w:rPr>
          <w:sz w:val="21"/>
          <w:szCs w:val="21"/>
        </w:rPr>
        <w:t>月感染人数</w:t>
      </w:r>
      <w:r w:rsidRPr="00753CB4">
        <w:rPr>
          <w:sz w:val="21"/>
          <w:szCs w:val="21"/>
        </w:rPr>
        <w:t>','SIR</w:t>
      </w:r>
      <w:r w:rsidRPr="00753CB4">
        <w:rPr>
          <w:sz w:val="21"/>
          <w:szCs w:val="21"/>
        </w:rPr>
        <w:t>模型迭代曲线</w:t>
      </w:r>
      <w:r w:rsidRPr="00753CB4">
        <w:rPr>
          <w:sz w:val="21"/>
          <w:szCs w:val="21"/>
        </w:rPr>
        <w:t>','Location','NorthWest');</w:t>
      </w:r>
    </w:p>
    <w:p w14:paraId="4BCE8ACA" w14:textId="67FA07D2" w:rsidR="00753CB4" w:rsidRPr="00753CB4" w:rsidRDefault="00753CB4" w:rsidP="00753CB4">
      <w:pPr>
        <w:rPr>
          <w:sz w:val="21"/>
          <w:szCs w:val="21"/>
        </w:rPr>
      </w:pPr>
      <w:r w:rsidRPr="00753CB4">
        <w:rPr>
          <w:sz w:val="21"/>
          <w:szCs w:val="21"/>
        </w:rPr>
        <w:t>hold on</w:t>
      </w:r>
    </w:p>
    <w:p w14:paraId="4DAF34C9" w14:textId="77777777" w:rsidR="00753CB4" w:rsidRPr="00753CB4" w:rsidRDefault="00753CB4" w:rsidP="00753CB4">
      <w:pPr>
        <w:rPr>
          <w:sz w:val="21"/>
          <w:szCs w:val="21"/>
        </w:rPr>
      </w:pPr>
      <w:r w:rsidRPr="00753CB4">
        <w:rPr>
          <w:sz w:val="21"/>
          <w:szCs w:val="21"/>
        </w:rPr>
        <w:t xml:space="preserve">%% </w:t>
      </w:r>
      <w:r w:rsidRPr="00753CB4">
        <w:rPr>
          <w:sz w:val="21"/>
          <w:szCs w:val="21"/>
        </w:rPr>
        <w:t>接种疫苗前</w:t>
      </w:r>
    </w:p>
    <w:p w14:paraId="5588CED9" w14:textId="77777777" w:rsidR="00753CB4" w:rsidRPr="00753CB4" w:rsidRDefault="00753CB4" w:rsidP="00753CB4">
      <w:pPr>
        <w:rPr>
          <w:sz w:val="21"/>
          <w:szCs w:val="21"/>
        </w:rPr>
      </w:pPr>
      <w:r w:rsidRPr="00753CB4">
        <w:rPr>
          <w:sz w:val="21"/>
          <w:szCs w:val="21"/>
        </w:rPr>
        <w:t>frame=importdata('usc.csv');</w:t>
      </w:r>
    </w:p>
    <w:p w14:paraId="7C742DC6" w14:textId="77777777" w:rsidR="00753CB4" w:rsidRPr="00753CB4" w:rsidRDefault="00753CB4" w:rsidP="00753CB4">
      <w:pPr>
        <w:rPr>
          <w:sz w:val="21"/>
          <w:szCs w:val="21"/>
        </w:rPr>
      </w:pPr>
      <w:r w:rsidRPr="00753CB4">
        <w:rPr>
          <w:sz w:val="21"/>
          <w:szCs w:val="21"/>
        </w:rPr>
        <w:t>date_row=size(frame.data,1);</w:t>
      </w:r>
    </w:p>
    <w:p w14:paraId="100D080F" w14:textId="77777777" w:rsidR="00753CB4" w:rsidRPr="00753CB4" w:rsidRDefault="00753CB4" w:rsidP="00753CB4">
      <w:pPr>
        <w:rPr>
          <w:sz w:val="21"/>
          <w:szCs w:val="21"/>
        </w:rPr>
      </w:pPr>
      <w:r w:rsidRPr="00753CB4">
        <w:rPr>
          <w:sz w:val="21"/>
          <w:szCs w:val="21"/>
        </w:rPr>
        <w:t>data=frame.data;</w:t>
      </w:r>
    </w:p>
    <w:p w14:paraId="5EFAD621" w14:textId="77777777" w:rsidR="00753CB4" w:rsidRPr="00753CB4" w:rsidRDefault="00753CB4" w:rsidP="00753CB4">
      <w:pPr>
        <w:rPr>
          <w:sz w:val="21"/>
          <w:szCs w:val="21"/>
        </w:rPr>
      </w:pPr>
      <w:r w:rsidRPr="00753CB4">
        <w:rPr>
          <w:sz w:val="21"/>
          <w:szCs w:val="21"/>
        </w:rPr>
        <w:t>date=frame.textdata(:,1);</w:t>
      </w:r>
    </w:p>
    <w:p w14:paraId="02A3F0F5" w14:textId="240B7E53" w:rsidR="00753CB4" w:rsidRPr="00753CB4" w:rsidRDefault="00753CB4" w:rsidP="00753CB4">
      <w:pPr>
        <w:rPr>
          <w:sz w:val="21"/>
          <w:szCs w:val="21"/>
        </w:rPr>
      </w:pPr>
      <w:r w:rsidRPr="00753CB4">
        <w:rPr>
          <w:sz w:val="21"/>
          <w:szCs w:val="21"/>
        </w:rPr>
        <w:t>real_date=date(2:date_row+1,:);</w:t>
      </w:r>
    </w:p>
    <w:p w14:paraId="665F9D40" w14:textId="77777777" w:rsidR="00753CB4" w:rsidRPr="00753CB4" w:rsidRDefault="00753CB4" w:rsidP="00753CB4">
      <w:pPr>
        <w:rPr>
          <w:sz w:val="21"/>
          <w:szCs w:val="21"/>
        </w:rPr>
      </w:pPr>
      <w:r w:rsidRPr="00753CB4">
        <w:rPr>
          <w:sz w:val="21"/>
          <w:szCs w:val="21"/>
        </w:rPr>
        <w:t>E=zeros(3,150);</w:t>
      </w:r>
    </w:p>
    <w:p w14:paraId="7D208D92" w14:textId="77777777" w:rsidR="00753CB4" w:rsidRPr="00753CB4" w:rsidRDefault="00753CB4" w:rsidP="00753CB4">
      <w:pPr>
        <w:rPr>
          <w:sz w:val="21"/>
          <w:szCs w:val="21"/>
        </w:rPr>
      </w:pPr>
      <w:r w:rsidRPr="00753CB4">
        <w:rPr>
          <w:sz w:val="21"/>
          <w:szCs w:val="21"/>
        </w:rPr>
        <w:t>l=0.0018;    %</w:t>
      </w:r>
      <w:r w:rsidRPr="00753CB4">
        <w:rPr>
          <w:sz w:val="21"/>
          <w:szCs w:val="21"/>
        </w:rPr>
        <w:t>日接触率</w:t>
      </w:r>
      <w:r w:rsidRPr="00753CB4">
        <w:rPr>
          <w:sz w:val="21"/>
          <w:szCs w:val="21"/>
        </w:rPr>
        <w:t xml:space="preserve"> 0.0018</w:t>
      </w:r>
    </w:p>
    <w:p w14:paraId="64E40B67" w14:textId="77777777" w:rsidR="00753CB4" w:rsidRPr="00753CB4" w:rsidRDefault="00753CB4" w:rsidP="00753CB4">
      <w:pPr>
        <w:rPr>
          <w:sz w:val="21"/>
          <w:szCs w:val="21"/>
        </w:rPr>
      </w:pPr>
      <w:r w:rsidRPr="00753CB4">
        <w:rPr>
          <w:sz w:val="21"/>
          <w:szCs w:val="21"/>
        </w:rPr>
        <w:lastRenderedPageBreak/>
        <w:t>m=0.01;   %</w:t>
      </w:r>
      <w:r w:rsidRPr="00753CB4">
        <w:rPr>
          <w:sz w:val="21"/>
          <w:szCs w:val="21"/>
        </w:rPr>
        <w:t>日治愈率</w:t>
      </w:r>
      <w:r w:rsidRPr="00753CB4">
        <w:rPr>
          <w:sz w:val="21"/>
          <w:szCs w:val="21"/>
        </w:rPr>
        <w:t xml:space="preserve"> 0.01</w:t>
      </w:r>
    </w:p>
    <w:p w14:paraId="1B9667E1" w14:textId="77777777" w:rsidR="00753CB4" w:rsidRPr="00753CB4" w:rsidRDefault="00753CB4" w:rsidP="00753CB4">
      <w:pPr>
        <w:rPr>
          <w:sz w:val="21"/>
          <w:szCs w:val="21"/>
        </w:rPr>
      </w:pPr>
      <w:r w:rsidRPr="00753CB4">
        <w:rPr>
          <w:sz w:val="21"/>
          <w:szCs w:val="21"/>
        </w:rPr>
        <w:t>E(1,1)=data(320,1)/300000000;</w:t>
      </w:r>
    </w:p>
    <w:p w14:paraId="741BE712" w14:textId="77777777" w:rsidR="00753CB4" w:rsidRPr="00753CB4" w:rsidRDefault="00753CB4" w:rsidP="00753CB4">
      <w:pPr>
        <w:rPr>
          <w:sz w:val="21"/>
          <w:szCs w:val="21"/>
        </w:rPr>
      </w:pPr>
      <w:r w:rsidRPr="00753CB4">
        <w:rPr>
          <w:sz w:val="21"/>
          <w:szCs w:val="21"/>
        </w:rPr>
        <w:t>E(3,1)=28664448/300000000%43714928  33714928  28664448</w:t>
      </w:r>
    </w:p>
    <w:p w14:paraId="6D7C908D" w14:textId="77777777" w:rsidR="00753CB4" w:rsidRPr="00753CB4" w:rsidRDefault="00753CB4" w:rsidP="00753CB4">
      <w:pPr>
        <w:rPr>
          <w:sz w:val="21"/>
          <w:szCs w:val="21"/>
        </w:rPr>
      </w:pPr>
      <w:r w:rsidRPr="00753CB4">
        <w:rPr>
          <w:sz w:val="21"/>
          <w:szCs w:val="21"/>
        </w:rPr>
        <w:t>E(2,1)=1-E(1,1)-E(3,1);</w:t>
      </w:r>
    </w:p>
    <w:p w14:paraId="5EC26A88" w14:textId="77777777" w:rsidR="00753CB4" w:rsidRPr="00753CB4" w:rsidRDefault="00753CB4" w:rsidP="00753CB4">
      <w:pPr>
        <w:rPr>
          <w:sz w:val="21"/>
          <w:szCs w:val="21"/>
        </w:rPr>
      </w:pPr>
    </w:p>
    <w:p w14:paraId="637DC03E" w14:textId="77777777" w:rsidR="00753CB4" w:rsidRPr="00753CB4" w:rsidRDefault="00753CB4" w:rsidP="00753CB4">
      <w:pPr>
        <w:rPr>
          <w:sz w:val="21"/>
          <w:szCs w:val="21"/>
        </w:rPr>
      </w:pPr>
      <w:r w:rsidRPr="00753CB4">
        <w:rPr>
          <w:sz w:val="21"/>
          <w:szCs w:val="21"/>
        </w:rPr>
        <w:t>for i=1:150</w:t>
      </w:r>
    </w:p>
    <w:p w14:paraId="6A44E662" w14:textId="77777777" w:rsidR="00753CB4" w:rsidRPr="00753CB4" w:rsidRDefault="00753CB4" w:rsidP="00753CB4">
      <w:pPr>
        <w:rPr>
          <w:sz w:val="21"/>
          <w:szCs w:val="21"/>
        </w:rPr>
      </w:pPr>
      <w:r w:rsidRPr="00753CB4">
        <w:rPr>
          <w:sz w:val="21"/>
          <w:szCs w:val="21"/>
        </w:rPr>
        <w:t xml:space="preserve">    E(1,i+1)=E(1,i)+l*E(2,i)-m*E(1,i);</w:t>
      </w:r>
    </w:p>
    <w:p w14:paraId="704731F6" w14:textId="77777777" w:rsidR="00753CB4" w:rsidRPr="00753CB4" w:rsidRDefault="00753CB4" w:rsidP="00753CB4">
      <w:pPr>
        <w:rPr>
          <w:sz w:val="21"/>
          <w:szCs w:val="21"/>
        </w:rPr>
      </w:pPr>
      <w:r w:rsidRPr="00753CB4">
        <w:rPr>
          <w:sz w:val="21"/>
          <w:szCs w:val="21"/>
        </w:rPr>
        <w:t xml:space="preserve">    E(2,i+1)=E(2,i)-l*E(1,i)*E(2,i);</w:t>
      </w:r>
    </w:p>
    <w:p w14:paraId="7654ADF0" w14:textId="77777777" w:rsidR="00753CB4" w:rsidRPr="00753CB4" w:rsidRDefault="00753CB4" w:rsidP="00753CB4">
      <w:pPr>
        <w:rPr>
          <w:sz w:val="21"/>
          <w:szCs w:val="21"/>
        </w:rPr>
      </w:pPr>
      <w:r w:rsidRPr="00753CB4">
        <w:rPr>
          <w:sz w:val="21"/>
          <w:szCs w:val="21"/>
        </w:rPr>
        <w:t xml:space="preserve">    E(3,i+1)=1-E(1,i+1)- E(2,i+1);</w:t>
      </w:r>
    </w:p>
    <w:p w14:paraId="3F8AE0A9" w14:textId="34AE76AC" w:rsidR="00753CB4" w:rsidRPr="00753CB4" w:rsidRDefault="00753CB4" w:rsidP="00753CB4">
      <w:pPr>
        <w:rPr>
          <w:sz w:val="21"/>
          <w:szCs w:val="21"/>
        </w:rPr>
      </w:pPr>
      <w:r w:rsidRPr="00753CB4">
        <w:rPr>
          <w:sz w:val="21"/>
          <w:szCs w:val="21"/>
        </w:rPr>
        <w:t>end</w:t>
      </w:r>
    </w:p>
    <w:p w14:paraId="4DD99972" w14:textId="77777777" w:rsidR="00753CB4" w:rsidRPr="00753CB4" w:rsidRDefault="00753CB4" w:rsidP="00753CB4">
      <w:pPr>
        <w:rPr>
          <w:sz w:val="21"/>
          <w:szCs w:val="21"/>
        </w:rPr>
      </w:pPr>
      <w:r w:rsidRPr="00753CB4">
        <w:rPr>
          <w:sz w:val="21"/>
          <w:szCs w:val="21"/>
        </w:rPr>
        <w:t>X=data(320:486,1)';%80-482  3.1-7.1</w:t>
      </w:r>
    </w:p>
    <w:p w14:paraId="2FE09364" w14:textId="77777777" w:rsidR="00753CB4" w:rsidRPr="00753CB4" w:rsidRDefault="00753CB4" w:rsidP="00753CB4">
      <w:pPr>
        <w:rPr>
          <w:sz w:val="21"/>
          <w:szCs w:val="21"/>
        </w:rPr>
      </w:pPr>
      <w:r w:rsidRPr="00753CB4">
        <w:rPr>
          <w:sz w:val="21"/>
          <w:szCs w:val="21"/>
        </w:rPr>
        <w:t>rate=data(320:486,1)'%</w:t>
      </w:r>
    </w:p>
    <w:p w14:paraId="55832929" w14:textId="77777777" w:rsidR="00753CB4" w:rsidRPr="00753CB4" w:rsidRDefault="00753CB4" w:rsidP="00753CB4">
      <w:pPr>
        <w:rPr>
          <w:sz w:val="21"/>
          <w:szCs w:val="21"/>
        </w:rPr>
      </w:pPr>
      <w:r w:rsidRPr="00753CB4">
        <w:rPr>
          <w:sz w:val="21"/>
          <w:szCs w:val="21"/>
        </w:rPr>
        <w:t>rate(isnan(rate))=0;</w:t>
      </w:r>
    </w:p>
    <w:p w14:paraId="23CEEED3" w14:textId="77777777" w:rsidR="00753CB4" w:rsidRPr="00753CB4" w:rsidRDefault="00753CB4" w:rsidP="00753CB4">
      <w:pPr>
        <w:rPr>
          <w:sz w:val="21"/>
          <w:szCs w:val="21"/>
        </w:rPr>
      </w:pPr>
      <w:r w:rsidRPr="00753CB4">
        <w:rPr>
          <w:sz w:val="21"/>
          <w:szCs w:val="21"/>
        </w:rPr>
        <w:t>n=length(rate);</w:t>
      </w:r>
    </w:p>
    <w:p w14:paraId="54ACE1D4" w14:textId="77777777" w:rsidR="00753CB4" w:rsidRPr="00753CB4" w:rsidRDefault="00753CB4" w:rsidP="00753CB4">
      <w:pPr>
        <w:rPr>
          <w:sz w:val="21"/>
          <w:szCs w:val="21"/>
        </w:rPr>
      </w:pPr>
      <w:r w:rsidRPr="00753CB4">
        <w:rPr>
          <w:sz w:val="21"/>
          <w:szCs w:val="21"/>
        </w:rPr>
        <w:t>rt=0:1:n-1;</w:t>
      </w:r>
    </w:p>
    <w:p w14:paraId="07605F4E" w14:textId="77777777" w:rsidR="00753CB4" w:rsidRPr="00753CB4" w:rsidRDefault="00753CB4" w:rsidP="00753CB4">
      <w:pPr>
        <w:rPr>
          <w:sz w:val="21"/>
          <w:szCs w:val="21"/>
        </w:rPr>
      </w:pPr>
      <w:r w:rsidRPr="00753CB4">
        <w:rPr>
          <w:sz w:val="21"/>
          <w:szCs w:val="21"/>
        </w:rPr>
        <w:t>figure(6)</w:t>
      </w:r>
    </w:p>
    <w:p w14:paraId="1734EC49" w14:textId="77777777" w:rsidR="00753CB4" w:rsidRPr="00753CB4" w:rsidRDefault="00753CB4" w:rsidP="00753CB4">
      <w:pPr>
        <w:rPr>
          <w:sz w:val="21"/>
          <w:szCs w:val="21"/>
        </w:rPr>
      </w:pPr>
      <w:r w:rsidRPr="00753CB4">
        <w:rPr>
          <w:sz w:val="21"/>
          <w:szCs w:val="21"/>
        </w:rPr>
        <w:t>h11 = plot(rt,X/300000000,'*'); %</w:t>
      </w:r>
      <w:r w:rsidRPr="00753CB4">
        <w:rPr>
          <w:sz w:val="21"/>
          <w:szCs w:val="21"/>
        </w:rPr>
        <w:t>画点</w:t>
      </w:r>
    </w:p>
    <w:p w14:paraId="645961CB" w14:textId="77777777" w:rsidR="00753CB4" w:rsidRPr="00753CB4" w:rsidRDefault="00753CB4" w:rsidP="00753CB4">
      <w:pPr>
        <w:rPr>
          <w:sz w:val="21"/>
          <w:szCs w:val="21"/>
        </w:rPr>
      </w:pPr>
      <w:r w:rsidRPr="00753CB4">
        <w:rPr>
          <w:sz w:val="21"/>
          <w:szCs w:val="21"/>
        </w:rPr>
        <w:t>hold on;</w:t>
      </w:r>
    </w:p>
    <w:p w14:paraId="54098834" w14:textId="77777777" w:rsidR="00753CB4" w:rsidRPr="00753CB4" w:rsidRDefault="00753CB4" w:rsidP="00753CB4">
      <w:pPr>
        <w:rPr>
          <w:sz w:val="21"/>
          <w:szCs w:val="21"/>
        </w:rPr>
      </w:pPr>
      <w:r w:rsidRPr="00753CB4">
        <w:rPr>
          <w:sz w:val="21"/>
          <w:szCs w:val="21"/>
        </w:rPr>
        <w:t>a=E(1,:);</w:t>
      </w:r>
    </w:p>
    <w:p w14:paraId="0CBB1C78" w14:textId="77777777" w:rsidR="00753CB4" w:rsidRPr="00753CB4" w:rsidRDefault="00753CB4" w:rsidP="00753CB4">
      <w:pPr>
        <w:rPr>
          <w:sz w:val="21"/>
          <w:szCs w:val="21"/>
        </w:rPr>
      </w:pPr>
      <w:r w:rsidRPr="00753CB4">
        <w:rPr>
          <w:sz w:val="21"/>
          <w:szCs w:val="21"/>
        </w:rPr>
        <w:t>b=E(2,:);</w:t>
      </w:r>
    </w:p>
    <w:p w14:paraId="013FD873" w14:textId="77777777" w:rsidR="00753CB4" w:rsidRPr="00753CB4" w:rsidRDefault="00753CB4" w:rsidP="00753CB4">
      <w:pPr>
        <w:rPr>
          <w:sz w:val="21"/>
          <w:szCs w:val="21"/>
        </w:rPr>
      </w:pPr>
      <w:r w:rsidRPr="00753CB4">
        <w:rPr>
          <w:sz w:val="21"/>
          <w:szCs w:val="21"/>
        </w:rPr>
        <w:t>c=E(3,:);</w:t>
      </w:r>
    </w:p>
    <w:p w14:paraId="095F77BE" w14:textId="77777777" w:rsidR="00753CB4" w:rsidRPr="00753CB4" w:rsidRDefault="00753CB4" w:rsidP="00753CB4">
      <w:pPr>
        <w:rPr>
          <w:sz w:val="21"/>
          <w:szCs w:val="21"/>
        </w:rPr>
      </w:pPr>
      <w:r w:rsidRPr="00753CB4">
        <w:rPr>
          <w:sz w:val="21"/>
          <w:szCs w:val="21"/>
        </w:rPr>
        <w:t>t=1:151;</w:t>
      </w:r>
    </w:p>
    <w:p w14:paraId="2E815DD6" w14:textId="77777777" w:rsidR="00753CB4" w:rsidRPr="00753CB4" w:rsidRDefault="00753CB4" w:rsidP="00753CB4">
      <w:pPr>
        <w:rPr>
          <w:sz w:val="21"/>
          <w:szCs w:val="21"/>
        </w:rPr>
      </w:pPr>
      <w:r w:rsidRPr="00753CB4">
        <w:rPr>
          <w:sz w:val="21"/>
          <w:szCs w:val="21"/>
        </w:rPr>
        <w:t>h1=plot(t,a,'r')%</w:t>
      </w:r>
      <w:r w:rsidRPr="00753CB4">
        <w:rPr>
          <w:sz w:val="21"/>
          <w:szCs w:val="21"/>
        </w:rPr>
        <w:t>感染人数</w:t>
      </w:r>
    </w:p>
    <w:p w14:paraId="33F9A75C" w14:textId="77777777" w:rsidR="00753CB4" w:rsidRPr="00753CB4" w:rsidRDefault="00753CB4" w:rsidP="00753CB4">
      <w:pPr>
        <w:rPr>
          <w:sz w:val="21"/>
          <w:szCs w:val="21"/>
        </w:rPr>
      </w:pPr>
      <w:r w:rsidRPr="00753CB4">
        <w:rPr>
          <w:sz w:val="21"/>
          <w:szCs w:val="21"/>
        </w:rPr>
        <w:t>%plot(t,b,'b')%</w:t>
      </w:r>
      <w:r w:rsidRPr="00753CB4">
        <w:rPr>
          <w:sz w:val="21"/>
          <w:szCs w:val="21"/>
        </w:rPr>
        <w:t>健康人数</w:t>
      </w:r>
    </w:p>
    <w:p w14:paraId="0B9630A1" w14:textId="77777777" w:rsidR="00753CB4" w:rsidRPr="00753CB4" w:rsidRDefault="00753CB4" w:rsidP="00753CB4">
      <w:pPr>
        <w:rPr>
          <w:sz w:val="21"/>
          <w:szCs w:val="21"/>
        </w:rPr>
      </w:pPr>
      <w:r w:rsidRPr="00753CB4">
        <w:rPr>
          <w:sz w:val="21"/>
          <w:szCs w:val="21"/>
        </w:rPr>
        <w:t>plot(t,c,'r')%</w:t>
      </w:r>
      <w:r w:rsidRPr="00753CB4">
        <w:rPr>
          <w:sz w:val="21"/>
          <w:szCs w:val="21"/>
        </w:rPr>
        <w:t>移除者</w:t>
      </w:r>
    </w:p>
    <w:p w14:paraId="1BD4552A" w14:textId="77777777" w:rsidR="00753CB4" w:rsidRPr="00753CB4" w:rsidRDefault="00753CB4" w:rsidP="00753CB4">
      <w:pPr>
        <w:rPr>
          <w:sz w:val="21"/>
          <w:szCs w:val="21"/>
        </w:rPr>
      </w:pPr>
      <w:r w:rsidRPr="00753CB4">
        <w:rPr>
          <w:sz w:val="21"/>
          <w:szCs w:val="21"/>
        </w:rPr>
        <w:t>%legend('i(t)','s(t)','r(t)')</w:t>
      </w:r>
    </w:p>
    <w:p w14:paraId="4A1432B7" w14:textId="6B1F8E99" w:rsidR="00753CB4" w:rsidRPr="00753CB4" w:rsidRDefault="00753CB4" w:rsidP="00753CB4">
      <w:pPr>
        <w:rPr>
          <w:sz w:val="21"/>
          <w:szCs w:val="21"/>
        </w:rPr>
      </w:pPr>
      <w:r w:rsidRPr="00753CB4">
        <w:rPr>
          <w:sz w:val="21"/>
          <w:szCs w:val="21"/>
        </w:rPr>
        <w:t>hold on</w:t>
      </w:r>
    </w:p>
    <w:p w14:paraId="03EA6E00" w14:textId="77777777" w:rsidR="00753CB4" w:rsidRPr="00753CB4" w:rsidRDefault="00753CB4" w:rsidP="00753CB4">
      <w:pPr>
        <w:rPr>
          <w:sz w:val="21"/>
          <w:szCs w:val="21"/>
        </w:rPr>
      </w:pPr>
      <w:r w:rsidRPr="00753CB4">
        <w:rPr>
          <w:sz w:val="21"/>
          <w:szCs w:val="21"/>
        </w:rPr>
        <w:t xml:space="preserve">%% </w:t>
      </w:r>
      <w:r w:rsidRPr="00753CB4">
        <w:rPr>
          <w:sz w:val="21"/>
          <w:szCs w:val="21"/>
        </w:rPr>
        <w:t>接种疫苗后</w:t>
      </w:r>
    </w:p>
    <w:p w14:paraId="538AAF78" w14:textId="77777777" w:rsidR="00753CB4" w:rsidRPr="00753CB4" w:rsidRDefault="00753CB4" w:rsidP="00753CB4">
      <w:pPr>
        <w:rPr>
          <w:sz w:val="21"/>
          <w:szCs w:val="21"/>
        </w:rPr>
      </w:pPr>
      <w:r w:rsidRPr="00753CB4">
        <w:rPr>
          <w:sz w:val="21"/>
          <w:szCs w:val="21"/>
        </w:rPr>
        <w:t>E=zeros(3,150);</w:t>
      </w:r>
    </w:p>
    <w:p w14:paraId="0A7A74A6" w14:textId="77777777" w:rsidR="00753CB4" w:rsidRPr="00753CB4" w:rsidRDefault="00753CB4" w:rsidP="00753CB4">
      <w:pPr>
        <w:rPr>
          <w:sz w:val="21"/>
          <w:szCs w:val="21"/>
        </w:rPr>
      </w:pPr>
      <w:r w:rsidRPr="00753CB4">
        <w:rPr>
          <w:sz w:val="21"/>
          <w:szCs w:val="21"/>
        </w:rPr>
        <w:t>l=0.0018;    %</w:t>
      </w:r>
      <w:r w:rsidRPr="00753CB4">
        <w:rPr>
          <w:sz w:val="21"/>
          <w:szCs w:val="21"/>
        </w:rPr>
        <w:t>日接触率</w:t>
      </w:r>
      <w:r w:rsidRPr="00753CB4">
        <w:rPr>
          <w:sz w:val="21"/>
          <w:szCs w:val="21"/>
        </w:rPr>
        <w:t xml:space="preserve"> 0.0018</w:t>
      </w:r>
    </w:p>
    <w:p w14:paraId="16D9C6EB" w14:textId="77777777" w:rsidR="00753CB4" w:rsidRPr="00753CB4" w:rsidRDefault="00753CB4" w:rsidP="00753CB4">
      <w:pPr>
        <w:rPr>
          <w:sz w:val="21"/>
          <w:szCs w:val="21"/>
        </w:rPr>
      </w:pPr>
      <w:r w:rsidRPr="00753CB4">
        <w:rPr>
          <w:sz w:val="21"/>
          <w:szCs w:val="21"/>
        </w:rPr>
        <w:t>m=0.01;   %</w:t>
      </w:r>
      <w:r w:rsidRPr="00753CB4">
        <w:rPr>
          <w:sz w:val="21"/>
          <w:szCs w:val="21"/>
        </w:rPr>
        <w:t>日治愈率</w:t>
      </w:r>
      <w:r w:rsidRPr="00753CB4">
        <w:rPr>
          <w:sz w:val="21"/>
          <w:szCs w:val="21"/>
        </w:rPr>
        <w:t xml:space="preserve"> 0.01</w:t>
      </w:r>
    </w:p>
    <w:p w14:paraId="3BB0EB34" w14:textId="77777777" w:rsidR="00753CB4" w:rsidRPr="00753CB4" w:rsidRDefault="00753CB4" w:rsidP="00753CB4">
      <w:pPr>
        <w:rPr>
          <w:sz w:val="21"/>
          <w:szCs w:val="21"/>
        </w:rPr>
      </w:pPr>
      <w:r w:rsidRPr="00753CB4">
        <w:rPr>
          <w:sz w:val="21"/>
          <w:szCs w:val="21"/>
        </w:rPr>
        <w:t>E(1,1)=data(320,1)/300000000;</w:t>
      </w:r>
    </w:p>
    <w:p w14:paraId="0D3C0ED3" w14:textId="77777777" w:rsidR="00753CB4" w:rsidRPr="00753CB4" w:rsidRDefault="00753CB4" w:rsidP="00753CB4">
      <w:pPr>
        <w:rPr>
          <w:sz w:val="21"/>
          <w:szCs w:val="21"/>
        </w:rPr>
      </w:pPr>
      <w:r w:rsidRPr="00753CB4">
        <w:rPr>
          <w:sz w:val="21"/>
          <w:szCs w:val="21"/>
        </w:rPr>
        <w:t>E(3,1)=53714928/300000000%43714928  33714928  28664448</w:t>
      </w:r>
    </w:p>
    <w:p w14:paraId="38EEC184" w14:textId="4F863802" w:rsidR="00753CB4" w:rsidRPr="00753CB4" w:rsidRDefault="00753CB4" w:rsidP="00753CB4">
      <w:pPr>
        <w:rPr>
          <w:sz w:val="21"/>
          <w:szCs w:val="21"/>
        </w:rPr>
      </w:pPr>
      <w:r w:rsidRPr="00753CB4">
        <w:rPr>
          <w:sz w:val="21"/>
          <w:szCs w:val="21"/>
        </w:rPr>
        <w:t>E(2,1)=1-E(1,1)-E(3,1);</w:t>
      </w:r>
    </w:p>
    <w:p w14:paraId="3A82C443" w14:textId="77777777" w:rsidR="00753CB4" w:rsidRPr="00753CB4" w:rsidRDefault="00753CB4" w:rsidP="00753CB4">
      <w:pPr>
        <w:rPr>
          <w:sz w:val="21"/>
          <w:szCs w:val="21"/>
        </w:rPr>
      </w:pPr>
      <w:r w:rsidRPr="00753CB4">
        <w:rPr>
          <w:sz w:val="21"/>
          <w:szCs w:val="21"/>
        </w:rPr>
        <w:t>for i=1:150</w:t>
      </w:r>
    </w:p>
    <w:p w14:paraId="45B019FA" w14:textId="77777777" w:rsidR="00753CB4" w:rsidRPr="00753CB4" w:rsidRDefault="00753CB4" w:rsidP="00753CB4">
      <w:pPr>
        <w:rPr>
          <w:sz w:val="21"/>
          <w:szCs w:val="21"/>
        </w:rPr>
      </w:pPr>
      <w:r w:rsidRPr="00753CB4">
        <w:rPr>
          <w:sz w:val="21"/>
          <w:szCs w:val="21"/>
        </w:rPr>
        <w:t xml:space="preserve">    E(1,i+1)=E(1,i)+l*E(2,i)-m*E(1,i);</w:t>
      </w:r>
    </w:p>
    <w:p w14:paraId="0FE16B48" w14:textId="77777777" w:rsidR="00753CB4" w:rsidRPr="00753CB4" w:rsidRDefault="00753CB4" w:rsidP="00753CB4">
      <w:pPr>
        <w:rPr>
          <w:sz w:val="21"/>
          <w:szCs w:val="21"/>
        </w:rPr>
      </w:pPr>
      <w:r w:rsidRPr="00753CB4">
        <w:rPr>
          <w:sz w:val="21"/>
          <w:szCs w:val="21"/>
        </w:rPr>
        <w:t xml:space="preserve">    E(2,i+1)=E(2,i)-l*E(1,i)*E(2,i);</w:t>
      </w:r>
    </w:p>
    <w:p w14:paraId="55DD6C5E" w14:textId="77777777" w:rsidR="00753CB4" w:rsidRPr="00753CB4" w:rsidRDefault="00753CB4" w:rsidP="00753CB4">
      <w:pPr>
        <w:rPr>
          <w:sz w:val="21"/>
          <w:szCs w:val="21"/>
        </w:rPr>
      </w:pPr>
      <w:r w:rsidRPr="00753CB4">
        <w:rPr>
          <w:sz w:val="21"/>
          <w:szCs w:val="21"/>
        </w:rPr>
        <w:t xml:space="preserve">    E(3,i+1)=1-E(1,i+1)- E(2,i+1);</w:t>
      </w:r>
    </w:p>
    <w:p w14:paraId="19FE6559" w14:textId="6DFE4ABD" w:rsidR="00753CB4" w:rsidRPr="00753CB4" w:rsidRDefault="00753CB4" w:rsidP="00753CB4">
      <w:pPr>
        <w:rPr>
          <w:sz w:val="21"/>
          <w:szCs w:val="21"/>
        </w:rPr>
      </w:pPr>
      <w:r w:rsidRPr="00753CB4">
        <w:rPr>
          <w:sz w:val="21"/>
          <w:szCs w:val="21"/>
        </w:rPr>
        <w:t>end</w:t>
      </w:r>
    </w:p>
    <w:p w14:paraId="4F82C872" w14:textId="77777777" w:rsidR="00753CB4" w:rsidRPr="00753CB4" w:rsidRDefault="00753CB4" w:rsidP="00753CB4">
      <w:pPr>
        <w:rPr>
          <w:sz w:val="21"/>
          <w:szCs w:val="21"/>
        </w:rPr>
      </w:pPr>
      <w:r w:rsidRPr="00753CB4">
        <w:rPr>
          <w:sz w:val="21"/>
          <w:szCs w:val="21"/>
        </w:rPr>
        <w:t>X=data(320:486,1)';%80-482  3.1-7.1</w:t>
      </w:r>
    </w:p>
    <w:p w14:paraId="67509155" w14:textId="77777777" w:rsidR="00753CB4" w:rsidRPr="00753CB4" w:rsidRDefault="00753CB4" w:rsidP="00753CB4">
      <w:pPr>
        <w:rPr>
          <w:sz w:val="21"/>
          <w:szCs w:val="21"/>
        </w:rPr>
      </w:pPr>
      <w:r w:rsidRPr="00753CB4">
        <w:rPr>
          <w:sz w:val="21"/>
          <w:szCs w:val="21"/>
        </w:rPr>
        <w:t>rate=data(320:486,1)'%</w:t>
      </w:r>
    </w:p>
    <w:p w14:paraId="18E45481" w14:textId="77777777" w:rsidR="00753CB4" w:rsidRPr="00753CB4" w:rsidRDefault="00753CB4" w:rsidP="00753CB4">
      <w:pPr>
        <w:rPr>
          <w:sz w:val="21"/>
          <w:szCs w:val="21"/>
        </w:rPr>
      </w:pPr>
      <w:r w:rsidRPr="00753CB4">
        <w:rPr>
          <w:sz w:val="21"/>
          <w:szCs w:val="21"/>
        </w:rPr>
        <w:t>rate(isnan(rate))=0;</w:t>
      </w:r>
    </w:p>
    <w:p w14:paraId="0A8A9E8D" w14:textId="77777777" w:rsidR="00753CB4" w:rsidRPr="00753CB4" w:rsidRDefault="00753CB4" w:rsidP="00753CB4">
      <w:pPr>
        <w:rPr>
          <w:sz w:val="21"/>
          <w:szCs w:val="21"/>
        </w:rPr>
      </w:pPr>
      <w:r w:rsidRPr="00753CB4">
        <w:rPr>
          <w:sz w:val="21"/>
          <w:szCs w:val="21"/>
        </w:rPr>
        <w:t>n=length(rate);</w:t>
      </w:r>
    </w:p>
    <w:p w14:paraId="02F137DB" w14:textId="77777777" w:rsidR="00753CB4" w:rsidRPr="00753CB4" w:rsidRDefault="00753CB4" w:rsidP="00753CB4">
      <w:pPr>
        <w:rPr>
          <w:sz w:val="21"/>
          <w:szCs w:val="21"/>
        </w:rPr>
      </w:pPr>
      <w:r w:rsidRPr="00753CB4">
        <w:rPr>
          <w:sz w:val="21"/>
          <w:szCs w:val="21"/>
        </w:rPr>
        <w:t>rt=0:1:n-1;</w:t>
      </w:r>
    </w:p>
    <w:p w14:paraId="7AF87B9C" w14:textId="77777777" w:rsidR="00753CB4" w:rsidRPr="00753CB4" w:rsidRDefault="00753CB4" w:rsidP="00753CB4">
      <w:pPr>
        <w:rPr>
          <w:sz w:val="21"/>
          <w:szCs w:val="21"/>
        </w:rPr>
      </w:pPr>
      <w:r w:rsidRPr="00753CB4">
        <w:rPr>
          <w:sz w:val="21"/>
          <w:szCs w:val="21"/>
        </w:rPr>
        <w:lastRenderedPageBreak/>
        <w:t>figure(6)</w:t>
      </w:r>
    </w:p>
    <w:p w14:paraId="29AB1293" w14:textId="77777777" w:rsidR="00753CB4" w:rsidRPr="00753CB4" w:rsidRDefault="00753CB4" w:rsidP="00753CB4">
      <w:pPr>
        <w:rPr>
          <w:sz w:val="21"/>
          <w:szCs w:val="21"/>
        </w:rPr>
      </w:pPr>
      <w:r w:rsidRPr="00753CB4">
        <w:rPr>
          <w:sz w:val="21"/>
          <w:szCs w:val="21"/>
        </w:rPr>
        <w:t>%h11 = plot(rt,X/300000000,'*'); %</w:t>
      </w:r>
      <w:r w:rsidRPr="00753CB4">
        <w:rPr>
          <w:sz w:val="21"/>
          <w:szCs w:val="21"/>
        </w:rPr>
        <w:t>画点</w:t>
      </w:r>
    </w:p>
    <w:p w14:paraId="22F46865" w14:textId="77777777" w:rsidR="00753CB4" w:rsidRPr="00753CB4" w:rsidRDefault="00753CB4" w:rsidP="00753CB4">
      <w:pPr>
        <w:rPr>
          <w:sz w:val="21"/>
          <w:szCs w:val="21"/>
        </w:rPr>
      </w:pPr>
      <w:r w:rsidRPr="00753CB4">
        <w:rPr>
          <w:sz w:val="21"/>
          <w:szCs w:val="21"/>
        </w:rPr>
        <w:t>hold on;</w:t>
      </w:r>
    </w:p>
    <w:p w14:paraId="1555C01D" w14:textId="77777777" w:rsidR="00753CB4" w:rsidRPr="00753CB4" w:rsidRDefault="00753CB4" w:rsidP="00753CB4">
      <w:pPr>
        <w:rPr>
          <w:sz w:val="21"/>
          <w:szCs w:val="21"/>
        </w:rPr>
      </w:pPr>
      <w:r w:rsidRPr="00753CB4">
        <w:rPr>
          <w:sz w:val="21"/>
          <w:szCs w:val="21"/>
        </w:rPr>
        <w:t>a=E(1,:);</w:t>
      </w:r>
    </w:p>
    <w:p w14:paraId="15B7CEB6" w14:textId="77777777" w:rsidR="00753CB4" w:rsidRPr="00753CB4" w:rsidRDefault="00753CB4" w:rsidP="00753CB4">
      <w:pPr>
        <w:rPr>
          <w:sz w:val="21"/>
          <w:szCs w:val="21"/>
        </w:rPr>
      </w:pPr>
      <w:r w:rsidRPr="00753CB4">
        <w:rPr>
          <w:sz w:val="21"/>
          <w:szCs w:val="21"/>
        </w:rPr>
        <w:t>b=E(2,:);</w:t>
      </w:r>
    </w:p>
    <w:p w14:paraId="4781DC1B" w14:textId="77777777" w:rsidR="00753CB4" w:rsidRPr="00753CB4" w:rsidRDefault="00753CB4" w:rsidP="00753CB4">
      <w:pPr>
        <w:rPr>
          <w:sz w:val="21"/>
          <w:szCs w:val="21"/>
        </w:rPr>
      </w:pPr>
      <w:r w:rsidRPr="00753CB4">
        <w:rPr>
          <w:sz w:val="21"/>
          <w:szCs w:val="21"/>
        </w:rPr>
        <w:t>c=E(3,:);</w:t>
      </w:r>
    </w:p>
    <w:p w14:paraId="5BE5D64B" w14:textId="77777777" w:rsidR="00753CB4" w:rsidRPr="00753CB4" w:rsidRDefault="00753CB4" w:rsidP="00753CB4">
      <w:pPr>
        <w:rPr>
          <w:sz w:val="21"/>
          <w:szCs w:val="21"/>
        </w:rPr>
      </w:pPr>
      <w:r w:rsidRPr="00753CB4">
        <w:rPr>
          <w:sz w:val="21"/>
          <w:szCs w:val="21"/>
        </w:rPr>
        <w:t>t=1:151;</w:t>
      </w:r>
    </w:p>
    <w:p w14:paraId="1B5AD6F6" w14:textId="77777777" w:rsidR="00753CB4" w:rsidRPr="00753CB4" w:rsidRDefault="00753CB4" w:rsidP="00753CB4">
      <w:pPr>
        <w:rPr>
          <w:sz w:val="21"/>
          <w:szCs w:val="21"/>
        </w:rPr>
      </w:pPr>
      <w:r w:rsidRPr="00753CB4">
        <w:rPr>
          <w:sz w:val="21"/>
          <w:szCs w:val="21"/>
        </w:rPr>
        <w:t>h2=plot(t,a,'b')%</w:t>
      </w:r>
      <w:r w:rsidRPr="00753CB4">
        <w:rPr>
          <w:sz w:val="21"/>
          <w:szCs w:val="21"/>
        </w:rPr>
        <w:t>感染人数</w:t>
      </w:r>
    </w:p>
    <w:p w14:paraId="06F55B6F" w14:textId="77777777" w:rsidR="00753CB4" w:rsidRPr="00753CB4" w:rsidRDefault="00753CB4" w:rsidP="00753CB4">
      <w:pPr>
        <w:rPr>
          <w:sz w:val="21"/>
          <w:szCs w:val="21"/>
        </w:rPr>
      </w:pPr>
      <w:r w:rsidRPr="00753CB4">
        <w:rPr>
          <w:sz w:val="21"/>
          <w:szCs w:val="21"/>
        </w:rPr>
        <w:t>%plot(t,b,'b')%</w:t>
      </w:r>
      <w:r w:rsidRPr="00753CB4">
        <w:rPr>
          <w:sz w:val="21"/>
          <w:szCs w:val="21"/>
        </w:rPr>
        <w:t>健康人数</w:t>
      </w:r>
    </w:p>
    <w:p w14:paraId="0DC1706B" w14:textId="77777777" w:rsidR="00753CB4" w:rsidRPr="00753CB4" w:rsidRDefault="00753CB4" w:rsidP="00753CB4">
      <w:pPr>
        <w:rPr>
          <w:sz w:val="21"/>
          <w:szCs w:val="21"/>
        </w:rPr>
      </w:pPr>
      <w:r w:rsidRPr="00753CB4">
        <w:rPr>
          <w:sz w:val="21"/>
          <w:szCs w:val="21"/>
        </w:rPr>
        <w:t>plot(t,c,'b')%</w:t>
      </w:r>
      <w:r w:rsidRPr="00753CB4">
        <w:rPr>
          <w:sz w:val="21"/>
          <w:szCs w:val="21"/>
        </w:rPr>
        <w:t>移除者</w:t>
      </w:r>
    </w:p>
    <w:p w14:paraId="51026A19" w14:textId="77777777" w:rsidR="00753CB4" w:rsidRPr="00753CB4" w:rsidRDefault="00753CB4" w:rsidP="00753CB4">
      <w:pPr>
        <w:rPr>
          <w:sz w:val="21"/>
          <w:szCs w:val="21"/>
        </w:rPr>
      </w:pPr>
      <w:r w:rsidRPr="00753CB4">
        <w:rPr>
          <w:sz w:val="21"/>
          <w:szCs w:val="21"/>
        </w:rPr>
        <w:t>%legend('i(t)','s(t)','r(t)')</w:t>
      </w:r>
    </w:p>
    <w:p w14:paraId="64AD27E2" w14:textId="77777777" w:rsidR="00753CB4" w:rsidRPr="00753CB4" w:rsidRDefault="00753CB4" w:rsidP="00753CB4">
      <w:pPr>
        <w:rPr>
          <w:sz w:val="21"/>
          <w:szCs w:val="21"/>
        </w:rPr>
      </w:pPr>
      <w:r w:rsidRPr="00753CB4">
        <w:rPr>
          <w:sz w:val="21"/>
          <w:szCs w:val="21"/>
        </w:rPr>
        <w:t>hold on</w:t>
      </w:r>
    </w:p>
    <w:p w14:paraId="61DFEB08" w14:textId="77777777" w:rsidR="00753CB4" w:rsidRPr="00753CB4" w:rsidRDefault="00753CB4" w:rsidP="00753CB4">
      <w:pPr>
        <w:rPr>
          <w:sz w:val="21"/>
          <w:szCs w:val="21"/>
        </w:rPr>
      </w:pPr>
      <w:r w:rsidRPr="00753CB4">
        <w:rPr>
          <w:sz w:val="21"/>
          <w:szCs w:val="21"/>
        </w:rPr>
        <w:t>xlabel('</w:t>
      </w:r>
      <w:r w:rsidRPr="00753CB4">
        <w:rPr>
          <w:sz w:val="21"/>
          <w:szCs w:val="21"/>
        </w:rPr>
        <w:t>日期</w:t>
      </w:r>
      <w:r w:rsidRPr="00753CB4">
        <w:rPr>
          <w:sz w:val="21"/>
          <w:szCs w:val="21"/>
        </w:rPr>
        <w:t>');         %</w:t>
      </w:r>
      <w:r w:rsidRPr="00753CB4">
        <w:rPr>
          <w:sz w:val="21"/>
          <w:szCs w:val="21"/>
        </w:rPr>
        <w:t>设置横坐标名</w:t>
      </w:r>
    </w:p>
    <w:p w14:paraId="66487B41" w14:textId="77777777" w:rsidR="00753CB4" w:rsidRPr="00753CB4" w:rsidRDefault="00753CB4" w:rsidP="00753CB4">
      <w:pPr>
        <w:rPr>
          <w:sz w:val="21"/>
          <w:szCs w:val="21"/>
        </w:rPr>
      </w:pPr>
      <w:r w:rsidRPr="00753CB4">
        <w:rPr>
          <w:sz w:val="21"/>
          <w:szCs w:val="21"/>
        </w:rPr>
        <w:t>ylabel('r(t)</w:t>
      </w:r>
      <w:r w:rsidRPr="00753CB4">
        <w:rPr>
          <w:sz w:val="21"/>
          <w:szCs w:val="21"/>
        </w:rPr>
        <w:t>与</w:t>
      </w:r>
      <w:r w:rsidRPr="00753CB4">
        <w:rPr>
          <w:sz w:val="21"/>
          <w:szCs w:val="21"/>
        </w:rPr>
        <w:t>i</w:t>
      </w:r>
      <w:r w:rsidRPr="00753CB4">
        <w:rPr>
          <w:sz w:val="21"/>
          <w:szCs w:val="21"/>
        </w:rPr>
        <w:t>（</w:t>
      </w:r>
      <w:r w:rsidRPr="00753CB4">
        <w:rPr>
          <w:sz w:val="21"/>
          <w:szCs w:val="21"/>
        </w:rPr>
        <w:t>t</w:t>
      </w:r>
      <w:r w:rsidRPr="00753CB4">
        <w:rPr>
          <w:sz w:val="21"/>
          <w:szCs w:val="21"/>
        </w:rPr>
        <w:t>）</w:t>
      </w:r>
      <w:r w:rsidRPr="00753CB4">
        <w:rPr>
          <w:sz w:val="21"/>
          <w:szCs w:val="21"/>
        </w:rPr>
        <w:t>');   %</w:t>
      </w:r>
      <w:r w:rsidRPr="00753CB4">
        <w:rPr>
          <w:sz w:val="21"/>
          <w:szCs w:val="21"/>
        </w:rPr>
        <w:t>设置纵坐标名</w:t>
      </w:r>
    </w:p>
    <w:p w14:paraId="0D9CB705" w14:textId="2D4C9509" w:rsidR="00753CB4" w:rsidRPr="00753CB4" w:rsidRDefault="00753CB4" w:rsidP="00753CB4">
      <w:pPr>
        <w:rPr>
          <w:sz w:val="21"/>
          <w:szCs w:val="21"/>
        </w:rPr>
      </w:pPr>
      <w:r w:rsidRPr="00753CB4">
        <w:rPr>
          <w:sz w:val="21"/>
          <w:szCs w:val="21"/>
        </w:rPr>
        <w:t>legend([h1 h2 h11],'</w:t>
      </w:r>
      <w:r w:rsidRPr="00753CB4">
        <w:rPr>
          <w:sz w:val="21"/>
          <w:szCs w:val="21"/>
        </w:rPr>
        <w:t>接种疫苗前</w:t>
      </w:r>
      <w:r w:rsidRPr="00753CB4">
        <w:rPr>
          <w:sz w:val="21"/>
          <w:szCs w:val="21"/>
        </w:rPr>
        <w:t>','</w:t>
      </w:r>
      <w:r w:rsidRPr="00753CB4">
        <w:rPr>
          <w:sz w:val="21"/>
          <w:szCs w:val="21"/>
        </w:rPr>
        <w:t>接种疫苗后</w:t>
      </w:r>
      <w:r w:rsidRPr="00753CB4">
        <w:rPr>
          <w:sz w:val="21"/>
          <w:szCs w:val="21"/>
        </w:rPr>
        <w:t>','</w:t>
      </w:r>
      <w:r w:rsidRPr="00753CB4">
        <w:rPr>
          <w:sz w:val="21"/>
          <w:szCs w:val="21"/>
        </w:rPr>
        <w:t>感染人数原始数据</w:t>
      </w:r>
      <w:r w:rsidRPr="00753CB4">
        <w:rPr>
          <w:sz w:val="21"/>
          <w:szCs w:val="21"/>
        </w:rPr>
        <w:t>','Location','NorthWest');</w:t>
      </w:r>
    </w:p>
    <w:p w14:paraId="5025F6E9" w14:textId="77777777" w:rsidR="00753CB4" w:rsidRPr="00753CB4" w:rsidRDefault="00753CB4" w:rsidP="00753CB4">
      <w:pPr>
        <w:keepNext/>
        <w:keepLines/>
        <w:spacing w:before="340" w:after="330" w:line="578" w:lineRule="auto"/>
        <w:outlineLvl w:val="0"/>
        <w:rPr>
          <w:b/>
          <w:bCs/>
          <w:kern w:val="44"/>
          <w:sz w:val="32"/>
          <w:szCs w:val="44"/>
        </w:rPr>
      </w:pPr>
      <w:r w:rsidRPr="00753CB4">
        <w:rPr>
          <w:rFonts w:hint="eastAsia"/>
          <w:b/>
          <w:bCs/>
          <w:kern w:val="44"/>
          <w:sz w:val="32"/>
          <w:szCs w:val="44"/>
        </w:rPr>
        <w:t>结果分析</w:t>
      </w:r>
    </w:p>
    <w:p w14:paraId="5B7E160B" w14:textId="77777777" w:rsidR="00753CB4" w:rsidRPr="00753CB4" w:rsidRDefault="00753CB4" w:rsidP="00753CB4">
      <w:pPr>
        <w:spacing w:line="400" w:lineRule="exact"/>
      </w:pPr>
      <w:r w:rsidRPr="00753CB4">
        <w:rPr>
          <w:rFonts w:hint="eastAsia"/>
        </w:rPr>
        <w:t>对于问题一：</w:t>
      </w:r>
    </w:p>
    <w:p w14:paraId="0F209631" w14:textId="77777777" w:rsidR="00753CB4" w:rsidRPr="00753CB4" w:rsidRDefault="00753CB4" w:rsidP="00753CB4">
      <w:pPr>
        <w:spacing w:line="400" w:lineRule="exact"/>
      </w:pPr>
      <w:r w:rsidRPr="00753CB4">
        <w:rPr>
          <w:rFonts w:hint="eastAsia"/>
        </w:rPr>
        <w:t>作</w:t>
      </w:r>
      <w:r w:rsidRPr="00753CB4">
        <w:rPr>
          <w:rFonts w:hint="eastAsia"/>
        </w:rPr>
        <w:t>3</w:t>
      </w:r>
      <w:r w:rsidRPr="00753CB4">
        <w:rPr>
          <w:rFonts w:hint="eastAsia"/>
        </w:rPr>
        <w:t>月</w:t>
      </w:r>
      <w:r w:rsidRPr="00753CB4">
        <w:rPr>
          <w:rFonts w:hint="eastAsia"/>
        </w:rPr>
        <w:t>28</w:t>
      </w:r>
      <w:r w:rsidRPr="00753CB4">
        <w:rPr>
          <w:rFonts w:hint="eastAsia"/>
        </w:rPr>
        <w:t>日到</w:t>
      </w:r>
      <w:r w:rsidRPr="00753CB4">
        <w:rPr>
          <w:rFonts w:hint="eastAsia"/>
        </w:rPr>
        <w:t>6</w:t>
      </w:r>
      <w:r w:rsidRPr="00753CB4">
        <w:rPr>
          <w:rFonts w:hint="eastAsia"/>
        </w:rPr>
        <w:t>月</w:t>
      </w:r>
      <w:r w:rsidRPr="00753CB4">
        <w:rPr>
          <w:rFonts w:hint="eastAsia"/>
        </w:rPr>
        <w:t>21</w:t>
      </w:r>
      <w:r w:rsidRPr="00753CB4">
        <w:rPr>
          <w:rFonts w:hint="eastAsia"/>
        </w:rPr>
        <w:t>日的患病人数散点和模型的预测曲线如图</w:t>
      </w:r>
      <w:r w:rsidRPr="00753CB4">
        <w:t>4</w:t>
      </w:r>
      <w:r w:rsidRPr="00753CB4">
        <w:rPr>
          <w:rFonts w:hint="eastAsia"/>
        </w:rPr>
        <w:t>.</w:t>
      </w:r>
    </w:p>
    <w:p w14:paraId="702E8261" w14:textId="77777777" w:rsidR="00753CB4" w:rsidRPr="00753CB4" w:rsidRDefault="00753CB4" w:rsidP="00753CB4">
      <w:pPr>
        <w:spacing w:line="400" w:lineRule="exact"/>
      </w:pPr>
      <w:r w:rsidRPr="00753CB4">
        <w:rPr>
          <w:rFonts w:hint="eastAsia"/>
        </w:rPr>
        <w:t xml:space="preserve"> </w:t>
      </w:r>
      <w:r w:rsidRPr="00753CB4">
        <w:t xml:space="preserve">                       </w:t>
      </w:r>
      <w:r w:rsidRPr="00753CB4">
        <w:rPr>
          <w:rFonts w:hint="eastAsia"/>
        </w:rPr>
        <w:t>图</w:t>
      </w:r>
      <w:r w:rsidRPr="00753CB4">
        <w:t xml:space="preserve">4    </w:t>
      </w:r>
      <w:r w:rsidRPr="00753CB4">
        <w:rPr>
          <w:rFonts w:hint="eastAsia"/>
        </w:rPr>
        <w:t>SIR</w:t>
      </w:r>
      <w:r w:rsidRPr="00753CB4">
        <w:rPr>
          <w:rFonts w:hint="eastAsia"/>
        </w:rPr>
        <w:t>差分模型</w:t>
      </w:r>
    </w:p>
    <w:p w14:paraId="434CC65D" w14:textId="77777777" w:rsidR="00753CB4" w:rsidRPr="00753CB4" w:rsidRDefault="00753CB4" w:rsidP="00753CB4">
      <w:pPr>
        <w:ind w:firstLineChars="100" w:firstLine="240"/>
      </w:pPr>
      <w:r w:rsidRPr="00753CB4">
        <w:rPr>
          <w:rFonts w:hint="eastAsia"/>
          <w:noProof/>
        </w:rPr>
        <w:drawing>
          <wp:inline distT="0" distB="0" distL="0" distR="0" wp14:anchorId="4E7DC3EA" wp14:editId="49D1C2BF">
            <wp:extent cx="4724400" cy="3541879"/>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738149" cy="3552186"/>
                    </a:xfrm>
                    <a:prstGeom prst="rect">
                      <a:avLst/>
                    </a:prstGeom>
                    <a:noFill/>
                    <a:ln>
                      <a:noFill/>
                    </a:ln>
                  </pic:spPr>
                </pic:pic>
              </a:graphicData>
            </a:graphic>
          </wp:inline>
        </w:drawing>
      </w:r>
    </w:p>
    <w:p w14:paraId="2C734F13" w14:textId="354B3985" w:rsidR="00753CB4" w:rsidRPr="00753CB4" w:rsidRDefault="00753CB4" w:rsidP="00753CB4">
      <w:pPr>
        <w:spacing w:line="400" w:lineRule="exact"/>
      </w:pPr>
      <w:r w:rsidRPr="00753CB4">
        <w:rPr>
          <w:rFonts w:hint="eastAsia"/>
        </w:rPr>
        <w:t>从图</w:t>
      </w:r>
      <w:r w:rsidRPr="00753CB4">
        <w:t>4</w:t>
      </w:r>
      <w:r w:rsidRPr="00753CB4">
        <w:t>可以看到</w:t>
      </w:r>
      <w:r w:rsidRPr="00753CB4">
        <w:rPr>
          <w:rFonts w:hint="eastAsia"/>
        </w:rPr>
        <w:t>在</w:t>
      </w:r>
      <w:r w:rsidRPr="00753CB4">
        <w:rPr>
          <w:rFonts w:hint="eastAsia"/>
        </w:rPr>
        <w:t>5</w:t>
      </w:r>
      <w:r w:rsidRPr="00753CB4">
        <w:rPr>
          <w:rFonts w:hint="eastAsia"/>
        </w:rPr>
        <w:t>月</w:t>
      </w:r>
      <w:r w:rsidRPr="00753CB4">
        <w:rPr>
          <w:rFonts w:hint="eastAsia"/>
        </w:rPr>
        <w:t>1</w:t>
      </w:r>
      <w:r w:rsidRPr="00753CB4">
        <w:rPr>
          <w:rFonts w:hint="eastAsia"/>
        </w:rPr>
        <w:t>日到</w:t>
      </w:r>
      <w:r w:rsidRPr="00753CB4">
        <w:rPr>
          <w:rFonts w:hint="eastAsia"/>
        </w:rPr>
        <w:t>6</w:t>
      </w:r>
      <w:r w:rsidRPr="00753CB4">
        <w:rPr>
          <w:rFonts w:hint="eastAsia"/>
        </w:rPr>
        <w:t>月</w:t>
      </w:r>
      <w:r w:rsidRPr="00753CB4">
        <w:rPr>
          <w:rFonts w:hint="eastAsia"/>
        </w:rPr>
        <w:t>16</w:t>
      </w:r>
      <w:r w:rsidRPr="00753CB4">
        <w:rPr>
          <w:rFonts w:hint="eastAsia"/>
        </w:rPr>
        <w:t>日时实际数据的散点落在预测曲线上，预测效果较好，但当日期超过</w:t>
      </w:r>
      <w:r w:rsidRPr="00753CB4">
        <w:rPr>
          <w:rFonts w:hint="eastAsia"/>
        </w:rPr>
        <w:t>6</w:t>
      </w:r>
      <w:r w:rsidRPr="00753CB4">
        <w:rPr>
          <w:rFonts w:hint="eastAsia"/>
        </w:rPr>
        <w:t>月</w:t>
      </w:r>
      <w:r w:rsidRPr="00753CB4">
        <w:rPr>
          <w:rFonts w:hint="eastAsia"/>
        </w:rPr>
        <w:t>16</w:t>
      </w:r>
      <w:r w:rsidRPr="00753CB4">
        <w:rPr>
          <w:rFonts w:hint="eastAsia"/>
        </w:rPr>
        <w:t>日直到</w:t>
      </w:r>
      <w:r w:rsidRPr="00753CB4">
        <w:rPr>
          <w:rFonts w:hint="eastAsia"/>
        </w:rPr>
        <w:t>6</w:t>
      </w:r>
      <w:r w:rsidRPr="00753CB4">
        <w:rPr>
          <w:rFonts w:hint="eastAsia"/>
        </w:rPr>
        <w:t>月</w:t>
      </w:r>
      <w:r w:rsidRPr="00753CB4">
        <w:rPr>
          <w:rFonts w:hint="eastAsia"/>
        </w:rPr>
        <w:t>26</w:t>
      </w:r>
      <w:r w:rsidRPr="00753CB4">
        <w:rPr>
          <w:rFonts w:hint="eastAsia"/>
        </w:rPr>
        <w:t>日，散点没有落在预测曲线</w:t>
      </w:r>
      <w:r w:rsidRPr="00753CB4">
        <w:rPr>
          <w:rFonts w:hint="eastAsia"/>
        </w:rPr>
        <w:lastRenderedPageBreak/>
        <w:t>上，偏差越来越大，此时预测效果不好。</w:t>
      </w:r>
    </w:p>
    <w:p w14:paraId="5EAD60A5" w14:textId="77777777" w:rsidR="00753CB4" w:rsidRPr="00753CB4" w:rsidRDefault="00753CB4" w:rsidP="00753CB4">
      <w:pPr>
        <w:spacing w:line="400" w:lineRule="exact"/>
      </w:pPr>
      <w:r w:rsidRPr="00753CB4">
        <w:rPr>
          <w:rFonts w:hint="eastAsia"/>
        </w:rPr>
        <w:t>对与问题二：</w:t>
      </w:r>
    </w:p>
    <w:p w14:paraId="0424947E" w14:textId="5C812D71" w:rsidR="00753CB4" w:rsidRPr="00753CB4" w:rsidRDefault="00753CB4" w:rsidP="00653F15">
      <w:pPr>
        <w:spacing w:line="400" w:lineRule="exact"/>
        <w:ind w:firstLine="420"/>
      </w:pPr>
      <w:r w:rsidRPr="00753CB4">
        <w:rPr>
          <w:rFonts w:hint="eastAsia"/>
        </w:rPr>
        <w:t>以</w:t>
      </w:r>
      <w:r w:rsidRPr="00753CB4">
        <w:rPr>
          <w:rFonts w:hint="eastAsia"/>
        </w:rPr>
        <w:t>2021</w:t>
      </w:r>
      <w:r w:rsidRPr="00753CB4">
        <w:rPr>
          <w:rFonts w:hint="eastAsia"/>
        </w:rPr>
        <w:t>年</w:t>
      </w:r>
      <w:r w:rsidRPr="00753CB4">
        <w:rPr>
          <w:rFonts w:hint="eastAsia"/>
        </w:rPr>
        <w:t>3~7</w:t>
      </w:r>
      <w:r w:rsidRPr="00753CB4">
        <w:rPr>
          <w:rFonts w:hint="eastAsia"/>
        </w:rPr>
        <w:t>月份美国感染人数为例，根据散点图观测可见，在</w:t>
      </w:r>
      <w:r w:rsidRPr="00753CB4">
        <w:rPr>
          <w:rFonts w:hint="eastAsia"/>
        </w:rPr>
        <w:t>3</w:t>
      </w:r>
      <w:r w:rsidRPr="00753CB4">
        <w:rPr>
          <w:rFonts w:hint="eastAsia"/>
        </w:rPr>
        <w:t>月中旬，美国感染人数增长数量有明显缓和，人口增长率显著降低，并不符合</w:t>
      </w:r>
      <w:r w:rsidRPr="00753CB4">
        <w:rPr>
          <w:rFonts w:hint="eastAsia"/>
        </w:rPr>
        <w:t>SIR</w:t>
      </w:r>
      <w:r w:rsidRPr="00753CB4">
        <w:rPr>
          <w:rFonts w:hint="eastAsia"/>
        </w:rPr>
        <w:t>模型预测曲线。为讨论美国疫情数据变化原因，通过查找美国医疗水平变化、隔离措施以及疫苗接种人数利用</w:t>
      </w:r>
      <w:r w:rsidRPr="00753CB4">
        <w:rPr>
          <w:rFonts w:hint="eastAsia"/>
        </w:rPr>
        <w:t>MATLAB</w:t>
      </w:r>
      <w:r w:rsidRPr="00753CB4">
        <w:rPr>
          <w:rFonts w:hint="eastAsia"/>
        </w:rPr>
        <w:t>建立</w:t>
      </w:r>
      <w:r w:rsidRPr="00753CB4">
        <w:rPr>
          <w:rFonts w:hint="eastAsia"/>
        </w:rPr>
        <w:t>SIR</w:t>
      </w:r>
      <w:r w:rsidRPr="00753CB4">
        <w:rPr>
          <w:rFonts w:hint="eastAsia"/>
        </w:rPr>
        <w:t>模型，分别对三个要素进行分析。</w:t>
      </w:r>
    </w:p>
    <w:p w14:paraId="0A615A87" w14:textId="77777777" w:rsidR="00753CB4" w:rsidRPr="00753CB4" w:rsidRDefault="00753CB4" w:rsidP="00753CB4">
      <w:pPr>
        <w:keepNext/>
        <w:ind w:firstLineChars="1600" w:firstLine="3200"/>
        <w:rPr>
          <w:rFonts w:asciiTheme="majorHAnsi" w:eastAsia="黑体" w:hAnsiTheme="majorHAnsi" w:cstheme="majorBidi"/>
          <w:sz w:val="20"/>
          <w:szCs w:val="20"/>
        </w:rPr>
      </w:pPr>
      <w:r w:rsidRPr="00753CB4">
        <w:rPr>
          <w:rFonts w:asciiTheme="majorHAnsi" w:eastAsia="黑体" w:hAnsiTheme="majorHAnsi" w:cstheme="majorBidi"/>
          <w:sz w:val="20"/>
          <w:szCs w:val="20"/>
        </w:rPr>
        <w:t>图</w:t>
      </w:r>
      <w:r w:rsidRPr="00753CB4">
        <w:rPr>
          <w:rFonts w:asciiTheme="majorHAnsi" w:eastAsia="黑体" w:hAnsiTheme="majorHAnsi" w:cstheme="majorBidi"/>
          <w:sz w:val="20"/>
          <w:szCs w:val="20"/>
        </w:rPr>
        <w:t xml:space="preserve">5  </w:t>
      </w:r>
      <w:r w:rsidRPr="00753CB4">
        <w:rPr>
          <w:rFonts w:asciiTheme="majorHAnsi" w:eastAsia="黑体" w:hAnsiTheme="majorHAnsi" w:cstheme="majorBidi" w:hint="eastAsia"/>
          <w:sz w:val="20"/>
          <w:szCs w:val="20"/>
        </w:rPr>
        <w:t>S</w:t>
      </w:r>
      <w:r w:rsidRPr="00753CB4">
        <w:rPr>
          <w:rFonts w:asciiTheme="majorHAnsi" w:eastAsia="黑体" w:hAnsiTheme="majorHAnsi" w:cstheme="majorBidi"/>
          <w:sz w:val="20"/>
          <w:szCs w:val="20"/>
        </w:rPr>
        <w:t>IR</w:t>
      </w:r>
      <w:r w:rsidRPr="00753CB4">
        <w:rPr>
          <w:rFonts w:asciiTheme="majorHAnsi" w:eastAsia="黑体" w:hAnsiTheme="majorHAnsi" w:cstheme="majorBidi" w:hint="eastAsia"/>
          <w:sz w:val="20"/>
          <w:szCs w:val="20"/>
        </w:rPr>
        <w:t>差分模型</w:t>
      </w:r>
    </w:p>
    <w:p w14:paraId="53DA9BB9" w14:textId="77777777" w:rsidR="00753CB4" w:rsidRPr="00753CB4" w:rsidRDefault="00753CB4" w:rsidP="00753CB4">
      <w:r w:rsidRPr="00753CB4">
        <w:rPr>
          <w:rFonts w:hint="eastAsia"/>
          <w:noProof/>
        </w:rPr>
        <w:drawing>
          <wp:inline distT="0" distB="0" distL="114300" distR="114300" wp14:anchorId="0F28F1F5" wp14:editId="30D6EBF1">
            <wp:extent cx="5245200" cy="3934800"/>
            <wp:effectExtent l="0" t="0" r="0" b="8890"/>
            <wp:docPr id="6" name="图片 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untitled"/>
                    <pic:cNvPicPr>
                      <a:picLocks noChangeAspect="1"/>
                    </pic:cNvPicPr>
                  </pic:nvPicPr>
                  <pic:blipFill>
                    <a:blip r:embed="rId92"/>
                    <a:stretch>
                      <a:fillRect/>
                    </a:stretch>
                  </pic:blipFill>
                  <pic:spPr>
                    <a:xfrm>
                      <a:off x="0" y="0"/>
                      <a:ext cx="5245200" cy="3934800"/>
                    </a:xfrm>
                    <a:prstGeom prst="rect">
                      <a:avLst/>
                    </a:prstGeom>
                    <a:noFill/>
                    <a:ln>
                      <a:noFill/>
                    </a:ln>
                  </pic:spPr>
                </pic:pic>
              </a:graphicData>
            </a:graphic>
          </wp:inline>
        </w:drawing>
      </w:r>
    </w:p>
    <w:p w14:paraId="0494E845" w14:textId="77777777" w:rsidR="00753CB4" w:rsidRPr="00753CB4" w:rsidRDefault="00753CB4" w:rsidP="00753CB4">
      <w:pPr>
        <w:spacing w:line="400" w:lineRule="exact"/>
        <w:ind w:firstLine="420"/>
      </w:pPr>
      <w:r w:rsidRPr="00753CB4">
        <w:rPr>
          <w:rFonts w:hint="eastAsia"/>
        </w:rPr>
        <w:t>首先分析隔离措施以及医疗水平对美国感染人数的影响。由于隔离措施显著表现于</w:t>
      </w:r>
      <w:r w:rsidRPr="00753CB4">
        <w:rPr>
          <w:rFonts w:hint="eastAsia"/>
        </w:rPr>
        <w:t>SIR</w:t>
      </w:r>
      <w:r w:rsidRPr="00753CB4">
        <w:rPr>
          <w:rFonts w:hint="eastAsia"/>
        </w:rPr>
        <w:t>模型中接触率</w:t>
      </w:r>
      <w:r w:rsidRPr="00753CB4">
        <w:rPr>
          <w:rFonts w:hint="eastAsia"/>
        </w:rPr>
        <w:t>lambda</w:t>
      </w:r>
      <w:r w:rsidRPr="00753CB4">
        <w:rPr>
          <w:rFonts w:hint="eastAsia"/>
        </w:rPr>
        <w:t>的变化；医疗水平显著表现于</w:t>
      </w:r>
      <w:r w:rsidRPr="00753CB4">
        <w:rPr>
          <w:rFonts w:hint="eastAsia"/>
        </w:rPr>
        <w:t>SIR</w:t>
      </w:r>
      <w:r w:rsidRPr="00753CB4">
        <w:rPr>
          <w:rFonts w:hint="eastAsia"/>
        </w:rPr>
        <w:t>模型中治愈率</w:t>
      </w:r>
      <w:r w:rsidRPr="00753CB4">
        <w:rPr>
          <w:rFonts w:hint="eastAsia"/>
        </w:rPr>
        <w:t>miu</w:t>
      </w:r>
      <w:r w:rsidRPr="00753CB4">
        <w:rPr>
          <w:rFonts w:hint="eastAsia"/>
        </w:rPr>
        <w:t>的变化。选择以降低接触率反应隔离措施的实施；以提高治愈率反应医疗水平的提高。</w:t>
      </w:r>
    </w:p>
    <w:p w14:paraId="5F9F4D4C" w14:textId="77777777" w:rsidR="00753CB4" w:rsidRPr="00753CB4" w:rsidRDefault="00753CB4" w:rsidP="00753CB4">
      <w:pPr>
        <w:spacing w:line="400" w:lineRule="exact"/>
        <w:ind w:firstLine="420"/>
      </w:pPr>
      <w:r w:rsidRPr="00753CB4">
        <w:rPr>
          <w:rFonts w:hint="eastAsia"/>
        </w:rPr>
        <w:t>控制治愈率为定值，降低接触率</w:t>
      </w:r>
      <w:r w:rsidRPr="00753CB4">
        <w:rPr>
          <w:rFonts w:hint="eastAsia"/>
        </w:rPr>
        <w:t>lambda</w:t>
      </w:r>
      <w:r w:rsidRPr="00753CB4">
        <w:rPr>
          <w:rFonts w:hint="eastAsia"/>
        </w:rPr>
        <w:t>，如下图</w:t>
      </w:r>
      <w:r w:rsidRPr="00753CB4">
        <w:rPr>
          <w:rFonts w:hint="eastAsia"/>
        </w:rPr>
        <w:t>5</w:t>
      </w:r>
      <w:r w:rsidRPr="00753CB4">
        <w:rPr>
          <w:rFonts w:hint="eastAsia"/>
        </w:rPr>
        <w:t>中蓝线所示，可以观测到相较于原始</w:t>
      </w:r>
      <w:r w:rsidRPr="00753CB4">
        <w:rPr>
          <w:rFonts w:hint="eastAsia"/>
        </w:rPr>
        <w:t>SIR</w:t>
      </w:r>
      <w:r w:rsidRPr="00753CB4">
        <w:rPr>
          <w:rFonts w:hint="eastAsia"/>
        </w:rPr>
        <w:t>模型预测曲线，降低接触率</w:t>
      </w:r>
      <w:r w:rsidRPr="00753CB4">
        <w:rPr>
          <w:rFonts w:hint="eastAsia"/>
        </w:rPr>
        <w:t>SIR</w:t>
      </w:r>
      <w:r w:rsidRPr="00753CB4">
        <w:rPr>
          <w:rFonts w:hint="eastAsia"/>
        </w:rPr>
        <w:t>模型预测曲线预测感染人口数量有明显缓和，明显更加贴合美国感染人数散点图</w:t>
      </w:r>
      <w:r w:rsidRPr="00753CB4">
        <w:rPr>
          <w:rFonts w:hint="eastAsia"/>
        </w:rPr>
        <w:t>,</w:t>
      </w:r>
      <w:r w:rsidRPr="00753CB4">
        <w:rPr>
          <w:rFonts w:hint="eastAsia"/>
        </w:rPr>
        <w:t>一定程度上控制了美国感染人数的增长。</w:t>
      </w:r>
    </w:p>
    <w:p w14:paraId="2F5106AA" w14:textId="07808B3A" w:rsidR="00753CB4" w:rsidRPr="00753CB4" w:rsidRDefault="00753CB4" w:rsidP="001605EB">
      <w:pPr>
        <w:spacing w:line="400" w:lineRule="exact"/>
        <w:ind w:firstLine="420"/>
      </w:pPr>
      <w:r w:rsidRPr="00753CB4">
        <w:rPr>
          <w:rFonts w:hint="eastAsia"/>
        </w:rPr>
        <w:t>控制接触率为定值，提高治愈率</w:t>
      </w:r>
      <w:r w:rsidRPr="00753CB4">
        <w:rPr>
          <w:rFonts w:hint="eastAsia"/>
        </w:rPr>
        <w:t>miu</w:t>
      </w:r>
      <w:r w:rsidRPr="00753CB4">
        <w:rPr>
          <w:rFonts w:hint="eastAsia"/>
        </w:rPr>
        <w:t>，如图</w:t>
      </w:r>
      <w:r w:rsidRPr="00753CB4">
        <w:rPr>
          <w:rFonts w:hint="eastAsia"/>
        </w:rPr>
        <w:t>6</w:t>
      </w:r>
      <w:r w:rsidRPr="00753CB4">
        <w:rPr>
          <w:rFonts w:hint="eastAsia"/>
        </w:rPr>
        <w:t>中黑线所示，可以观测到相较于原始</w:t>
      </w:r>
      <w:r w:rsidRPr="00753CB4">
        <w:rPr>
          <w:rFonts w:hint="eastAsia"/>
        </w:rPr>
        <w:t>SIR</w:t>
      </w:r>
      <w:r w:rsidRPr="00753CB4">
        <w:rPr>
          <w:rFonts w:hint="eastAsia"/>
        </w:rPr>
        <w:t>模型预测曲线，提高治愈率</w:t>
      </w:r>
      <w:r w:rsidRPr="00753CB4">
        <w:rPr>
          <w:rFonts w:hint="eastAsia"/>
        </w:rPr>
        <w:t>SIR</w:t>
      </w:r>
      <w:r w:rsidRPr="00753CB4">
        <w:rPr>
          <w:rFonts w:hint="eastAsia"/>
        </w:rPr>
        <w:t>模型预测曲线预测感染人口数量同样有明显缓和，更加贴合美国感染人数散点图，一定程度上控制了美国感染人数的增长。</w:t>
      </w:r>
    </w:p>
    <w:p w14:paraId="52798232" w14:textId="77777777" w:rsidR="00753CB4" w:rsidRPr="00753CB4" w:rsidRDefault="00753CB4" w:rsidP="00753CB4">
      <w:pPr>
        <w:keepNext/>
        <w:ind w:firstLineChars="1600" w:firstLine="3200"/>
        <w:rPr>
          <w:rFonts w:asciiTheme="majorHAnsi" w:eastAsia="黑体" w:hAnsiTheme="majorHAnsi" w:cstheme="majorBidi"/>
          <w:sz w:val="20"/>
          <w:szCs w:val="20"/>
        </w:rPr>
      </w:pPr>
      <w:r w:rsidRPr="00753CB4">
        <w:rPr>
          <w:rFonts w:asciiTheme="majorHAnsi" w:eastAsia="黑体" w:hAnsiTheme="majorHAnsi" w:cstheme="majorBidi"/>
          <w:sz w:val="20"/>
          <w:szCs w:val="20"/>
        </w:rPr>
        <w:lastRenderedPageBreak/>
        <w:t>图</w:t>
      </w:r>
      <w:r w:rsidRPr="00753CB4">
        <w:rPr>
          <w:rFonts w:asciiTheme="majorHAnsi" w:eastAsia="黑体" w:hAnsiTheme="majorHAnsi" w:cstheme="majorBidi"/>
          <w:sz w:val="20"/>
          <w:szCs w:val="20"/>
        </w:rPr>
        <w:t xml:space="preserve">6   </w:t>
      </w:r>
      <w:r w:rsidRPr="00753CB4">
        <w:rPr>
          <w:rFonts w:asciiTheme="majorHAnsi" w:eastAsia="黑体" w:hAnsiTheme="majorHAnsi" w:cstheme="majorBidi" w:hint="eastAsia"/>
          <w:sz w:val="20"/>
          <w:szCs w:val="20"/>
        </w:rPr>
        <w:t>改变参数的</w:t>
      </w:r>
      <w:r w:rsidRPr="00753CB4">
        <w:rPr>
          <w:rFonts w:asciiTheme="majorHAnsi" w:eastAsia="黑体" w:hAnsiTheme="majorHAnsi" w:cstheme="majorBidi" w:hint="eastAsia"/>
          <w:sz w:val="20"/>
          <w:szCs w:val="20"/>
        </w:rPr>
        <w:t>S</w:t>
      </w:r>
      <w:r w:rsidRPr="00753CB4">
        <w:rPr>
          <w:rFonts w:asciiTheme="majorHAnsi" w:eastAsia="黑体" w:hAnsiTheme="majorHAnsi" w:cstheme="majorBidi"/>
          <w:sz w:val="20"/>
          <w:szCs w:val="20"/>
        </w:rPr>
        <w:t>IR</w:t>
      </w:r>
      <w:r w:rsidRPr="00753CB4">
        <w:rPr>
          <w:rFonts w:asciiTheme="majorHAnsi" w:eastAsia="黑体" w:hAnsiTheme="majorHAnsi" w:cstheme="majorBidi" w:hint="eastAsia"/>
          <w:sz w:val="20"/>
          <w:szCs w:val="20"/>
        </w:rPr>
        <w:t>模型</w:t>
      </w:r>
    </w:p>
    <w:p w14:paraId="1A849B39" w14:textId="77777777" w:rsidR="00753CB4" w:rsidRPr="00753CB4" w:rsidRDefault="00753CB4" w:rsidP="00753CB4">
      <w:pPr>
        <w:ind w:firstLineChars="200" w:firstLine="480"/>
      </w:pPr>
      <w:r w:rsidRPr="00753CB4">
        <w:rPr>
          <w:rFonts w:hint="eastAsia"/>
          <w:noProof/>
        </w:rPr>
        <w:drawing>
          <wp:inline distT="0" distB="0" distL="114300" distR="114300" wp14:anchorId="40264F46" wp14:editId="18BBF84A">
            <wp:extent cx="5245200" cy="3934800"/>
            <wp:effectExtent l="0" t="0" r="0" b="8890"/>
            <wp:docPr id="7" name="图片 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
                    <pic:cNvPicPr>
                      <a:picLocks noChangeAspect="1"/>
                    </pic:cNvPicPr>
                  </pic:nvPicPr>
                  <pic:blipFill>
                    <a:blip r:embed="rId93"/>
                    <a:stretch>
                      <a:fillRect/>
                    </a:stretch>
                  </pic:blipFill>
                  <pic:spPr>
                    <a:xfrm>
                      <a:off x="0" y="0"/>
                      <a:ext cx="5245200" cy="3934800"/>
                    </a:xfrm>
                    <a:prstGeom prst="rect">
                      <a:avLst/>
                    </a:prstGeom>
                  </pic:spPr>
                </pic:pic>
              </a:graphicData>
            </a:graphic>
          </wp:inline>
        </w:drawing>
      </w:r>
    </w:p>
    <w:p w14:paraId="6C439220" w14:textId="77777777" w:rsidR="00753CB4" w:rsidRPr="00753CB4" w:rsidRDefault="00753CB4" w:rsidP="00753CB4">
      <w:pPr>
        <w:spacing w:line="400" w:lineRule="exact"/>
      </w:pPr>
      <w:r w:rsidRPr="00753CB4">
        <w:rPr>
          <w:rFonts w:hint="eastAsia"/>
        </w:rPr>
        <w:t>分析疫苗接种对美国感染人数的影响。由于疫苗接种显著表现于</w:t>
      </w:r>
      <w:r w:rsidRPr="00753CB4">
        <w:rPr>
          <w:rFonts w:hint="eastAsia"/>
        </w:rPr>
        <w:t>SIR</w:t>
      </w:r>
      <w:r w:rsidRPr="00753CB4">
        <w:rPr>
          <w:rFonts w:hint="eastAsia"/>
        </w:rPr>
        <w:t>模型中移除者</w:t>
      </w:r>
      <w:r w:rsidRPr="00753CB4">
        <w:rPr>
          <w:rFonts w:hint="eastAsia"/>
        </w:rPr>
        <w:t>r</w:t>
      </w:r>
      <w:r w:rsidRPr="00753CB4">
        <w:rPr>
          <w:rFonts w:hint="eastAsia"/>
        </w:rPr>
        <w:t>的变化。选择以提高初值（</w:t>
      </w:r>
      <w:r w:rsidRPr="00753CB4">
        <w:rPr>
          <w:rFonts w:hint="eastAsia"/>
        </w:rPr>
        <w:t>s</w:t>
      </w:r>
      <w:r w:rsidRPr="00753CB4">
        <w:rPr>
          <w:rFonts w:hint="eastAsia"/>
        </w:rPr>
        <w:t>，</w:t>
      </w:r>
      <w:r w:rsidRPr="00753CB4">
        <w:rPr>
          <w:rFonts w:hint="eastAsia"/>
        </w:rPr>
        <w:t>i</w:t>
      </w:r>
      <w:r w:rsidRPr="00753CB4">
        <w:rPr>
          <w:rFonts w:hint="eastAsia"/>
        </w:rPr>
        <w:t>，</w:t>
      </w:r>
      <w:r w:rsidRPr="00753CB4">
        <w:rPr>
          <w:rFonts w:hint="eastAsia"/>
        </w:rPr>
        <w:t>r</w:t>
      </w:r>
      <w:r w:rsidRPr="00753CB4">
        <w:rPr>
          <w:rFonts w:hint="eastAsia"/>
        </w:rPr>
        <w:t>）中移除者</w:t>
      </w:r>
      <w:r w:rsidRPr="00753CB4">
        <w:rPr>
          <w:rFonts w:hint="eastAsia"/>
        </w:rPr>
        <w:t>r</w:t>
      </w:r>
      <w:r w:rsidRPr="00753CB4">
        <w:rPr>
          <w:rFonts w:hint="eastAsia"/>
        </w:rPr>
        <w:t>的比重反应疫苗接种情况。</w:t>
      </w:r>
    </w:p>
    <w:p w14:paraId="7749CD35" w14:textId="77777777" w:rsidR="00753CB4" w:rsidRPr="00753CB4" w:rsidRDefault="00753CB4" w:rsidP="00753CB4">
      <w:pPr>
        <w:spacing w:line="400" w:lineRule="exact"/>
      </w:pPr>
      <w:r w:rsidRPr="00753CB4">
        <w:rPr>
          <w:rFonts w:hint="eastAsia"/>
        </w:rPr>
        <w:t>控制原始</w:t>
      </w:r>
      <w:r w:rsidRPr="00753CB4">
        <w:rPr>
          <w:rFonts w:hint="eastAsia"/>
        </w:rPr>
        <w:t>SIR</w:t>
      </w:r>
      <w:r w:rsidRPr="00753CB4">
        <w:rPr>
          <w:rFonts w:hint="eastAsia"/>
        </w:rPr>
        <w:t>模型预测曲线中的治愈率、接触率，通过查阅美国</w:t>
      </w:r>
      <w:r w:rsidRPr="00753CB4">
        <w:rPr>
          <w:rFonts w:hint="eastAsia"/>
        </w:rPr>
        <w:t>3~7</w:t>
      </w:r>
      <w:r w:rsidRPr="00753CB4">
        <w:rPr>
          <w:rFonts w:hint="eastAsia"/>
        </w:rPr>
        <w:t>月份疫苗接种人数、病愈以及死亡人数</w:t>
      </w:r>
      <w:r w:rsidRPr="00753CB4">
        <w:rPr>
          <w:rFonts w:hint="eastAsia"/>
        </w:rPr>
        <w:t>,</w:t>
      </w:r>
      <w:r w:rsidRPr="00753CB4">
        <w:rPr>
          <w:rFonts w:hint="eastAsia"/>
        </w:rPr>
        <w:t>根据</w:t>
      </w:r>
    </w:p>
    <w:p w14:paraId="6552668F" w14:textId="77777777" w:rsidR="00753CB4" w:rsidRPr="00753CB4" w:rsidRDefault="00753CB4" w:rsidP="00753CB4">
      <w:pPr>
        <w:ind w:firstLine="420"/>
        <w:jc w:val="center"/>
        <w:rPr>
          <w:rFonts w:hAnsi="Cambria Math"/>
        </w:rPr>
      </w:pPr>
      <m:oMathPara>
        <m:oMath>
          <m:r>
            <m:rPr>
              <m:sty m:val="p"/>
            </m:rPr>
            <w:rPr>
              <w:rFonts w:ascii="Cambria Math" w:hAnsi="Cambria Math"/>
              <w:sz w:val="21"/>
              <w:szCs w:val="24"/>
            </w:rPr>
            <m:t>r=</m:t>
          </m:r>
          <m:f>
            <m:fPr>
              <m:ctrlPr>
                <w:rPr>
                  <w:rFonts w:ascii="Cambria Math" w:hAnsi="Cambria Math"/>
                  <w:sz w:val="21"/>
                  <w:szCs w:val="24"/>
                </w:rPr>
              </m:ctrlPr>
            </m:fPr>
            <m:num>
              <m:r>
                <m:rPr>
                  <m:sty m:val="p"/>
                </m:rPr>
                <w:rPr>
                  <w:rFonts w:ascii="Cambria Math" w:hAnsi="Cambria Math" w:hint="eastAsia"/>
                  <w:sz w:val="21"/>
                  <w:szCs w:val="24"/>
                </w:rPr>
                <m:t>疫苗接种人数</m:t>
              </m:r>
              <m:r>
                <m:rPr>
                  <m:sty m:val="p"/>
                </m:rPr>
                <w:rPr>
                  <w:rFonts w:ascii="Cambria Math" w:hAnsi="Cambria Math"/>
                  <w:sz w:val="21"/>
                  <w:szCs w:val="24"/>
                </w:rPr>
                <m:t>+</m:t>
              </m:r>
              <m:r>
                <m:rPr>
                  <m:sty m:val="p"/>
                </m:rPr>
                <w:rPr>
                  <w:rFonts w:ascii="Cambria Math" w:hAnsi="Cambria Math" w:hint="eastAsia"/>
                  <w:sz w:val="21"/>
                  <w:szCs w:val="24"/>
                </w:rPr>
                <m:t>病愈死亡人数</m:t>
              </m:r>
            </m:num>
            <m:den>
              <m:r>
                <m:rPr>
                  <m:sty m:val="p"/>
                </m:rPr>
                <w:rPr>
                  <w:rFonts w:ascii="Cambria Math" w:hAnsi="Cambria Math" w:hint="eastAsia"/>
                  <w:sz w:val="21"/>
                  <w:szCs w:val="24"/>
                </w:rPr>
                <m:t>总人口数量</m:t>
              </m:r>
            </m:den>
          </m:f>
        </m:oMath>
      </m:oMathPara>
    </w:p>
    <w:p w14:paraId="253562FA" w14:textId="77777777" w:rsidR="00753CB4" w:rsidRPr="00753CB4" w:rsidRDefault="00753CB4" w:rsidP="00753CB4">
      <w:pPr>
        <w:spacing w:line="400" w:lineRule="exact"/>
        <w:ind w:firstLine="420"/>
      </w:pPr>
      <w:r w:rsidRPr="00753CB4">
        <w:rPr>
          <w:rFonts w:hint="eastAsia"/>
        </w:rPr>
        <w:t>确定初值</w:t>
      </w:r>
      <m:oMath>
        <m:sSub>
          <m:sSubPr>
            <m:ctrlPr>
              <w:rPr>
                <w:rFonts w:ascii="Cambria Math" w:hAnsi="Cambria Math"/>
                <w:i/>
              </w:rPr>
            </m:ctrlPr>
          </m:sSubPr>
          <m:e>
            <m:r>
              <w:rPr>
                <w:rFonts w:ascii="Cambria Math" w:hAnsi="Cambria Math"/>
              </w:rPr>
              <m:t>r</m:t>
            </m:r>
          </m:e>
          <m:sub>
            <m:r>
              <w:rPr>
                <w:rFonts w:ascii="Cambria Math" w:hAnsi="Cambria Math"/>
              </w:rPr>
              <m:t>0</m:t>
            </m:r>
          </m:sub>
        </m:sSub>
      </m:oMath>
      <w:r w:rsidRPr="00753CB4">
        <w:rPr>
          <w:rFonts w:hAnsi="Cambria Math" w:hint="eastAsia"/>
        </w:rPr>
        <w:t>，建立</w:t>
      </w:r>
      <w:r w:rsidRPr="00753CB4">
        <w:rPr>
          <w:rFonts w:hint="eastAsia"/>
        </w:rPr>
        <w:t>SIR</w:t>
      </w:r>
      <w:r w:rsidRPr="00753CB4">
        <w:rPr>
          <w:rFonts w:hint="eastAsia"/>
        </w:rPr>
        <w:t>模型预测曲线，如图</w:t>
      </w:r>
      <w:r w:rsidRPr="00753CB4">
        <w:rPr>
          <w:rFonts w:hint="eastAsia"/>
        </w:rPr>
        <w:t>7</w:t>
      </w:r>
      <w:r w:rsidRPr="00753CB4">
        <w:rPr>
          <w:rFonts w:hint="eastAsia"/>
        </w:rPr>
        <w:t>蓝线所示。可以观测到疫苗接种能显著提高初值</w:t>
      </w:r>
      <m:oMath>
        <m:sSub>
          <m:sSubPr>
            <m:ctrlPr>
              <w:rPr>
                <w:rFonts w:ascii="Cambria Math" w:hAnsi="Cambria Math"/>
                <w:i/>
              </w:rPr>
            </m:ctrlPr>
          </m:sSubPr>
          <m:e>
            <m:r>
              <w:rPr>
                <w:rFonts w:ascii="Cambria Math" w:hAnsi="Cambria Math"/>
              </w:rPr>
              <m:t>r</m:t>
            </m:r>
          </m:e>
          <m:sub>
            <m:r>
              <w:rPr>
                <w:rFonts w:ascii="Cambria Math" w:hAnsi="Cambria Math"/>
              </w:rPr>
              <m:t>0</m:t>
            </m:r>
          </m:sub>
        </m:sSub>
      </m:oMath>
      <w:r w:rsidRPr="00753CB4">
        <w:rPr>
          <w:rFonts w:hAnsi="Cambria Math" w:hint="eastAsia"/>
        </w:rPr>
        <w:t>的比重，</w:t>
      </w:r>
      <w:r w:rsidRPr="00753CB4">
        <w:rPr>
          <w:rFonts w:hint="eastAsia"/>
        </w:rPr>
        <w:t>相较于原始</w:t>
      </w:r>
      <w:r w:rsidRPr="00753CB4">
        <w:rPr>
          <w:rFonts w:hint="eastAsia"/>
        </w:rPr>
        <w:t>SIR</w:t>
      </w:r>
      <w:r w:rsidRPr="00753CB4">
        <w:rPr>
          <w:rFonts w:hint="eastAsia"/>
        </w:rPr>
        <w:t>模型预测曲线，疫苗接种</w:t>
      </w:r>
      <w:r w:rsidRPr="00753CB4">
        <w:rPr>
          <w:rFonts w:hint="eastAsia"/>
        </w:rPr>
        <w:t>SIR</w:t>
      </w:r>
      <w:r w:rsidRPr="00753CB4">
        <w:rPr>
          <w:rFonts w:hint="eastAsia"/>
        </w:rPr>
        <w:t>模型预测曲线预测感染人口数量有明显缓和，明显更加贴合美国感染人数散点图，一定程度上控制了美国感染人数的增长。</w:t>
      </w:r>
    </w:p>
    <w:p w14:paraId="0C22E14C" w14:textId="77777777" w:rsidR="00753CB4" w:rsidRPr="00753CB4" w:rsidRDefault="00753CB4" w:rsidP="00753CB4">
      <w:pPr>
        <w:ind w:firstLine="420"/>
      </w:pPr>
    </w:p>
    <w:p w14:paraId="3129D73C" w14:textId="77777777" w:rsidR="00753CB4" w:rsidRPr="00753CB4" w:rsidRDefault="00753CB4" w:rsidP="00753CB4">
      <w:pPr>
        <w:keepNext/>
        <w:ind w:firstLineChars="1500" w:firstLine="3000"/>
        <w:rPr>
          <w:rFonts w:asciiTheme="majorHAnsi" w:eastAsia="黑体" w:hAnsiTheme="majorHAnsi" w:cstheme="majorBidi"/>
          <w:sz w:val="20"/>
          <w:szCs w:val="20"/>
        </w:rPr>
      </w:pPr>
      <w:r w:rsidRPr="00753CB4">
        <w:rPr>
          <w:rFonts w:asciiTheme="majorHAnsi" w:eastAsia="黑体" w:hAnsiTheme="majorHAnsi" w:cstheme="majorBidi"/>
          <w:sz w:val="20"/>
          <w:szCs w:val="20"/>
        </w:rPr>
        <w:lastRenderedPageBreak/>
        <w:t>图</w:t>
      </w:r>
      <w:r w:rsidRPr="00753CB4">
        <w:rPr>
          <w:rFonts w:asciiTheme="majorHAnsi" w:eastAsia="黑体" w:hAnsiTheme="majorHAnsi" w:cstheme="majorBidi"/>
          <w:sz w:val="20"/>
          <w:szCs w:val="20"/>
        </w:rPr>
        <w:t xml:space="preserve">7    </w:t>
      </w:r>
      <w:r w:rsidRPr="00753CB4">
        <w:rPr>
          <w:rFonts w:asciiTheme="majorHAnsi" w:eastAsia="黑体" w:hAnsiTheme="majorHAnsi" w:cstheme="majorBidi" w:hint="eastAsia"/>
          <w:sz w:val="20"/>
          <w:szCs w:val="20"/>
        </w:rPr>
        <w:t>改变参数的</w:t>
      </w:r>
      <w:r w:rsidRPr="00753CB4">
        <w:rPr>
          <w:rFonts w:asciiTheme="majorHAnsi" w:eastAsia="黑体" w:hAnsiTheme="majorHAnsi" w:cstheme="majorBidi" w:hint="eastAsia"/>
          <w:sz w:val="20"/>
          <w:szCs w:val="20"/>
        </w:rPr>
        <w:t>S</w:t>
      </w:r>
      <w:r w:rsidRPr="00753CB4">
        <w:rPr>
          <w:rFonts w:asciiTheme="majorHAnsi" w:eastAsia="黑体" w:hAnsiTheme="majorHAnsi" w:cstheme="majorBidi"/>
          <w:sz w:val="20"/>
          <w:szCs w:val="20"/>
        </w:rPr>
        <w:t>IR</w:t>
      </w:r>
      <w:r w:rsidRPr="00753CB4">
        <w:rPr>
          <w:rFonts w:asciiTheme="majorHAnsi" w:eastAsia="黑体" w:hAnsiTheme="majorHAnsi" w:cstheme="majorBidi" w:hint="eastAsia"/>
          <w:sz w:val="20"/>
          <w:szCs w:val="20"/>
        </w:rPr>
        <w:t>模型</w:t>
      </w:r>
    </w:p>
    <w:p w14:paraId="2D32DC3C" w14:textId="77777777" w:rsidR="00753CB4" w:rsidRPr="00753CB4" w:rsidRDefault="00753CB4" w:rsidP="00753CB4">
      <w:pPr>
        <w:ind w:firstLineChars="100" w:firstLine="240"/>
      </w:pPr>
      <w:r w:rsidRPr="00753CB4">
        <w:rPr>
          <w:rFonts w:hint="eastAsia"/>
          <w:noProof/>
        </w:rPr>
        <w:drawing>
          <wp:inline distT="0" distB="0" distL="114300" distR="114300" wp14:anchorId="7E30E9C6" wp14:editId="3585484B">
            <wp:extent cx="5252400" cy="3938400"/>
            <wp:effectExtent l="0" t="0" r="5715" b="5080"/>
            <wp:docPr id="8" name="图片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4"/>
                    <a:stretch>
                      <a:fillRect/>
                    </a:stretch>
                  </pic:blipFill>
                  <pic:spPr>
                    <a:xfrm>
                      <a:off x="0" y="0"/>
                      <a:ext cx="5252400" cy="3938400"/>
                    </a:xfrm>
                    <a:prstGeom prst="rect">
                      <a:avLst/>
                    </a:prstGeom>
                  </pic:spPr>
                </pic:pic>
              </a:graphicData>
            </a:graphic>
          </wp:inline>
        </w:drawing>
      </w:r>
    </w:p>
    <w:p w14:paraId="1337AF8F" w14:textId="77777777" w:rsidR="00753CB4" w:rsidRPr="00753CB4" w:rsidRDefault="00753CB4" w:rsidP="00753CB4">
      <w:pPr>
        <w:spacing w:line="400" w:lineRule="exact"/>
        <w:ind w:firstLineChars="200" w:firstLine="480"/>
        <w:rPr>
          <w:rFonts w:ascii="等线" w:hAnsi="等线" w:cs="Times New Roman"/>
        </w:rPr>
      </w:pPr>
      <w:r w:rsidRPr="00753CB4">
        <w:rPr>
          <w:rFonts w:ascii="等线" w:hAnsi="等线" w:cs="Times New Roman" w:hint="eastAsia"/>
        </w:rPr>
        <w:t>综上，医疗水平变化、隔离措施的实施以及疫苗接种均能在一定程度上有效控制美国感染人数的增长，但考虑到医疗水平短期时间难以得到显著提升，而疫苗接种和隔离措施能在</w:t>
      </w:r>
      <w:r w:rsidRPr="00753CB4">
        <w:rPr>
          <w:rFonts w:hint="eastAsia"/>
        </w:rPr>
        <w:t>短期</w:t>
      </w:r>
      <w:r w:rsidRPr="00753CB4">
        <w:rPr>
          <w:rFonts w:ascii="等线" w:hAnsi="等线" w:cs="Times New Roman" w:hint="eastAsia"/>
        </w:rPr>
        <w:t>时间内通过提高免疫人口比例以及降低接触率达到控制感染人数增长的目的。所以疫苗接种和隔离措施成为美国短时间内控制新冠疫情的首要选择。</w:t>
      </w:r>
    </w:p>
    <w:p w14:paraId="5A56B88B" w14:textId="77777777" w:rsidR="00753CB4" w:rsidRPr="00753CB4" w:rsidRDefault="00753CB4" w:rsidP="00753CB4">
      <w:pPr>
        <w:spacing w:line="400" w:lineRule="exact"/>
      </w:pPr>
    </w:p>
    <w:p w14:paraId="4BF2A428" w14:textId="77777777" w:rsidR="00753CB4" w:rsidRPr="00753CB4" w:rsidRDefault="00753CB4" w:rsidP="00753CB4">
      <w:pPr>
        <w:spacing w:line="400" w:lineRule="exact"/>
      </w:pPr>
    </w:p>
    <w:p w14:paraId="36906F71" w14:textId="77777777" w:rsidR="00753CB4" w:rsidRPr="00753CB4" w:rsidRDefault="00753CB4" w:rsidP="00753CB4">
      <w:pPr>
        <w:spacing w:line="400" w:lineRule="exact"/>
      </w:pPr>
    </w:p>
    <w:p w14:paraId="5E1024E1" w14:textId="77777777" w:rsidR="00753CB4" w:rsidRPr="00753CB4" w:rsidRDefault="00753CB4" w:rsidP="00753CB4">
      <w:pPr>
        <w:spacing w:line="400" w:lineRule="exact"/>
      </w:pPr>
    </w:p>
    <w:p w14:paraId="2C63BBFB" w14:textId="77777777" w:rsidR="00753CB4" w:rsidRPr="00753CB4" w:rsidRDefault="00753CB4" w:rsidP="00753CB4">
      <w:pPr>
        <w:spacing w:line="400" w:lineRule="exact"/>
      </w:pPr>
    </w:p>
    <w:p w14:paraId="092F69C6" w14:textId="77777777" w:rsidR="00753CB4" w:rsidRPr="00753CB4" w:rsidRDefault="00753CB4" w:rsidP="00753CB4">
      <w:pPr>
        <w:spacing w:line="400" w:lineRule="exact"/>
      </w:pPr>
    </w:p>
    <w:p w14:paraId="7AF97F62" w14:textId="77777777" w:rsidR="00753CB4" w:rsidRPr="00753CB4" w:rsidRDefault="00753CB4" w:rsidP="00753CB4">
      <w:pPr>
        <w:spacing w:line="400" w:lineRule="exact"/>
      </w:pPr>
    </w:p>
    <w:p w14:paraId="5098C41E" w14:textId="77777777" w:rsidR="00753CB4" w:rsidRPr="00753CB4" w:rsidRDefault="00753CB4" w:rsidP="00753CB4">
      <w:pPr>
        <w:spacing w:line="400" w:lineRule="exact"/>
      </w:pPr>
    </w:p>
    <w:p w14:paraId="0FA893EF" w14:textId="77777777" w:rsidR="00753CB4" w:rsidRPr="00753CB4" w:rsidRDefault="00753CB4" w:rsidP="00753CB4">
      <w:pPr>
        <w:spacing w:line="400" w:lineRule="exact"/>
      </w:pPr>
    </w:p>
    <w:p w14:paraId="513FF3EA" w14:textId="77777777" w:rsidR="00753CB4" w:rsidRPr="00753CB4" w:rsidRDefault="00753CB4" w:rsidP="00753CB4">
      <w:pPr>
        <w:spacing w:line="400" w:lineRule="exact"/>
      </w:pPr>
    </w:p>
    <w:p w14:paraId="1D7D4BC6" w14:textId="77777777" w:rsidR="00753CB4" w:rsidRPr="00753CB4" w:rsidRDefault="00753CB4" w:rsidP="00753CB4">
      <w:pPr>
        <w:spacing w:line="400" w:lineRule="exact"/>
      </w:pPr>
    </w:p>
    <w:p w14:paraId="6AD0B6C1" w14:textId="77777777" w:rsidR="00753CB4" w:rsidRPr="00753CB4" w:rsidRDefault="00753CB4" w:rsidP="00753CB4">
      <w:pPr>
        <w:spacing w:line="400" w:lineRule="exact"/>
      </w:pPr>
    </w:p>
    <w:p w14:paraId="6400036C" w14:textId="253C7135" w:rsidR="00753CB4" w:rsidRDefault="00753CB4" w:rsidP="00753CB4">
      <w:pPr>
        <w:spacing w:line="400" w:lineRule="exact"/>
      </w:pPr>
    </w:p>
    <w:p w14:paraId="584106E6" w14:textId="77777777" w:rsidR="002718B6" w:rsidRPr="002718B6" w:rsidRDefault="002718B6" w:rsidP="00B654B7">
      <w:pPr>
        <w:pStyle w:val="1"/>
        <w:ind w:firstLineChars="500" w:firstLine="1606"/>
      </w:pPr>
      <w:r w:rsidRPr="002718B6">
        <w:rPr>
          <w:rFonts w:hint="eastAsia"/>
        </w:rPr>
        <w:lastRenderedPageBreak/>
        <w:t>基于常微分模型的美国人口增长预测</w:t>
      </w:r>
    </w:p>
    <w:p w14:paraId="51B27E7E" w14:textId="77777777" w:rsidR="002718B6" w:rsidRPr="002718B6" w:rsidRDefault="002718B6" w:rsidP="002718B6">
      <w:pPr>
        <w:keepNext/>
        <w:keepLines/>
        <w:spacing w:before="340" w:after="330" w:line="578" w:lineRule="auto"/>
        <w:outlineLvl w:val="0"/>
        <w:rPr>
          <w:b/>
          <w:bCs/>
          <w:kern w:val="44"/>
          <w:sz w:val="32"/>
          <w:szCs w:val="44"/>
        </w:rPr>
      </w:pPr>
      <w:r w:rsidRPr="002718B6">
        <w:rPr>
          <w:rFonts w:hint="eastAsia"/>
          <w:b/>
          <w:bCs/>
          <w:kern w:val="44"/>
          <w:sz w:val="32"/>
          <w:szCs w:val="44"/>
        </w:rPr>
        <w:t>问题描述</w:t>
      </w:r>
    </w:p>
    <w:p w14:paraId="47AB98EA" w14:textId="77777777" w:rsidR="002718B6" w:rsidRPr="002718B6" w:rsidRDefault="002718B6" w:rsidP="002E71C5">
      <w:pPr>
        <w:spacing w:line="400" w:lineRule="exact"/>
        <w:ind w:firstLineChars="200" w:firstLine="480"/>
      </w:pPr>
      <w:r w:rsidRPr="002718B6">
        <w:rPr>
          <w:rFonts w:hint="eastAsia"/>
        </w:rPr>
        <w:t>以人口总数、人口年度增长率为研究对象，利用并根据收集到的</w:t>
      </w:r>
      <w:r w:rsidRPr="002718B6">
        <w:t>1997</w:t>
      </w:r>
      <w:r w:rsidRPr="002718B6">
        <w:t>年到</w:t>
      </w:r>
      <w:r w:rsidRPr="002718B6">
        <w:t>2017</w:t>
      </w:r>
      <w:r w:rsidRPr="002718B6">
        <w:t>年</w:t>
      </w:r>
      <w:r w:rsidRPr="002718B6">
        <w:rPr>
          <w:rFonts w:hint="eastAsia"/>
        </w:rPr>
        <w:t>美国</w:t>
      </w:r>
      <w:r w:rsidRPr="002718B6">
        <w:t>国家人口统计数据进行参数估计，即数据拟合，并对</w:t>
      </w:r>
      <w:r w:rsidRPr="002718B6">
        <w:t>2018</w:t>
      </w:r>
      <w:r w:rsidRPr="002718B6">
        <w:rPr>
          <w:rFonts w:hint="eastAsia"/>
        </w:rPr>
        <w:t>，</w:t>
      </w:r>
      <w:r w:rsidRPr="002718B6">
        <w:rPr>
          <w:rFonts w:hint="eastAsia"/>
        </w:rPr>
        <w:t>2</w:t>
      </w:r>
      <w:r w:rsidRPr="002718B6">
        <w:t>019</w:t>
      </w:r>
      <w:r w:rsidRPr="002718B6">
        <w:t>年</w:t>
      </w:r>
      <w:r w:rsidRPr="002718B6">
        <w:rPr>
          <w:rFonts w:hint="eastAsia"/>
        </w:rPr>
        <w:t>美国</w:t>
      </w:r>
      <w:r w:rsidRPr="002718B6">
        <w:t>人口进行增长预测。</w:t>
      </w:r>
    </w:p>
    <w:p w14:paraId="1D162D7D" w14:textId="77777777" w:rsidR="002718B6" w:rsidRPr="002718B6" w:rsidRDefault="002718B6" w:rsidP="002718B6">
      <w:pPr>
        <w:keepNext/>
        <w:keepLines/>
        <w:spacing w:before="340" w:after="330" w:line="578" w:lineRule="auto"/>
        <w:outlineLvl w:val="0"/>
        <w:rPr>
          <w:b/>
          <w:bCs/>
          <w:kern w:val="44"/>
          <w:sz w:val="32"/>
          <w:szCs w:val="44"/>
        </w:rPr>
      </w:pPr>
      <w:r w:rsidRPr="002718B6">
        <w:rPr>
          <w:rFonts w:hint="eastAsia"/>
          <w:b/>
          <w:bCs/>
          <w:kern w:val="44"/>
          <w:sz w:val="32"/>
          <w:szCs w:val="44"/>
        </w:rPr>
        <w:t>问题分析</w:t>
      </w:r>
    </w:p>
    <w:p w14:paraId="76DBDE23" w14:textId="77777777" w:rsidR="002718B6" w:rsidRPr="002718B6" w:rsidRDefault="002718B6" w:rsidP="002E71C5">
      <w:pPr>
        <w:spacing w:line="400" w:lineRule="exact"/>
        <w:ind w:firstLineChars="200" w:firstLine="480"/>
      </w:pPr>
      <w:r w:rsidRPr="002718B6">
        <w:rPr>
          <w:rFonts w:hint="eastAsia"/>
        </w:rPr>
        <w:t>根据历年美国人口年增长率和人口总数的历史数据，利用</w:t>
      </w:r>
      <w:r w:rsidRPr="002718B6">
        <w:rPr>
          <w:rFonts w:hint="eastAsia"/>
        </w:rPr>
        <w:t>Matlab</w:t>
      </w:r>
      <w:r w:rsidRPr="002718B6">
        <w:rPr>
          <w:rFonts w:hint="eastAsia"/>
        </w:rPr>
        <w:t>绘制相应的散点图，结合图形具体分析发现年增长率呈现多项式函数的规律，从而进行曲线拟合，求得增长率相应的计算公式，从而求得人口总数拟合曲线公式，该公式可较好得反应收集到的人口数据以及预测未来的人口趋势。</w:t>
      </w:r>
    </w:p>
    <w:p w14:paraId="6BE5DAB9" w14:textId="77777777" w:rsidR="002718B6" w:rsidRPr="002718B6" w:rsidRDefault="002718B6" w:rsidP="002718B6">
      <w:pPr>
        <w:keepNext/>
        <w:keepLines/>
        <w:spacing w:before="340" w:after="330" w:line="578" w:lineRule="auto"/>
        <w:outlineLvl w:val="0"/>
        <w:rPr>
          <w:b/>
          <w:bCs/>
          <w:kern w:val="44"/>
          <w:sz w:val="32"/>
          <w:szCs w:val="44"/>
        </w:rPr>
      </w:pPr>
      <w:r w:rsidRPr="002718B6">
        <w:rPr>
          <w:rFonts w:hint="eastAsia"/>
          <w:b/>
          <w:bCs/>
          <w:kern w:val="44"/>
          <w:sz w:val="32"/>
          <w:szCs w:val="44"/>
        </w:rPr>
        <w:t>模型建立</w:t>
      </w:r>
    </w:p>
    <w:p w14:paraId="6C04EEB4" w14:textId="77777777" w:rsidR="002718B6" w:rsidRPr="002718B6" w:rsidRDefault="002718B6" w:rsidP="002E71C5">
      <w:pPr>
        <w:spacing w:line="400" w:lineRule="exact"/>
      </w:pPr>
      <w:r w:rsidRPr="002718B6">
        <w:rPr>
          <w:rFonts w:hint="eastAsia"/>
        </w:rPr>
        <w:t>改进指数增长模型的建立</w:t>
      </w:r>
    </w:p>
    <w:p w14:paraId="14466734" w14:textId="77777777" w:rsidR="002718B6" w:rsidRPr="002718B6" w:rsidRDefault="002718B6" w:rsidP="00154DB2">
      <w:pPr>
        <w:ind w:firstLineChars="200" w:firstLine="420"/>
        <w:rPr>
          <w:sz w:val="21"/>
          <w:szCs w:val="21"/>
        </w:rPr>
      </w:pPr>
      <w:r w:rsidRPr="002718B6">
        <w:rPr>
          <w:sz w:val="21"/>
          <w:szCs w:val="21"/>
        </w:rPr>
        <w:t>一般的指数增长模型将人口看作连续时间</w:t>
      </w:r>
      <w:r w:rsidRPr="002718B6">
        <w:rPr>
          <w:sz w:val="21"/>
          <w:szCs w:val="21"/>
        </w:rPr>
        <w:t>t</w:t>
      </w:r>
      <w:r w:rsidRPr="002718B6">
        <w:rPr>
          <w:sz w:val="21"/>
          <w:szCs w:val="21"/>
        </w:rPr>
        <w:t>的连续可微函数</w:t>
      </w:r>
      <w:r w:rsidRPr="002718B6">
        <w:rPr>
          <w:position w:val="-10"/>
          <w:sz w:val="21"/>
          <w:szCs w:val="21"/>
        </w:rPr>
        <w:object w:dxaOrig="439" w:dyaOrig="319" w14:anchorId="5CDC0BFF">
          <v:shape id="图片 1" o:spid="_x0000_i1072" type="#_x0000_t75" style="width:22.2pt;height:16.2pt;mso-position-horizontal-relative:page;mso-position-vertical-relative:page" o:ole="">
            <v:imagedata r:id="rId95" o:title=""/>
          </v:shape>
          <o:OLEObject Type="Embed" ProgID="Equation.DSMT4" ShapeID="图片 1" DrawAspect="Content" ObjectID="_1687374647" r:id="rId96"/>
        </w:object>
      </w:r>
      <w:r w:rsidRPr="002718B6">
        <w:rPr>
          <w:sz w:val="21"/>
          <w:szCs w:val="21"/>
        </w:rPr>
        <w:t>，记初始时刻</w:t>
      </w:r>
      <w:r w:rsidRPr="002718B6">
        <w:rPr>
          <w:position w:val="-10"/>
          <w:sz w:val="21"/>
          <w:szCs w:val="21"/>
        </w:rPr>
        <w:object w:dxaOrig="679" w:dyaOrig="319" w14:anchorId="00C51254">
          <v:shape id="图片 2" o:spid="_x0000_i1073" type="#_x0000_t75" style="width:34.2pt;height:16.2pt;mso-position-horizontal-relative:page;mso-position-vertical-relative:page" o:ole="">
            <v:imagedata r:id="rId97" o:title=""/>
          </v:shape>
          <o:OLEObject Type="Embed" ProgID="Equation.DSMT4" ShapeID="图片 2" DrawAspect="Content" ObjectID="_1687374648" r:id="rId98"/>
        </w:object>
      </w:r>
      <w:r w:rsidRPr="002718B6">
        <w:rPr>
          <w:sz w:val="21"/>
          <w:szCs w:val="21"/>
        </w:rPr>
        <w:t>的人口为</w:t>
      </w:r>
      <w:r w:rsidRPr="002718B6">
        <w:rPr>
          <w:position w:val="-12"/>
          <w:sz w:val="21"/>
          <w:szCs w:val="21"/>
        </w:rPr>
        <w:object w:dxaOrig="259" w:dyaOrig="359" w14:anchorId="235CC814">
          <v:shape id="图片 3" o:spid="_x0000_i1074" type="#_x0000_t75" style="width:13.2pt;height:18pt;mso-position-horizontal-relative:page;mso-position-vertical-relative:page" o:ole="">
            <v:imagedata r:id="rId99" o:title=""/>
          </v:shape>
          <o:OLEObject Type="Embed" ProgID="Equation.DSMT4" ShapeID="图片 3" DrawAspect="Content" ObjectID="_1687374649" r:id="rId100"/>
        </w:object>
      </w:r>
      <w:r w:rsidRPr="002718B6">
        <w:rPr>
          <w:sz w:val="21"/>
          <w:szCs w:val="21"/>
        </w:rPr>
        <w:t>。假设</w:t>
      </w:r>
      <w:bookmarkStart w:id="0" w:name="_Hlk74780753"/>
      <w:r w:rsidRPr="002718B6">
        <w:rPr>
          <w:sz w:val="21"/>
          <w:szCs w:val="21"/>
        </w:rPr>
        <w:t>单位时间人口增长率为常数</w:t>
      </w:r>
      <w:r w:rsidRPr="002718B6">
        <w:rPr>
          <w:position w:val="-4"/>
          <w:sz w:val="21"/>
          <w:szCs w:val="21"/>
        </w:rPr>
        <w:object w:dxaOrig="179" w:dyaOrig="199" w14:anchorId="39747D83">
          <v:shape id="图片 4" o:spid="_x0000_i1075" type="#_x0000_t75" style="width:9pt;height:10.2pt;mso-position-horizontal-relative:page;mso-position-vertical-relative:page" o:ole="">
            <v:imagedata r:id="rId101" o:title=""/>
          </v:shape>
          <o:OLEObject Type="Embed" ProgID="Equation.DSMT4" ShapeID="图片 4" DrawAspect="Content" ObjectID="_1687374650" r:id="rId102"/>
        </w:object>
      </w:r>
      <w:bookmarkEnd w:id="0"/>
      <w:r w:rsidRPr="002718B6">
        <w:rPr>
          <w:sz w:val="21"/>
          <w:szCs w:val="21"/>
        </w:rPr>
        <w:t>，</w:t>
      </w:r>
      <w:r w:rsidRPr="002718B6">
        <w:rPr>
          <w:position w:val="-10"/>
          <w:sz w:val="21"/>
          <w:szCs w:val="21"/>
        </w:rPr>
        <w:object w:dxaOrig="519" w:dyaOrig="319" w14:anchorId="44FFCC31">
          <v:shape id="图片 5" o:spid="_x0000_i1076" type="#_x0000_t75" style="width:25.8pt;height:16.2pt;mso-position-horizontal-relative:page;mso-position-vertical-relative:page" o:ole="">
            <v:imagedata r:id="rId103" o:title=""/>
          </v:shape>
          <o:OLEObject Type="Embed" ProgID="Equation.DSMT4" ShapeID="图片 5" DrawAspect="Content" ObjectID="_1687374651" r:id="rId104"/>
        </w:object>
      </w:r>
      <w:r w:rsidRPr="002718B6">
        <w:rPr>
          <w:sz w:val="21"/>
          <w:szCs w:val="21"/>
        </w:rPr>
        <w:t>就是单位时间内</w:t>
      </w:r>
      <w:r w:rsidRPr="002718B6">
        <w:rPr>
          <w:position w:val="-10"/>
          <w:sz w:val="21"/>
          <w:szCs w:val="21"/>
        </w:rPr>
        <w:object w:dxaOrig="439" w:dyaOrig="319" w14:anchorId="24493B6F">
          <v:shape id="图片 6" o:spid="_x0000_i1077" type="#_x0000_t75" style="width:22.2pt;height:16.2pt;mso-position-horizontal-relative:page;mso-position-vertical-relative:page" o:ole="">
            <v:imagedata r:id="rId105" o:title=""/>
          </v:shape>
          <o:OLEObject Type="Embed" ProgID="Equation.DSMT4" ShapeID="图片 6" DrawAspect="Content" ObjectID="_1687374652" r:id="rId106"/>
        </w:object>
      </w:r>
      <w:r w:rsidRPr="002718B6">
        <w:rPr>
          <w:sz w:val="21"/>
          <w:szCs w:val="21"/>
        </w:rPr>
        <w:t>的增量下</w:t>
      </w:r>
      <w:r w:rsidRPr="002718B6">
        <w:rPr>
          <w:position w:val="-24"/>
          <w:sz w:val="21"/>
          <w:szCs w:val="21"/>
        </w:rPr>
        <w:object w:dxaOrig="339" w:dyaOrig="619" w14:anchorId="2879DDAE">
          <v:shape id="图片 7" o:spid="_x0000_i1078" type="#_x0000_t75" style="width:16.8pt;height:31.2pt;mso-position-horizontal-relative:page;mso-position-vertical-relative:page" o:ole="">
            <v:imagedata r:id="rId107" o:title=""/>
          </v:shape>
          <o:OLEObject Type="Embed" ProgID="Equation.DSMT4" ShapeID="图片 7" DrawAspect="Content" ObjectID="_1687374653" r:id="rId108"/>
        </w:object>
      </w:r>
      <w:r w:rsidRPr="002718B6">
        <w:rPr>
          <w:sz w:val="21"/>
          <w:szCs w:val="21"/>
        </w:rPr>
        <w:t>,</w:t>
      </w:r>
      <w:r w:rsidRPr="002718B6">
        <w:rPr>
          <w:sz w:val="21"/>
          <w:szCs w:val="21"/>
        </w:rPr>
        <w:t>于是得到</w:t>
      </w:r>
      <w:r w:rsidRPr="002718B6">
        <w:rPr>
          <w:position w:val="-10"/>
          <w:sz w:val="21"/>
          <w:szCs w:val="21"/>
        </w:rPr>
        <w:object w:dxaOrig="439" w:dyaOrig="319" w14:anchorId="663A1335">
          <v:shape id="图片 8" o:spid="_x0000_i1079" type="#_x0000_t75" style="width:22.2pt;height:16.2pt;mso-position-horizontal-relative:page;mso-position-vertical-relative:page" o:ole="">
            <v:imagedata r:id="rId109" o:title=""/>
          </v:shape>
          <o:OLEObject Type="Embed" ProgID="Equation.DSMT4" ShapeID="图片 8" DrawAspect="Content" ObjectID="_1687374654" r:id="rId110"/>
        </w:object>
      </w:r>
      <w:r w:rsidRPr="002718B6">
        <w:rPr>
          <w:sz w:val="21"/>
          <w:szCs w:val="21"/>
        </w:rPr>
        <w:t>满足的微分方程和初始条件</w:t>
      </w:r>
    </w:p>
    <w:p w14:paraId="6BF1FA73" w14:textId="27AA586B" w:rsidR="002718B6" w:rsidRPr="002718B6" w:rsidRDefault="002718B6" w:rsidP="002718B6">
      <w:pPr>
        <w:jc w:val="right"/>
        <w:rPr>
          <w:rFonts w:ascii="Times New Roman" w:hAnsi="Times New Roman" w:cs="Times New Roman"/>
          <w:sz w:val="21"/>
          <w:szCs w:val="21"/>
        </w:rPr>
      </w:pPr>
      <w:r w:rsidRPr="002718B6">
        <w:rPr>
          <w:rFonts w:ascii="Times New Roman" w:hAnsi="Times New Roman" w:cs="Times New Roman"/>
          <w:sz w:val="21"/>
          <w:szCs w:val="21"/>
        </w:rPr>
        <w:t xml:space="preserve">                            </w:t>
      </w:r>
      <w:bookmarkStart w:id="1" w:name="_Hlk74781824"/>
      <w:r w:rsidRPr="002718B6">
        <w:rPr>
          <w:rFonts w:ascii="Times New Roman" w:hAnsi="Times New Roman" w:cs="Times New Roman"/>
          <w:position w:val="-24"/>
          <w:sz w:val="21"/>
          <w:szCs w:val="21"/>
        </w:rPr>
        <w:object w:dxaOrig="1719" w:dyaOrig="619" w14:anchorId="5CFFBE88">
          <v:shape id="图片 9" o:spid="_x0000_i1080" type="#_x0000_t75" style="width:90.6pt;height:33pt;mso-position-horizontal-relative:page;mso-position-vertical-relative:page" o:ole="">
            <v:imagedata r:id="rId111" o:title=""/>
          </v:shape>
          <o:OLEObject Type="Embed" ProgID="Equation.DSMT4" ShapeID="图片 9" DrawAspect="Content" ObjectID="_1687374655" r:id="rId112"/>
        </w:object>
      </w:r>
      <w:bookmarkEnd w:id="1"/>
      <w:r w:rsidRPr="002718B6">
        <w:rPr>
          <w:rFonts w:ascii="Times New Roman" w:hAnsi="Times New Roman" w:cs="Times New Roman"/>
          <w:sz w:val="21"/>
          <w:szCs w:val="21"/>
        </w:rPr>
        <w:t xml:space="preserve">                               (</w:t>
      </w:r>
      <w:r w:rsidR="00154DB2">
        <w:rPr>
          <w:rFonts w:ascii="Times New Roman" w:hAnsi="Times New Roman" w:cs="Times New Roman" w:hint="eastAsia"/>
          <w:sz w:val="21"/>
          <w:szCs w:val="21"/>
        </w:rPr>
        <w:t>8</w:t>
      </w:r>
      <w:r w:rsidRPr="002718B6">
        <w:rPr>
          <w:rFonts w:ascii="Times New Roman" w:hAnsi="Times New Roman" w:cs="Times New Roman"/>
          <w:sz w:val="21"/>
          <w:szCs w:val="21"/>
        </w:rPr>
        <w:t>)</w:t>
      </w:r>
    </w:p>
    <w:p w14:paraId="3D21EF56" w14:textId="77777777" w:rsidR="002718B6" w:rsidRPr="002718B6" w:rsidRDefault="002718B6" w:rsidP="00480302">
      <w:r w:rsidRPr="002718B6">
        <w:t>由</w:t>
      </w:r>
      <w:r w:rsidRPr="002718B6">
        <w:t>(1)</w:t>
      </w:r>
      <w:r w:rsidRPr="002718B6">
        <w:t>式可得</w:t>
      </w:r>
    </w:p>
    <w:p w14:paraId="59E77CE6" w14:textId="2E0558CE" w:rsidR="002718B6" w:rsidRPr="002718B6" w:rsidRDefault="002718B6" w:rsidP="002718B6">
      <w:pPr>
        <w:jc w:val="right"/>
        <w:rPr>
          <w:rFonts w:ascii="Times New Roman" w:hAnsi="Times New Roman" w:cs="Times New Roman"/>
          <w:sz w:val="21"/>
          <w:szCs w:val="21"/>
        </w:rPr>
      </w:pPr>
      <w:r w:rsidRPr="002718B6">
        <w:rPr>
          <w:rFonts w:ascii="Times New Roman" w:hAnsi="Times New Roman" w:cs="Times New Roman"/>
          <w:sz w:val="21"/>
          <w:szCs w:val="21"/>
        </w:rPr>
        <w:tab/>
      </w:r>
      <w:r w:rsidRPr="002718B6">
        <w:rPr>
          <w:rFonts w:ascii="Times New Roman" w:hAnsi="Times New Roman" w:cs="Times New Roman"/>
          <w:sz w:val="21"/>
          <w:szCs w:val="21"/>
        </w:rPr>
        <w:tab/>
      </w:r>
      <w:r w:rsidRPr="002718B6">
        <w:rPr>
          <w:rFonts w:ascii="Times New Roman" w:hAnsi="Times New Roman" w:cs="Times New Roman"/>
          <w:sz w:val="21"/>
          <w:szCs w:val="21"/>
        </w:rPr>
        <w:tab/>
      </w:r>
      <w:r w:rsidRPr="002718B6">
        <w:rPr>
          <w:rFonts w:ascii="Times New Roman" w:hAnsi="Times New Roman" w:cs="Times New Roman"/>
          <w:sz w:val="21"/>
          <w:szCs w:val="21"/>
        </w:rPr>
        <w:tab/>
      </w:r>
      <w:r w:rsidRPr="002718B6">
        <w:rPr>
          <w:rFonts w:ascii="Times New Roman" w:hAnsi="Times New Roman" w:cs="Times New Roman"/>
          <w:sz w:val="21"/>
          <w:szCs w:val="21"/>
        </w:rPr>
        <w:tab/>
      </w:r>
      <w:r w:rsidRPr="002718B6">
        <w:rPr>
          <w:rFonts w:ascii="Times New Roman" w:hAnsi="Times New Roman" w:cs="Times New Roman"/>
          <w:sz w:val="21"/>
          <w:szCs w:val="21"/>
        </w:rPr>
        <w:tab/>
      </w:r>
      <w:r w:rsidRPr="002718B6">
        <w:rPr>
          <w:rFonts w:ascii="Times New Roman" w:hAnsi="Times New Roman" w:cs="Times New Roman"/>
          <w:sz w:val="21"/>
          <w:szCs w:val="21"/>
        </w:rPr>
        <w:tab/>
      </w:r>
      <w:bookmarkStart w:id="2" w:name="_Hlk74781942"/>
      <w:r w:rsidRPr="002718B6">
        <w:rPr>
          <w:rFonts w:ascii="Times New Roman" w:hAnsi="Times New Roman" w:cs="Times New Roman"/>
          <w:position w:val="-12"/>
          <w:sz w:val="21"/>
          <w:szCs w:val="21"/>
        </w:rPr>
        <w:object w:dxaOrig="1100" w:dyaOrig="379" w14:anchorId="5A3D3EEC">
          <v:shape id="图片 135" o:spid="_x0000_i1081" type="#_x0000_t75" style="width:60.6pt;height:21pt" o:ole="">
            <v:imagedata r:id="rId113" o:title=""/>
          </v:shape>
          <o:OLEObject Type="Embed" ProgID="Equation.DSMT4" ShapeID="图片 135" DrawAspect="Content" ObjectID="_1687374656" r:id="rId114"/>
        </w:object>
      </w:r>
      <w:bookmarkEnd w:id="2"/>
      <w:r w:rsidRPr="002718B6">
        <w:rPr>
          <w:rFonts w:ascii="Times New Roman" w:hAnsi="Times New Roman" w:cs="Times New Roman"/>
          <w:sz w:val="21"/>
          <w:szCs w:val="21"/>
        </w:rPr>
        <w:t xml:space="preserve">                                  (</w:t>
      </w:r>
      <w:r w:rsidR="00154DB2">
        <w:rPr>
          <w:rFonts w:ascii="Times New Roman" w:hAnsi="Times New Roman" w:cs="Times New Roman" w:hint="eastAsia"/>
          <w:sz w:val="21"/>
          <w:szCs w:val="21"/>
        </w:rPr>
        <w:t>9</w:t>
      </w:r>
      <w:r w:rsidRPr="002718B6">
        <w:rPr>
          <w:rFonts w:ascii="Times New Roman" w:hAnsi="Times New Roman" w:cs="Times New Roman"/>
          <w:sz w:val="21"/>
          <w:szCs w:val="21"/>
        </w:rPr>
        <w:t>)</w:t>
      </w:r>
    </w:p>
    <w:p w14:paraId="20AF6869" w14:textId="32F0151E" w:rsidR="002718B6" w:rsidRPr="002718B6" w:rsidRDefault="002718B6" w:rsidP="00480302">
      <w:pPr>
        <w:spacing w:line="400" w:lineRule="exact"/>
        <w:ind w:firstLineChars="200" w:firstLine="480"/>
      </w:pPr>
      <w:r w:rsidRPr="002718B6">
        <w:rPr>
          <w:rFonts w:hint="eastAsia"/>
        </w:rPr>
        <w:t>一般的指数增长模型实际上是无法准确拟合人口年增长的，因为实际人口年增长率并不是一个常数，是随时间变化而变化的，这个由图</w:t>
      </w:r>
      <w:r w:rsidR="00154DB2">
        <w:rPr>
          <w:rFonts w:hint="eastAsia"/>
        </w:rPr>
        <w:t>8</w:t>
      </w:r>
      <w:r w:rsidRPr="002718B6">
        <w:rPr>
          <w:rFonts w:hint="eastAsia"/>
        </w:rPr>
        <w:t>可知。所以一般的指数增长模型在拟合和预测人口年增长时较为不准确，需要将单位时间人口增长率设为一个关于时间的函数，再对方程进行求解。</w:t>
      </w:r>
    </w:p>
    <w:p w14:paraId="04454A5B" w14:textId="1FDAB175" w:rsidR="002718B6" w:rsidRPr="002718B6" w:rsidRDefault="002718B6" w:rsidP="00356D31">
      <w:pPr>
        <w:spacing w:line="400" w:lineRule="exact"/>
        <w:ind w:firstLineChars="200" w:firstLine="480"/>
      </w:pPr>
      <w:r w:rsidRPr="002718B6">
        <w:lastRenderedPageBreak/>
        <w:t>假若将单位时间人口增长率为常数</w:t>
      </w:r>
      <w:r w:rsidRPr="002718B6">
        <w:rPr>
          <w:position w:val="-4"/>
        </w:rPr>
        <w:object w:dxaOrig="179" w:dyaOrig="199" w14:anchorId="7AA3C390">
          <v:shape id="图片 11" o:spid="_x0000_i1082" type="#_x0000_t75" style="width:9pt;height:10.2pt;mso-position-horizontal-relative:page;mso-position-vertical-relative:page" o:ole="">
            <v:imagedata r:id="rId101" o:title=""/>
          </v:shape>
          <o:OLEObject Type="Embed" ProgID="Equation.DSMT4" ShapeID="图片 11" DrawAspect="Content" ObjectID="_1687374657" r:id="rId115"/>
        </w:object>
      </w:r>
      <w:r w:rsidRPr="002718B6">
        <w:t>假设为一个随时间变化的函数，则可由前面的模型做出各年的人口增长率最小二乘法拟合曲线。做人口年增长率的散点图如图</w:t>
      </w:r>
      <w:r w:rsidR="00B6028B">
        <w:rPr>
          <w:rFonts w:hint="eastAsia"/>
        </w:rPr>
        <w:t>8</w:t>
      </w:r>
    </w:p>
    <w:p w14:paraId="71424019" w14:textId="77777777" w:rsidR="002718B6" w:rsidRPr="002718B6" w:rsidRDefault="002718B6" w:rsidP="002718B6">
      <w:pPr>
        <w:spacing w:line="360" w:lineRule="exact"/>
        <w:rPr>
          <w:rFonts w:ascii="Times New Roman" w:hAnsi="Times New Roman" w:cs="Times New Roman"/>
          <w:sz w:val="21"/>
          <w:szCs w:val="21"/>
        </w:rPr>
      </w:pPr>
    </w:p>
    <w:p w14:paraId="15A20462" w14:textId="09BA42C6" w:rsidR="002718B6" w:rsidRPr="002718B6" w:rsidRDefault="002718B6" w:rsidP="002718B6">
      <w:pPr>
        <w:keepNext/>
        <w:ind w:firstLineChars="1300" w:firstLine="2600"/>
        <w:rPr>
          <w:rFonts w:asciiTheme="majorHAnsi" w:eastAsia="黑体" w:hAnsiTheme="majorHAnsi" w:cstheme="majorBidi"/>
          <w:sz w:val="20"/>
          <w:szCs w:val="20"/>
        </w:rPr>
      </w:pPr>
      <w:r w:rsidRPr="002718B6">
        <w:rPr>
          <w:rFonts w:asciiTheme="majorHAnsi" w:eastAsia="黑体" w:hAnsiTheme="majorHAnsi" w:cstheme="majorBidi"/>
          <w:sz w:val="20"/>
          <w:szCs w:val="20"/>
        </w:rPr>
        <w:t>图</w:t>
      </w:r>
      <w:r w:rsidR="00B6028B">
        <w:rPr>
          <w:rFonts w:asciiTheme="majorHAnsi" w:eastAsia="黑体" w:hAnsiTheme="majorHAnsi" w:cstheme="majorBidi" w:hint="eastAsia"/>
          <w:sz w:val="20"/>
          <w:szCs w:val="20"/>
        </w:rPr>
        <w:t>8</w:t>
      </w:r>
      <w:r w:rsidR="00B6028B">
        <w:rPr>
          <w:rFonts w:asciiTheme="majorHAnsi" w:eastAsia="黑体" w:hAnsiTheme="majorHAnsi" w:cstheme="majorBidi"/>
          <w:sz w:val="20"/>
          <w:szCs w:val="20"/>
        </w:rPr>
        <w:t xml:space="preserve">   </w:t>
      </w:r>
      <w:r w:rsidRPr="002718B6">
        <w:rPr>
          <w:rFonts w:asciiTheme="majorHAnsi" w:eastAsia="黑体" w:hAnsiTheme="majorHAnsi" w:cstheme="majorBidi" w:hint="eastAsia"/>
          <w:sz w:val="20"/>
          <w:szCs w:val="20"/>
        </w:rPr>
        <w:t>美国人口年增长率散点图</w:t>
      </w:r>
    </w:p>
    <w:p w14:paraId="038EDC7A" w14:textId="77777777" w:rsidR="002718B6" w:rsidRPr="002718B6" w:rsidRDefault="002718B6" w:rsidP="002718B6">
      <w:pPr>
        <w:rPr>
          <w:rFonts w:ascii="Times New Roman" w:hAnsi="Times New Roman" w:cs="Times New Roman"/>
          <w:sz w:val="21"/>
          <w:szCs w:val="21"/>
        </w:rPr>
      </w:pPr>
      <w:r w:rsidRPr="002718B6">
        <w:rPr>
          <w:rFonts w:ascii="Times New Roman" w:hAnsi="Times New Roman" w:cs="Times New Roman" w:hint="eastAsia"/>
          <w:noProof/>
          <w:sz w:val="21"/>
          <w:szCs w:val="21"/>
        </w:rPr>
        <w:drawing>
          <wp:inline distT="0" distB="0" distL="0" distR="0" wp14:anchorId="1C36F65E" wp14:editId="03962B26">
            <wp:extent cx="5274310" cy="3954145"/>
            <wp:effectExtent l="0" t="0" r="254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1AACE2A1" w14:textId="77777777" w:rsidR="002718B6" w:rsidRPr="002718B6" w:rsidRDefault="002718B6" w:rsidP="004A03EE">
      <w:pPr>
        <w:spacing w:line="400" w:lineRule="exact"/>
        <w:ind w:firstLineChars="200" w:firstLine="480"/>
      </w:pPr>
      <w:r w:rsidRPr="002718B6">
        <w:t>通过观察图像可知增长率散点图大致呈现</w:t>
      </w:r>
      <w:r w:rsidRPr="002718B6">
        <w:t>2</w:t>
      </w:r>
      <w:r w:rsidRPr="002718B6">
        <w:t>次多项式函数图像，所以我们将拟合次数确定为</w:t>
      </w:r>
      <w:r w:rsidRPr="002718B6">
        <w:t>2</w:t>
      </w:r>
      <w:r w:rsidRPr="002718B6">
        <w:t>次。设拟合函数为</w:t>
      </w:r>
    </w:p>
    <w:p w14:paraId="757EF7B4" w14:textId="05A873A0" w:rsidR="002718B6" w:rsidRPr="002718B6" w:rsidRDefault="002718B6" w:rsidP="002718B6">
      <w:pPr>
        <w:jc w:val="right"/>
        <w:rPr>
          <w:rFonts w:ascii="Times New Roman" w:hAnsi="Times New Roman" w:cs="Times New Roman"/>
          <w:sz w:val="21"/>
          <w:szCs w:val="21"/>
        </w:rPr>
      </w:pPr>
      <w:r w:rsidRPr="002718B6">
        <w:rPr>
          <w:rFonts w:ascii="宋体" w:hAnsi="宋体" w:cs="Times New Roman"/>
          <w:sz w:val="21"/>
          <w:szCs w:val="21"/>
        </w:rPr>
        <w:tab/>
      </w:r>
      <w:r w:rsidRPr="002718B6">
        <w:rPr>
          <w:rFonts w:ascii="宋体" w:hAnsi="宋体" w:cs="Times New Roman"/>
          <w:sz w:val="21"/>
          <w:szCs w:val="21"/>
        </w:rPr>
        <w:tab/>
      </w:r>
      <w:r w:rsidRPr="002718B6">
        <w:rPr>
          <w:rFonts w:ascii="宋体" w:hAnsi="宋体" w:cs="Times New Roman"/>
          <w:sz w:val="21"/>
          <w:szCs w:val="21"/>
        </w:rPr>
        <w:tab/>
      </w:r>
      <w:r w:rsidRPr="002718B6">
        <w:rPr>
          <w:rFonts w:ascii="宋体" w:hAnsi="宋体" w:cs="Times New Roman"/>
          <w:sz w:val="21"/>
          <w:szCs w:val="21"/>
        </w:rPr>
        <w:tab/>
        <w:t xml:space="preserve">           </w:t>
      </w:r>
      <w:r w:rsidRPr="002718B6">
        <w:rPr>
          <w:rFonts w:ascii="宋体" w:hAnsi="宋体" w:cs="Times New Roman"/>
          <w:position w:val="-12"/>
          <w:sz w:val="21"/>
          <w:szCs w:val="21"/>
        </w:rPr>
        <w:object w:dxaOrig="1780" w:dyaOrig="379" w14:anchorId="779277BA">
          <v:shape id="图片 13" o:spid="_x0000_i1083" type="#_x0000_t75" style="width:90.6pt;height:19.8pt;mso-position-horizontal-relative:page;mso-position-vertical-relative:page" o:ole="">
            <v:imagedata r:id="rId117" o:title=""/>
          </v:shape>
          <o:OLEObject Type="Embed" ProgID="Equation.DSMT4" ShapeID="图片 13" DrawAspect="Content" ObjectID="_1687374658" r:id="rId118"/>
        </w:object>
      </w:r>
      <w:r w:rsidRPr="002718B6">
        <w:rPr>
          <w:rFonts w:ascii="宋体" w:hAnsi="宋体" w:cs="Times New Roman"/>
          <w:sz w:val="21"/>
          <w:szCs w:val="21"/>
        </w:rPr>
        <w:t xml:space="preserve">                               </w:t>
      </w:r>
      <w:r w:rsidRPr="002718B6">
        <w:rPr>
          <w:rFonts w:ascii="Times New Roman" w:hAnsi="Times New Roman" w:cs="Times New Roman"/>
          <w:sz w:val="21"/>
          <w:szCs w:val="21"/>
        </w:rPr>
        <w:t>(</w:t>
      </w:r>
      <w:r w:rsidR="00046D7B">
        <w:rPr>
          <w:rFonts w:ascii="Times New Roman" w:hAnsi="Times New Roman" w:cs="Times New Roman" w:hint="eastAsia"/>
          <w:sz w:val="21"/>
          <w:szCs w:val="21"/>
        </w:rPr>
        <w:t>10</w:t>
      </w:r>
      <w:r w:rsidRPr="002718B6">
        <w:rPr>
          <w:rFonts w:ascii="Times New Roman" w:hAnsi="Times New Roman" w:cs="Times New Roman"/>
          <w:sz w:val="21"/>
          <w:szCs w:val="21"/>
        </w:rPr>
        <w:t>)</w:t>
      </w:r>
    </w:p>
    <w:p w14:paraId="22F19D98" w14:textId="77777777" w:rsidR="002718B6" w:rsidRPr="002718B6" w:rsidRDefault="002718B6" w:rsidP="00BF35EA">
      <w:pPr>
        <w:spacing w:line="400" w:lineRule="exact"/>
        <w:ind w:firstLineChars="200" w:firstLine="480"/>
      </w:pPr>
      <w:r w:rsidRPr="002718B6">
        <w:rPr>
          <w:rFonts w:hint="eastAsia"/>
        </w:rPr>
        <w:t>实际建模时，我们曾经使用更高阶的拟合次数进行模型探讨，但都会在临近边界的区域上出现拟合趋势陡增陡降的情况，这与实际趋势不符，所以没有选用更高阶的拟合次数作为多项式函数的拟合次数。</w:t>
      </w:r>
    </w:p>
    <w:p w14:paraId="2A378498" w14:textId="77777777" w:rsidR="002718B6" w:rsidRPr="002718B6" w:rsidRDefault="002718B6" w:rsidP="002718B6">
      <w:pPr>
        <w:keepNext/>
        <w:keepLines/>
        <w:spacing w:before="340" w:after="330" w:line="578" w:lineRule="auto"/>
        <w:outlineLvl w:val="0"/>
        <w:rPr>
          <w:b/>
          <w:bCs/>
          <w:kern w:val="44"/>
          <w:sz w:val="32"/>
          <w:szCs w:val="44"/>
        </w:rPr>
      </w:pPr>
      <w:r w:rsidRPr="002718B6">
        <w:rPr>
          <w:rFonts w:hint="eastAsia"/>
          <w:b/>
          <w:bCs/>
          <w:kern w:val="44"/>
          <w:sz w:val="32"/>
          <w:szCs w:val="44"/>
        </w:rPr>
        <w:t>求解</w:t>
      </w:r>
    </w:p>
    <w:p w14:paraId="2EE693C9" w14:textId="77777777" w:rsidR="002718B6" w:rsidRPr="002718B6" w:rsidRDefault="002718B6" w:rsidP="009A7848">
      <w:pPr>
        <w:spacing w:line="400" w:lineRule="exact"/>
      </w:pPr>
      <w:r w:rsidRPr="002718B6">
        <w:rPr>
          <w:rFonts w:hint="eastAsia"/>
        </w:rPr>
        <w:t>改进指数模型的求解过程</w:t>
      </w:r>
    </w:p>
    <w:p w14:paraId="5EC05451" w14:textId="176BEB32" w:rsidR="002718B6" w:rsidRPr="002718B6" w:rsidRDefault="002718B6" w:rsidP="009A7848">
      <w:pPr>
        <w:spacing w:line="400" w:lineRule="exact"/>
        <w:rPr>
          <w:rFonts w:ascii="宋体" w:hAnsi="宋体"/>
        </w:rPr>
      </w:pPr>
      <w:r w:rsidRPr="002718B6">
        <w:rPr>
          <w:rFonts w:ascii="宋体" w:hAnsi="宋体" w:hint="eastAsia"/>
        </w:rPr>
        <w:t>由已知的人口数据，使用最小二乘法可算得式(</w:t>
      </w:r>
      <w:r w:rsidR="009A7848">
        <w:rPr>
          <w:rFonts w:ascii="宋体" w:hAnsi="宋体" w:hint="eastAsia"/>
        </w:rPr>
        <w:t>10</w:t>
      </w:r>
      <w:r w:rsidRPr="002718B6">
        <w:rPr>
          <w:rFonts w:ascii="宋体" w:hAnsi="宋体"/>
        </w:rPr>
        <w:t>)</w:t>
      </w:r>
      <w:r w:rsidRPr="002718B6">
        <w:rPr>
          <w:rFonts w:ascii="宋体" w:hAnsi="宋体" w:hint="eastAsia"/>
        </w:rPr>
        <w:t>中的参数为</w:t>
      </w:r>
    </w:p>
    <w:p w14:paraId="136FA083" w14:textId="51E95041" w:rsidR="002718B6" w:rsidRPr="002718B6" w:rsidRDefault="002718B6" w:rsidP="002718B6">
      <w:pPr>
        <w:ind w:firstLineChars="900" w:firstLine="1890"/>
        <w:rPr>
          <w:rFonts w:ascii="宋体" w:eastAsiaTheme="minorEastAsia" w:hAnsi="宋体"/>
          <w:sz w:val="21"/>
          <w:szCs w:val="21"/>
        </w:rPr>
      </w:pPr>
      <w:r w:rsidRPr="002718B6">
        <w:rPr>
          <w:rFonts w:ascii="宋体" w:eastAsiaTheme="minorEastAsia" w:hAnsi="宋体"/>
          <w:position w:val="-50"/>
          <w:sz w:val="21"/>
          <w:szCs w:val="21"/>
        </w:rPr>
        <w:object w:dxaOrig="5220" w:dyaOrig="1120" w14:anchorId="490803B2">
          <v:shape id="_x0000_i1084" type="#_x0000_t75" style="width:261pt;height:55.8pt" o:ole="">
            <v:imagedata r:id="rId119" o:title=""/>
          </v:shape>
          <o:OLEObject Type="Embed" ProgID="Equation.DSMT4" ShapeID="_x0000_i1084" DrawAspect="Content" ObjectID="_1687374659" r:id="rId120"/>
        </w:object>
      </w:r>
      <w:r w:rsidRPr="002718B6">
        <w:rPr>
          <w:rFonts w:ascii="宋体" w:eastAsiaTheme="minorEastAsia" w:hAnsi="宋体"/>
          <w:sz w:val="21"/>
          <w:szCs w:val="21"/>
        </w:rPr>
        <w:t xml:space="preserve">        </w:t>
      </w:r>
      <w:r w:rsidRPr="002718B6">
        <w:rPr>
          <w:rFonts w:ascii="宋体" w:eastAsiaTheme="minorEastAsia" w:hAnsi="宋体" w:hint="eastAsia"/>
          <w:sz w:val="21"/>
          <w:szCs w:val="21"/>
        </w:rPr>
        <w:t>(</w:t>
      </w:r>
      <w:r w:rsidR="00B2014D">
        <w:rPr>
          <w:rFonts w:ascii="宋体" w:eastAsiaTheme="minorEastAsia" w:hAnsi="宋体" w:hint="eastAsia"/>
          <w:sz w:val="21"/>
          <w:szCs w:val="21"/>
        </w:rPr>
        <w:t>11</w:t>
      </w:r>
      <w:r w:rsidRPr="002718B6">
        <w:rPr>
          <w:rFonts w:ascii="宋体" w:eastAsiaTheme="minorEastAsia" w:hAnsi="宋体"/>
          <w:sz w:val="21"/>
          <w:szCs w:val="21"/>
        </w:rPr>
        <w:t>)</w:t>
      </w:r>
    </w:p>
    <w:p w14:paraId="3C6D8972" w14:textId="5A24DC26" w:rsidR="002718B6" w:rsidRPr="002718B6" w:rsidRDefault="002718B6" w:rsidP="00FE2332">
      <w:pPr>
        <w:spacing w:line="400" w:lineRule="exact"/>
      </w:pPr>
      <w:r w:rsidRPr="002718B6">
        <w:rPr>
          <w:rFonts w:hint="eastAsia"/>
        </w:rPr>
        <w:t>做改进指数增长模型的人口年增长率的拟合曲线图像为图</w:t>
      </w:r>
      <w:r w:rsidR="009F0138">
        <w:rPr>
          <w:rFonts w:hint="eastAsia"/>
        </w:rPr>
        <w:t>9</w:t>
      </w:r>
      <w:r w:rsidRPr="002718B6">
        <w:t>。</w:t>
      </w:r>
    </w:p>
    <w:p w14:paraId="513EBBAC" w14:textId="74ED3E47" w:rsidR="002718B6" w:rsidRPr="002718B6" w:rsidRDefault="002718B6" w:rsidP="002718B6">
      <w:pPr>
        <w:keepNext/>
        <w:ind w:firstLineChars="1300" w:firstLine="2600"/>
        <w:rPr>
          <w:rFonts w:asciiTheme="majorHAnsi" w:eastAsia="黑体" w:hAnsiTheme="majorHAnsi" w:cstheme="majorBidi"/>
          <w:sz w:val="20"/>
          <w:szCs w:val="20"/>
        </w:rPr>
      </w:pPr>
      <w:r w:rsidRPr="002718B6">
        <w:rPr>
          <w:rFonts w:asciiTheme="majorHAnsi" w:eastAsia="黑体" w:hAnsiTheme="majorHAnsi" w:cstheme="majorBidi"/>
          <w:sz w:val="20"/>
          <w:szCs w:val="20"/>
        </w:rPr>
        <w:t>图</w:t>
      </w:r>
      <w:r w:rsidR="009F0138">
        <w:rPr>
          <w:rFonts w:asciiTheme="majorHAnsi" w:eastAsia="黑体" w:hAnsiTheme="majorHAnsi" w:cstheme="majorBidi" w:hint="eastAsia"/>
          <w:sz w:val="20"/>
          <w:szCs w:val="20"/>
        </w:rPr>
        <w:t>9</w:t>
      </w:r>
      <w:r w:rsidR="009F0138">
        <w:rPr>
          <w:rFonts w:asciiTheme="majorHAnsi" w:eastAsia="黑体" w:hAnsiTheme="majorHAnsi" w:cstheme="majorBidi"/>
          <w:sz w:val="20"/>
          <w:szCs w:val="20"/>
        </w:rPr>
        <w:t xml:space="preserve">    </w:t>
      </w:r>
      <w:r w:rsidRPr="002718B6">
        <w:rPr>
          <w:rFonts w:asciiTheme="majorHAnsi" w:eastAsia="黑体" w:hAnsiTheme="majorHAnsi" w:cstheme="majorBidi" w:hint="eastAsia"/>
          <w:sz w:val="20"/>
          <w:szCs w:val="20"/>
        </w:rPr>
        <w:t>改进指数增长模型的年增长率</w:t>
      </w:r>
    </w:p>
    <w:p w14:paraId="6EB2867B" w14:textId="77777777" w:rsidR="002718B6" w:rsidRPr="002718B6" w:rsidRDefault="002718B6" w:rsidP="002718B6">
      <w:pPr>
        <w:rPr>
          <w:rFonts w:ascii="Times New Roman" w:hAnsi="Times New Roman" w:cs="Times New Roman"/>
          <w:sz w:val="21"/>
          <w:szCs w:val="21"/>
        </w:rPr>
      </w:pPr>
      <w:r w:rsidRPr="002718B6">
        <w:rPr>
          <w:rFonts w:ascii="Times New Roman" w:hAnsi="Times New Roman" w:cs="Times New Roman" w:hint="eastAsia"/>
          <w:noProof/>
          <w:sz w:val="21"/>
          <w:szCs w:val="21"/>
        </w:rPr>
        <w:drawing>
          <wp:inline distT="0" distB="0" distL="0" distR="0" wp14:anchorId="330210B8" wp14:editId="71483A5B">
            <wp:extent cx="5274310" cy="39541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51DE0415" w14:textId="77777777" w:rsidR="002718B6" w:rsidRPr="002718B6" w:rsidRDefault="002718B6" w:rsidP="009B5E0F">
      <w:pPr>
        <w:spacing w:line="400" w:lineRule="exact"/>
      </w:pPr>
      <w:r w:rsidRPr="002718B6">
        <w:rPr>
          <w:rFonts w:hint="eastAsia"/>
        </w:rPr>
        <w:t>可以看到有相当一部分的实际人口年增长点落在拟合曲线上，模型具有一定的可靠性。</w:t>
      </w:r>
    </w:p>
    <w:p w14:paraId="4D4F8CF1" w14:textId="6672F653" w:rsidR="002718B6" w:rsidRPr="002718B6" w:rsidRDefault="002718B6" w:rsidP="009B5E0F">
      <w:pPr>
        <w:spacing w:line="400" w:lineRule="exact"/>
        <w:rPr>
          <w:rFonts w:ascii="宋体" w:hAnsi="宋体"/>
          <w:szCs w:val="21"/>
        </w:rPr>
      </w:pPr>
      <w:r w:rsidRPr="002718B6">
        <w:rPr>
          <w:rFonts w:ascii="宋体" w:hAnsi="宋体" w:hint="eastAsia"/>
          <w:szCs w:val="21"/>
        </w:rPr>
        <w:t>此时，改进后的指数增长模型的微分方程由式(</w:t>
      </w:r>
      <w:r w:rsidR="00FE2332">
        <w:rPr>
          <w:rFonts w:ascii="宋体" w:hAnsi="宋体" w:hint="eastAsia"/>
          <w:szCs w:val="21"/>
        </w:rPr>
        <w:t>8</w:t>
      </w:r>
      <w:r w:rsidRPr="002718B6">
        <w:rPr>
          <w:rFonts w:ascii="宋体" w:hAnsi="宋体"/>
          <w:szCs w:val="21"/>
        </w:rPr>
        <w:t>)</w:t>
      </w:r>
      <w:r w:rsidRPr="002718B6">
        <w:rPr>
          <w:rFonts w:ascii="宋体" w:hAnsi="宋体" w:hint="eastAsia"/>
          <w:szCs w:val="21"/>
        </w:rPr>
        <w:t>转变为</w:t>
      </w:r>
    </w:p>
    <w:p w14:paraId="7FDEE84B" w14:textId="0C3C5C3E" w:rsidR="002718B6" w:rsidRPr="002718B6" w:rsidRDefault="002718B6" w:rsidP="002718B6">
      <w:pPr>
        <w:jc w:val="right"/>
        <w:rPr>
          <w:rFonts w:ascii="宋体" w:hAnsi="宋体" w:cs="Times New Roman"/>
          <w:sz w:val="21"/>
          <w:szCs w:val="21"/>
        </w:rPr>
      </w:pPr>
      <w:r w:rsidRPr="002718B6">
        <w:rPr>
          <w:rFonts w:ascii="宋体" w:hAnsi="宋体" w:cs="Times New Roman"/>
          <w:sz w:val="21"/>
          <w:szCs w:val="21"/>
        </w:rPr>
        <w:t xml:space="preserve">                         </w:t>
      </w:r>
      <w:r w:rsidRPr="002718B6">
        <w:rPr>
          <w:rFonts w:ascii="宋体" w:hAnsi="宋体" w:cs="Times New Roman"/>
          <w:position w:val="-24"/>
          <w:sz w:val="21"/>
          <w:szCs w:val="21"/>
        </w:rPr>
        <w:object w:dxaOrig="1978" w:dyaOrig="619" w14:anchorId="53829782">
          <v:shape id="图片 85" o:spid="_x0000_i1085" type="#_x0000_t75" style="width:110.4pt;height:34.8pt;mso-position-horizontal-relative:page;mso-position-vertical-relative:page" o:ole="">
            <v:imagedata r:id="rId122" o:title=""/>
          </v:shape>
          <o:OLEObject Type="Embed" ProgID="Equation.DSMT4" ShapeID="图片 85" DrawAspect="Content" ObjectID="_1687374660" r:id="rId123"/>
        </w:object>
      </w:r>
      <w:r w:rsidRPr="002718B6">
        <w:rPr>
          <w:rFonts w:ascii="宋体" w:hAnsi="宋体" w:cs="Times New Roman"/>
          <w:sz w:val="21"/>
          <w:szCs w:val="21"/>
        </w:rPr>
        <w:t xml:space="preserve">                            </w:t>
      </w:r>
      <w:r w:rsidRPr="002718B6">
        <w:rPr>
          <w:rFonts w:ascii="Times New Roman" w:hAnsi="Times New Roman" w:cs="Times New Roman"/>
          <w:sz w:val="21"/>
          <w:szCs w:val="21"/>
        </w:rPr>
        <w:t xml:space="preserve"> (</w:t>
      </w:r>
      <w:r w:rsidR="008777FB">
        <w:rPr>
          <w:rFonts w:ascii="Times New Roman" w:hAnsi="Times New Roman" w:cs="Times New Roman" w:hint="eastAsia"/>
          <w:sz w:val="21"/>
          <w:szCs w:val="21"/>
        </w:rPr>
        <w:t>1</w:t>
      </w:r>
      <w:r w:rsidR="001922D6">
        <w:rPr>
          <w:rFonts w:ascii="Times New Roman" w:hAnsi="Times New Roman" w:cs="Times New Roman" w:hint="eastAsia"/>
          <w:sz w:val="21"/>
          <w:szCs w:val="21"/>
        </w:rPr>
        <w:t>2</w:t>
      </w:r>
      <w:r w:rsidRPr="002718B6">
        <w:rPr>
          <w:rFonts w:ascii="Times New Roman" w:hAnsi="Times New Roman" w:cs="Times New Roman"/>
          <w:sz w:val="21"/>
          <w:szCs w:val="21"/>
        </w:rPr>
        <w:t>)</w:t>
      </w:r>
    </w:p>
    <w:p w14:paraId="258270EC" w14:textId="77777777" w:rsidR="002718B6" w:rsidRPr="002718B6" w:rsidRDefault="002718B6" w:rsidP="009B5E0F">
      <w:pPr>
        <w:spacing w:line="400" w:lineRule="exact"/>
      </w:pPr>
      <w:r w:rsidRPr="002718B6">
        <w:rPr>
          <w:rFonts w:hint="eastAsia"/>
        </w:rPr>
        <w:t>即</w:t>
      </w:r>
    </w:p>
    <w:p w14:paraId="1832C1F6" w14:textId="77777777" w:rsidR="002718B6" w:rsidRPr="002718B6" w:rsidRDefault="002718B6" w:rsidP="002718B6">
      <w:pPr>
        <w:jc w:val="right"/>
        <w:rPr>
          <w:rFonts w:ascii="宋体" w:hAnsi="宋体" w:cs="Times New Roman"/>
          <w:sz w:val="21"/>
          <w:szCs w:val="21"/>
        </w:rPr>
      </w:pPr>
      <w:r w:rsidRPr="002718B6">
        <w:rPr>
          <w:rFonts w:ascii="宋体" w:hAnsi="宋体" w:cs="Times New Roman"/>
          <w:sz w:val="21"/>
          <w:szCs w:val="21"/>
        </w:rPr>
        <w:tab/>
      </w:r>
      <w:r w:rsidRPr="002718B6">
        <w:rPr>
          <w:rFonts w:ascii="宋体" w:hAnsi="宋体" w:cs="Times New Roman"/>
          <w:sz w:val="21"/>
          <w:szCs w:val="21"/>
        </w:rPr>
        <w:tab/>
      </w:r>
      <w:r w:rsidRPr="002718B6">
        <w:rPr>
          <w:rFonts w:ascii="宋体" w:hAnsi="宋体" w:cs="Times New Roman"/>
          <w:sz w:val="21"/>
          <w:szCs w:val="21"/>
        </w:rPr>
        <w:tab/>
      </w:r>
      <w:r w:rsidRPr="002718B6">
        <w:rPr>
          <w:rFonts w:ascii="宋体" w:hAnsi="宋体" w:cs="Times New Roman"/>
          <w:sz w:val="21"/>
          <w:szCs w:val="21"/>
        </w:rPr>
        <w:tab/>
      </w:r>
      <w:r w:rsidRPr="002718B6">
        <w:rPr>
          <w:rFonts w:ascii="宋体" w:hAnsi="宋体" w:cs="Times New Roman"/>
          <w:sz w:val="21"/>
          <w:szCs w:val="21"/>
        </w:rPr>
        <w:tab/>
      </w:r>
      <w:r w:rsidRPr="002718B6">
        <w:rPr>
          <w:rFonts w:ascii="宋体" w:hAnsi="宋体" w:cs="Times New Roman"/>
          <w:sz w:val="21"/>
          <w:szCs w:val="21"/>
        </w:rPr>
        <w:tab/>
        <w:t xml:space="preserve">    </w:t>
      </w:r>
    </w:p>
    <w:p w14:paraId="6E47C4FE" w14:textId="07307B1B" w:rsidR="002718B6" w:rsidRPr="002718B6" w:rsidRDefault="002718B6" w:rsidP="002718B6">
      <w:pPr>
        <w:jc w:val="right"/>
        <w:rPr>
          <w:rFonts w:ascii="宋体" w:hAnsi="宋体" w:cs="Times New Roman"/>
          <w:sz w:val="21"/>
          <w:szCs w:val="21"/>
        </w:rPr>
      </w:pPr>
      <w:r w:rsidRPr="002718B6">
        <w:rPr>
          <w:rFonts w:ascii="宋体" w:hAnsi="宋体" w:cs="Times New Roman"/>
          <w:position w:val="-24"/>
          <w:sz w:val="21"/>
          <w:szCs w:val="21"/>
        </w:rPr>
        <w:object w:dxaOrig="2920" w:dyaOrig="620" w14:anchorId="53FB39E1">
          <v:shape id="图片 86" o:spid="_x0000_i1086" type="#_x0000_t75" style="width:167.4pt;height:36pt;mso-position-horizontal-relative:page;mso-position-vertical-relative:page" o:ole="">
            <v:imagedata r:id="rId124" o:title=""/>
          </v:shape>
          <o:OLEObject Type="Embed" ProgID="Equation.DSMT4" ShapeID="图片 86" DrawAspect="Content" ObjectID="_1687374661" r:id="rId125"/>
        </w:object>
      </w:r>
      <w:r w:rsidRPr="002718B6">
        <w:rPr>
          <w:rFonts w:ascii="宋体" w:hAnsi="宋体" w:cs="Times New Roman"/>
          <w:sz w:val="21"/>
          <w:szCs w:val="21"/>
        </w:rPr>
        <w:t xml:space="preserve">                      </w:t>
      </w:r>
      <w:r w:rsidRPr="002718B6">
        <w:rPr>
          <w:rFonts w:ascii="Times New Roman" w:hAnsi="Times New Roman" w:cs="Times New Roman" w:hint="eastAsia"/>
          <w:sz w:val="21"/>
          <w:szCs w:val="21"/>
        </w:rPr>
        <w:t>(</w:t>
      </w:r>
      <w:r w:rsidR="008777FB">
        <w:rPr>
          <w:rFonts w:ascii="Times New Roman" w:hAnsi="Times New Roman" w:cs="Times New Roman" w:hint="eastAsia"/>
          <w:sz w:val="21"/>
          <w:szCs w:val="21"/>
        </w:rPr>
        <w:t>1</w:t>
      </w:r>
      <w:r w:rsidR="001922D6">
        <w:rPr>
          <w:rFonts w:ascii="Times New Roman" w:hAnsi="Times New Roman" w:cs="Times New Roman" w:hint="eastAsia"/>
          <w:sz w:val="21"/>
          <w:szCs w:val="21"/>
        </w:rPr>
        <w:t>3</w:t>
      </w:r>
      <w:r w:rsidRPr="002718B6">
        <w:rPr>
          <w:rFonts w:ascii="Times New Roman" w:hAnsi="Times New Roman" w:cs="Times New Roman"/>
          <w:sz w:val="21"/>
          <w:szCs w:val="21"/>
        </w:rPr>
        <w:t>)</w:t>
      </w:r>
    </w:p>
    <w:p w14:paraId="525D412E" w14:textId="77777777" w:rsidR="002718B6" w:rsidRPr="002718B6" w:rsidRDefault="002718B6" w:rsidP="009B5E0F">
      <w:pPr>
        <w:spacing w:line="400" w:lineRule="exact"/>
      </w:pPr>
      <w:r w:rsidRPr="002718B6">
        <w:rPr>
          <w:rFonts w:hint="eastAsia"/>
        </w:rPr>
        <w:t>解该微分方程可得</w:t>
      </w:r>
    </w:p>
    <w:p w14:paraId="5E9A53C2" w14:textId="1EF9EB1F" w:rsidR="002718B6" w:rsidRPr="002718B6" w:rsidRDefault="002718B6" w:rsidP="002718B6">
      <w:pPr>
        <w:jc w:val="right"/>
        <w:rPr>
          <w:rFonts w:ascii="宋体" w:hAnsi="宋体" w:cs="Times New Roman"/>
          <w:sz w:val="21"/>
          <w:szCs w:val="21"/>
        </w:rPr>
      </w:pPr>
      <w:r w:rsidRPr="002718B6">
        <w:rPr>
          <w:rFonts w:ascii="宋体" w:hAnsi="宋体" w:cs="Times New Roman"/>
          <w:sz w:val="21"/>
          <w:szCs w:val="21"/>
        </w:rPr>
        <w:tab/>
      </w:r>
      <w:r w:rsidRPr="002718B6">
        <w:rPr>
          <w:rFonts w:ascii="宋体" w:hAnsi="宋体" w:cs="Times New Roman"/>
          <w:sz w:val="21"/>
          <w:szCs w:val="21"/>
        </w:rPr>
        <w:tab/>
      </w:r>
      <w:r w:rsidRPr="002718B6">
        <w:rPr>
          <w:rFonts w:ascii="宋体" w:hAnsi="宋体" w:cs="Times New Roman"/>
          <w:sz w:val="21"/>
          <w:szCs w:val="21"/>
        </w:rPr>
        <w:tab/>
      </w:r>
      <w:r w:rsidRPr="002718B6">
        <w:rPr>
          <w:rFonts w:ascii="宋体" w:hAnsi="宋体" w:cs="Times New Roman"/>
          <w:sz w:val="21"/>
          <w:szCs w:val="21"/>
        </w:rPr>
        <w:tab/>
      </w:r>
      <w:r w:rsidRPr="002718B6">
        <w:rPr>
          <w:rFonts w:ascii="宋体" w:hAnsi="宋体" w:cs="Times New Roman"/>
          <w:sz w:val="21"/>
          <w:szCs w:val="21"/>
        </w:rPr>
        <w:tab/>
      </w:r>
      <w:r w:rsidRPr="002718B6">
        <w:rPr>
          <w:rFonts w:ascii="宋体" w:hAnsi="宋体" w:cs="Times New Roman"/>
          <w:sz w:val="21"/>
          <w:szCs w:val="21"/>
        </w:rPr>
        <w:tab/>
        <w:t xml:space="preserve">    </w:t>
      </w:r>
      <w:r w:rsidRPr="002718B6">
        <w:rPr>
          <w:rFonts w:ascii="宋体" w:hAnsi="宋体" w:cs="Times New Roman"/>
          <w:position w:val="-12"/>
          <w:sz w:val="21"/>
          <w:szCs w:val="21"/>
        </w:rPr>
        <w:object w:dxaOrig="1880" w:dyaOrig="579" w14:anchorId="67E85CE7">
          <v:shape id="图片 87" o:spid="_x0000_i1087" type="#_x0000_t75" style="width:110.4pt;height:33.6pt;mso-position-horizontal-relative:page;mso-position-vertical-relative:page" o:ole="">
            <v:imagedata r:id="rId126" o:title=""/>
          </v:shape>
          <o:OLEObject Type="Embed" ProgID="Equation.DSMT4" ShapeID="图片 87" DrawAspect="Content" ObjectID="_1687374662" r:id="rId127"/>
        </w:object>
      </w:r>
      <w:r w:rsidRPr="002718B6">
        <w:rPr>
          <w:rFonts w:ascii="宋体" w:hAnsi="宋体" w:cs="Times New Roman"/>
          <w:sz w:val="21"/>
          <w:szCs w:val="21"/>
        </w:rPr>
        <w:t xml:space="preserve">                          </w:t>
      </w:r>
      <w:r w:rsidRPr="002718B6">
        <w:rPr>
          <w:rFonts w:ascii="Times New Roman" w:hAnsi="Times New Roman" w:cs="Times New Roman"/>
          <w:sz w:val="21"/>
          <w:szCs w:val="21"/>
        </w:rPr>
        <w:t>(</w:t>
      </w:r>
      <w:r w:rsidR="008777FB">
        <w:rPr>
          <w:rFonts w:ascii="Times New Roman" w:hAnsi="Times New Roman" w:cs="Times New Roman" w:hint="eastAsia"/>
          <w:sz w:val="21"/>
          <w:szCs w:val="21"/>
        </w:rPr>
        <w:t>1</w:t>
      </w:r>
      <w:r w:rsidR="001922D6">
        <w:rPr>
          <w:rFonts w:ascii="Times New Roman" w:hAnsi="Times New Roman" w:cs="Times New Roman" w:hint="eastAsia"/>
          <w:sz w:val="21"/>
          <w:szCs w:val="21"/>
        </w:rPr>
        <w:t>4</w:t>
      </w:r>
      <w:r w:rsidRPr="002718B6">
        <w:rPr>
          <w:rFonts w:ascii="Times New Roman" w:hAnsi="Times New Roman" w:cs="Times New Roman"/>
          <w:sz w:val="21"/>
          <w:szCs w:val="21"/>
        </w:rPr>
        <w:t>)</w:t>
      </w:r>
    </w:p>
    <w:p w14:paraId="553582F3" w14:textId="4B940513" w:rsidR="002718B6" w:rsidRPr="002718B6" w:rsidRDefault="002718B6" w:rsidP="009B5E0F">
      <w:pPr>
        <w:spacing w:line="400" w:lineRule="exact"/>
      </w:pPr>
      <w:r w:rsidRPr="002718B6">
        <w:rPr>
          <w:rFonts w:hint="eastAsia"/>
        </w:rPr>
        <w:lastRenderedPageBreak/>
        <w:t>则由该方程的解函数，可以做出改进的指数模型拟合曲线如图</w:t>
      </w:r>
      <w:r w:rsidR="00C31762">
        <w:rPr>
          <w:rFonts w:hint="eastAsia"/>
        </w:rPr>
        <w:t>10.</w:t>
      </w:r>
    </w:p>
    <w:p w14:paraId="00ED9845" w14:textId="612AB057" w:rsidR="002718B6" w:rsidRPr="002718B6" w:rsidRDefault="002718B6" w:rsidP="002718B6">
      <w:pPr>
        <w:keepNext/>
        <w:ind w:firstLineChars="1800" w:firstLine="3600"/>
        <w:rPr>
          <w:rFonts w:asciiTheme="majorHAnsi" w:eastAsia="黑体" w:hAnsiTheme="majorHAnsi" w:cstheme="majorBidi"/>
          <w:sz w:val="20"/>
          <w:szCs w:val="20"/>
        </w:rPr>
      </w:pPr>
      <w:r w:rsidRPr="002718B6">
        <w:rPr>
          <w:rFonts w:asciiTheme="majorHAnsi" w:eastAsia="黑体" w:hAnsiTheme="majorHAnsi" w:cstheme="majorBidi"/>
          <w:sz w:val="20"/>
          <w:szCs w:val="20"/>
        </w:rPr>
        <w:t>图</w:t>
      </w:r>
      <w:r w:rsidR="00C31762">
        <w:rPr>
          <w:rFonts w:asciiTheme="majorHAnsi" w:eastAsia="黑体" w:hAnsiTheme="majorHAnsi" w:cstheme="majorBidi" w:hint="eastAsia"/>
          <w:sz w:val="20"/>
          <w:szCs w:val="20"/>
        </w:rPr>
        <w:t>10</w:t>
      </w:r>
      <w:r w:rsidR="00C31762">
        <w:rPr>
          <w:rFonts w:asciiTheme="majorHAnsi" w:eastAsia="黑体" w:hAnsiTheme="majorHAnsi" w:cstheme="majorBidi"/>
          <w:sz w:val="20"/>
          <w:szCs w:val="20"/>
        </w:rPr>
        <w:t xml:space="preserve"> </w:t>
      </w:r>
      <w:r w:rsidR="009B5E0F">
        <w:rPr>
          <w:rFonts w:asciiTheme="majorHAnsi" w:eastAsia="黑体" w:hAnsiTheme="majorHAnsi" w:cstheme="majorBidi"/>
          <w:sz w:val="20"/>
          <w:szCs w:val="20"/>
        </w:rPr>
        <w:t xml:space="preserve"> </w:t>
      </w:r>
      <w:r w:rsidRPr="002718B6">
        <w:rPr>
          <w:rFonts w:asciiTheme="majorHAnsi" w:eastAsia="黑体" w:hAnsiTheme="majorHAnsi" w:cstheme="majorBidi" w:hint="eastAsia"/>
          <w:sz w:val="20"/>
          <w:szCs w:val="20"/>
        </w:rPr>
        <w:t>人口拟合曲线图</w:t>
      </w:r>
    </w:p>
    <w:p w14:paraId="35F74970" w14:textId="77777777" w:rsidR="002718B6" w:rsidRPr="002718B6" w:rsidRDefault="002718B6" w:rsidP="002718B6">
      <w:pPr>
        <w:ind w:firstLineChars="100" w:firstLine="210"/>
        <w:rPr>
          <w:rFonts w:ascii="宋体" w:hAnsi="宋体" w:cs="Times New Roman"/>
          <w:sz w:val="21"/>
          <w:szCs w:val="21"/>
        </w:rPr>
      </w:pPr>
      <w:r w:rsidRPr="002718B6">
        <w:rPr>
          <w:rFonts w:ascii="宋体" w:hAnsi="宋体" w:cs="Times New Roman"/>
          <w:noProof/>
          <w:sz w:val="21"/>
          <w:szCs w:val="21"/>
        </w:rPr>
        <w:drawing>
          <wp:inline distT="0" distB="0" distL="0" distR="0" wp14:anchorId="7AF3BB40" wp14:editId="736392BD">
            <wp:extent cx="5274310" cy="3954145"/>
            <wp:effectExtent l="0" t="0" r="254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6AC91445" w14:textId="77777777" w:rsidR="002718B6" w:rsidRPr="002718B6" w:rsidRDefault="002718B6" w:rsidP="002718B6">
      <w:pPr>
        <w:keepNext/>
        <w:keepLines/>
        <w:spacing w:before="340" w:after="330" w:line="578" w:lineRule="auto"/>
        <w:outlineLvl w:val="0"/>
        <w:rPr>
          <w:b/>
          <w:bCs/>
          <w:noProof/>
          <w:kern w:val="44"/>
          <w:sz w:val="32"/>
          <w:szCs w:val="44"/>
        </w:rPr>
      </w:pPr>
      <w:r w:rsidRPr="002718B6">
        <w:rPr>
          <w:rFonts w:hint="eastAsia"/>
          <w:b/>
          <w:bCs/>
          <w:noProof/>
          <w:kern w:val="44"/>
          <w:sz w:val="32"/>
          <w:szCs w:val="44"/>
        </w:rPr>
        <w:t>程序</w:t>
      </w:r>
    </w:p>
    <w:p w14:paraId="3F1B846A"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改进的指数增长模型</w:t>
      </w:r>
    </w:p>
    <w:p w14:paraId="1DB3BF56"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x=flip([324985536 322941312 320635168 318300992 315993728 313830976 311556864 309321664 306771520 304093952 301231200 298379904 295516608 292805312 290107936 287625184 284968960 282162400 279040000 275854016 272656992])</w:t>
      </w:r>
    </w:p>
    <w:p w14:paraId="13BFFE24"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y=flip([0.006330017,0.007192424,0.007333235,0.007301613,0.006891455,0.007299188,0.007226135,0.008312845,0.008805068,0.009503504,0.009555925,0.00968912,0.009259723,0.009297836,0.008631901,0.009321099,0.009946612,0.011189794,0.011549529,0.011725443,0.012112401])</w:t>
      </w:r>
    </w:p>
    <w:p w14:paraId="478571E3"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n=length(x);</w:t>
      </w:r>
    </w:p>
    <w:p w14:paraId="656EDDE4"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t=0:1:n-1;</w:t>
      </w:r>
    </w:p>
    <w:p w14:paraId="69435828"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rk=zeros(1,n);</w:t>
      </w:r>
    </w:p>
    <w:p w14:paraId="5799D8B0"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rk(1)=(-3*x(1)+4*x(2)-x(3))/2;</w:t>
      </w:r>
    </w:p>
    <w:p w14:paraId="441AAFD4"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rk(n)=(x(n-2)-4*x(n-1)+3*x(n))/2;</w:t>
      </w:r>
    </w:p>
    <w:p w14:paraId="4ED83454"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for i=2:n-1</w:t>
      </w:r>
    </w:p>
    <w:p w14:paraId="575C4BF6"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lastRenderedPageBreak/>
        <w:t>rk(i)=(x(i+1)-x(i-1))/2;</w:t>
      </w:r>
    </w:p>
    <w:p w14:paraId="0ADB0738"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end</w:t>
      </w:r>
    </w:p>
    <w:p w14:paraId="0FB0A392"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rk=rk./x;</w:t>
      </w:r>
    </w:p>
    <w:p w14:paraId="067FE2AC"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p=polyfit(t,rk,2);</w:t>
      </w:r>
    </w:p>
    <w:p w14:paraId="732790A9"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r0=p(1);</w:t>
      </w:r>
    </w:p>
    <w:p w14:paraId="4FE59BBB"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r1=p(2);</w:t>
      </w:r>
    </w:p>
    <w:p w14:paraId="369423FC"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r2=p(3);</w:t>
      </w:r>
    </w:p>
    <w:p w14:paraId="6C354639"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x0=x(1);</w:t>
      </w:r>
    </w:p>
    <w:p w14:paraId="52D3E414"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R=r0*t.^2+r1*t+r2;</w:t>
      </w:r>
    </w:p>
    <w:p w14:paraId="25E1B859"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X=x0*exp((r0*t.^3)/3+(r1*t.^2)/2+r2*t);</w:t>
      </w:r>
    </w:p>
    <w:p w14:paraId="5F69E314"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figure(1)</w:t>
      </w:r>
    </w:p>
    <w:p w14:paraId="7C3971AB"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hold on;</w:t>
      </w:r>
    </w:p>
    <w:p w14:paraId="42CAB38B"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xlabel('year');         %设置横坐标名</w:t>
      </w:r>
    </w:p>
    <w:p w14:paraId="7556B03D"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ylabel('rate');         %设置纵坐标名</w:t>
      </w:r>
    </w:p>
    <w:p w14:paraId="19B3FEB6"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grid on                 %网格线</w:t>
      </w:r>
    </w:p>
    <w:p w14:paraId="293F4AFC"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plot(t,y,'r*')</w:t>
      </w:r>
    </w:p>
    <w:p w14:paraId="7C2C683B"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figure(2)</w:t>
      </w:r>
    </w:p>
    <w:p w14:paraId="4EA79299"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hold on;</w:t>
      </w:r>
    </w:p>
    <w:p w14:paraId="0DAFD878"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xlabel('year');         %设置横坐标名</w:t>
      </w:r>
    </w:p>
    <w:p w14:paraId="2E1021C0"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ylabel('population');   %设置纵坐标名</w:t>
      </w:r>
    </w:p>
    <w:p w14:paraId="3BEB9865"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grid on                 %网格线</w:t>
      </w:r>
    </w:p>
    <w:p w14:paraId="584225C5"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plot(t,x,'r*',t,X)</w:t>
      </w:r>
    </w:p>
    <w:p w14:paraId="7CAFD08D"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figure(3)</w:t>
      </w:r>
    </w:p>
    <w:p w14:paraId="7FE0B731"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hold on;</w:t>
      </w:r>
    </w:p>
    <w:p w14:paraId="6AE0CA4F"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xlabel('year');         %设置横坐标名</w:t>
      </w:r>
    </w:p>
    <w:p w14:paraId="4CBE2E1D"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ylabel('rate');         %设置纵坐标名</w:t>
      </w:r>
    </w:p>
    <w:p w14:paraId="36FBDA4A"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grid on                 %网格线</w:t>
      </w:r>
    </w:p>
    <w:p w14:paraId="76F214DB"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plot(t,y,'r*',t,R')</w:t>
      </w:r>
    </w:p>
    <w:p w14:paraId="40171CCE"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2018</w:t>
      </w:r>
    </w:p>
    <w:p w14:paraId="51B8DF6E"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t1=t(21)+1;</w:t>
      </w:r>
    </w:p>
    <w:p w14:paraId="3C605B93"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x2018=x0*exp((r0*t1.^3)/3+(r1*t1.^2)/2+r2*t1)</w:t>
      </w:r>
    </w:p>
    <w:p w14:paraId="57A5DD5C"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y2018=r0*t1.^2+r1*t1+r2</w:t>
      </w:r>
    </w:p>
    <w:p w14:paraId="1129ECCA"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2019</w:t>
      </w:r>
    </w:p>
    <w:p w14:paraId="106DB71C"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t1=t(21)+2;</w:t>
      </w:r>
    </w:p>
    <w:p w14:paraId="5C1669B6"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x2019=x0*exp((r0*t1.^3)/3+(r1*t1.^2)/2+r2*t1)</w:t>
      </w:r>
    </w:p>
    <w:p w14:paraId="62E26254" w14:textId="77777777" w:rsidR="002718B6" w:rsidRPr="002718B6" w:rsidRDefault="002718B6" w:rsidP="002718B6">
      <w:pPr>
        <w:widowControl/>
        <w:spacing w:line="360" w:lineRule="exact"/>
        <w:jc w:val="left"/>
        <w:rPr>
          <w:rFonts w:eastAsiaTheme="minorEastAsia"/>
          <w:sz w:val="21"/>
        </w:rPr>
      </w:pPr>
      <w:r w:rsidRPr="002718B6">
        <w:rPr>
          <w:rFonts w:eastAsiaTheme="minorEastAsia"/>
          <w:sz w:val="21"/>
        </w:rPr>
        <w:t>y2019=r0*t1.^2+r1*t1+r2</w:t>
      </w:r>
    </w:p>
    <w:p w14:paraId="21E309FB" w14:textId="77777777" w:rsidR="002718B6" w:rsidRPr="002718B6" w:rsidRDefault="002718B6" w:rsidP="002718B6">
      <w:pPr>
        <w:spacing w:line="360" w:lineRule="exact"/>
        <w:rPr>
          <w:rFonts w:ascii="Times New Roman" w:hAnsi="Times New Roman" w:cs="Times New Roman"/>
          <w:noProof/>
          <w:sz w:val="21"/>
          <w:szCs w:val="21"/>
        </w:rPr>
      </w:pPr>
    </w:p>
    <w:p w14:paraId="1E02B761" w14:textId="77777777" w:rsidR="002718B6" w:rsidRPr="002718B6" w:rsidRDefault="002718B6" w:rsidP="002718B6">
      <w:pPr>
        <w:keepNext/>
        <w:keepLines/>
        <w:spacing w:before="340" w:after="330" w:line="578" w:lineRule="auto"/>
        <w:outlineLvl w:val="0"/>
        <w:rPr>
          <w:b/>
          <w:bCs/>
          <w:noProof/>
          <w:kern w:val="44"/>
          <w:sz w:val="32"/>
          <w:szCs w:val="44"/>
        </w:rPr>
      </w:pPr>
      <w:r w:rsidRPr="002718B6">
        <w:rPr>
          <w:rFonts w:hint="eastAsia"/>
          <w:b/>
          <w:bCs/>
          <w:noProof/>
          <w:kern w:val="44"/>
          <w:sz w:val="32"/>
          <w:szCs w:val="44"/>
        </w:rPr>
        <w:lastRenderedPageBreak/>
        <w:t>结果分析</w:t>
      </w:r>
    </w:p>
    <w:p w14:paraId="119A9B29" w14:textId="77777777" w:rsidR="00AA2CB4" w:rsidRDefault="002718B6" w:rsidP="006672C3">
      <w:pPr>
        <w:spacing w:line="400" w:lineRule="exact"/>
        <w:ind w:firstLineChars="200" w:firstLine="480"/>
      </w:pPr>
      <w:r w:rsidRPr="002718B6">
        <w:t>由图</w:t>
      </w:r>
      <w:r w:rsidR="007D7CD8">
        <w:rPr>
          <w:rFonts w:hint="eastAsia"/>
        </w:rPr>
        <w:t>10</w:t>
      </w:r>
      <w:r w:rsidRPr="002718B6">
        <w:t>可知，改进后的指数增长模型拟合的曲线与实际人口数高度重合，具有一定的拟合性，通过该模型进行</w:t>
      </w:r>
      <w:r w:rsidRPr="002718B6">
        <w:t>2018</w:t>
      </w:r>
      <w:r w:rsidRPr="002718B6">
        <w:rPr>
          <w:rFonts w:hint="eastAsia"/>
        </w:rPr>
        <w:t>，</w:t>
      </w:r>
      <w:r w:rsidRPr="002718B6">
        <w:rPr>
          <w:rFonts w:hint="eastAsia"/>
        </w:rPr>
        <w:t>2</w:t>
      </w:r>
      <w:r w:rsidRPr="002718B6">
        <w:t>019</w:t>
      </w:r>
      <w:r w:rsidRPr="002718B6">
        <w:t>年的人口总量的预测是符合实际预期的。</w:t>
      </w:r>
    </w:p>
    <w:p w14:paraId="6472FC6D" w14:textId="5AE061E1" w:rsidR="0039368D" w:rsidRDefault="0039368D" w:rsidP="006672C3">
      <w:pPr>
        <w:spacing w:line="400" w:lineRule="exact"/>
        <w:ind w:firstLineChars="200" w:firstLine="480"/>
      </w:pPr>
      <w:r>
        <w:rPr>
          <w:rFonts w:hint="eastAsia"/>
        </w:rPr>
        <w:t>实际美国总人口以及年增长率如表</w:t>
      </w:r>
      <w:r>
        <w:rPr>
          <w:rFonts w:hint="eastAsia"/>
        </w:rPr>
        <w:t>1.</w:t>
      </w:r>
    </w:p>
    <w:p w14:paraId="6D17DC83" w14:textId="5ADED5C9" w:rsidR="0039368D" w:rsidRPr="002718B6" w:rsidRDefault="0039368D" w:rsidP="006672C3">
      <w:pPr>
        <w:spacing w:line="400" w:lineRule="exact"/>
        <w:ind w:firstLineChars="200" w:firstLine="480"/>
      </w:pPr>
      <w:r>
        <w:rPr>
          <w:rFonts w:hint="eastAsia"/>
        </w:rPr>
        <w:t xml:space="preserve"> </w:t>
      </w:r>
      <w:r>
        <w:t xml:space="preserve">                 </w:t>
      </w:r>
      <w:r>
        <w:rPr>
          <w:rFonts w:hint="eastAsia"/>
        </w:rPr>
        <w:t>表</w:t>
      </w:r>
      <w:r>
        <w:rPr>
          <w:rFonts w:hint="eastAsia"/>
        </w:rPr>
        <w:t>1</w:t>
      </w:r>
      <w:r>
        <w:t xml:space="preserve">  </w:t>
      </w:r>
      <w:r>
        <w:rPr>
          <w:rFonts w:hint="eastAsia"/>
        </w:rPr>
        <w:t>美国</w:t>
      </w:r>
      <w:r w:rsidR="00726EB5">
        <w:rPr>
          <w:rFonts w:hint="eastAsia"/>
        </w:rPr>
        <w:t>实际</w:t>
      </w:r>
      <w:r>
        <w:rPr>
          <w:rFonts w:hint="eastAsia"/>
        </w:rPr>
        <w:t>人口数据</w:t>
      </w:r>
    </w:p>
    <w:tbl>
      <w:tblPr>
        <w:tblStyle w:val="a7"/>
        <w:tblW w:w="0" w:type="auto"/>
        <w:tblLook w:val="04A0" w:firstRow="1" w:lastRow="0" w:firstColumn="1" w:lastColumn="0" w:noHBand="0" w:noVBand="1"/>
      </w:tblPr>
      <w:tblGrid>
        <w:gridCol w:w="2765"/>
        <w:gridCol w:w="2765"/>
        <w:gridCol w:w="2766"/>
      </w:tblGrid>
      <w:tr w:rsidR="0039368D" w14:paraId="220F1451" w14:textId="77777777" w:rsidTr="0039368D">
        <w:tc>
          <w:tcPr>
            <w:tcW w:w="2765" w:type="dxa"/>
          </w:tcPr>
          <w:p w14:paraId="449DBB69" w14:textId="4371957F" w:rsidR="0039368D" w:rsidRDefault="0031079A" w:rsidP="00753CB4">
            <w:pPr>
              <w:spacing w:line="400" w:lineRule="exact"/>
            </w:pPr>
            <w:r>
              <w:rPr>
                <w:rFonts w:hint="eastAsia"/>
              </w:rPr>
              <w:t>年份</w:t>
            </w:r>
          </w:p>
        </w:tc>
        <w:tc>
          <w:tcPr>
            <w:tcW w:w="2765" w:type="dxa"/>
          </w:tcPr>
          <w:p w14:paraId="722B74DF" w14:textId="200C0043" w:rsidR="0039368D" w:rsidRDefault="0031079A" w:rsidP="00753CB4">
            <w:pPr>
              <w:spacing w:line="400" w:lineRule="exact"/>
            </w:pPr>
            <w:r>
              <w:rPr>
                <w:rFonts w:hint="eastAsia"/>
              </w:rPr>
              <w:t>总人口</w:t>
            </w:r>
          </w:p>
        </w:tc>
        <w:tc>
          <w:tcPr>
            <w:tcW w:w="2766" w:type="dxa"/>
          </w:tcPr>
          <w:p w14:paraId="082F8507" w14:textId="7AF70435" w:rsidR="0039368D" w:rsidRDefault="0031079A" w:rsidP="00753CB4">
            <w:pPr>
              <w:spacing w:line="400" w:lineRule="exact"/>
            </w:pPr>
            <w:r>
              <w:rPr>
                <w:rFonts w:hint="eastAsia"/>
              </w:rPr>
              <w:t>年增长率</w:t>
            </w:r>
          </w:p>
        </w:tc>
      </w:tr>
      <w:tr w:rsidR="00BC3DD3" w14:paraId="3D3F3B04" w14:textId="77777777" w:rsidTr="0039368D">
        <w:tc>
          <w:tcPr>
            <w:tcW w:w="2765" w:type="dxa"/>
          </w:tcPr>
          <w:p w14:paraId="378B38CC" w14:textId="732CBA5C" w:rsidR="00BC3DD3" w:rsidRDefault="00645E0F" w:rsidP="00BC3DD3">
            <w:pPr>
              <w:spacing w:line="400" w:lineRule="exact"/>
            </w:pPr>
            <w:r>
              <w:rPr>
                <w:rFonts w:hint="eastAsia"/>
              </w:rPr>
              <w:t>2019</w:t>
            </w:r>
          </w:p>
        </w:tc>
        <w:tc>
          <w:tcPr>
            <w:tcW w:w="2765" w:type="dxa"/>
          </w:tcPr>
          <w:p w14:paraId="730ECDFC" w14:textId="33380874" w:rsidR="00BC3DD3" w:rsidRDefault="00BC3DD3" w:rsidP="00BC3DD3">
            <w:pPr>
              <w:spacing w:line="400" w:lineRule="exact"/>
            </w:pPr>
            <w:r w:rsidRPr="00C43890">
              <w:t>328,239,520</w:t>
            </w:r>
          </w:p>
        </w:tc>
        <w:tc>
          <w:tcPr>
            <w:tcW w:w="2766" w:type="dxa"/>
          </w:tcPr>
          <w:p w14:paraId="1A01419F" w14:textId="65598389" w:rsidR="00BC3DD3" w:rsidRDefault="00BC3DD3" w:rsidP="00BC3DD3">
            <w:pPr>
              <w:spacing w:line="400" w:lineRule="exact"/>
            </w:pPr>
            <w:r w:rsidRPr="00861380">
              <w:t>0.004750816</w:t>
            </w:r>
          </w:p>
        </w:tc>
      </w:tr>
      <w:tr w:rsidR="00BC3DD3" w14:paraId="45952FAC" w14:textId="77777777" w:rsidTr="0039368D">
        <w:tc>
          <w:tcPr>
            <w:tcW w:w="2765" w:type="dxa"/>
          </w:tcPr>
          <w:p w14:paraId="3DC7E284" w14:textId="27F02BD4" w:rsidR="00BC3DD3" w:rsidRDefault="00645E0F" w:rsidP="00BC3DD3">
            <w:pPr>
              <w:spacing w:line="400" w:lineRule="exact"/>
            </w:pPr>
            <w:r>
              <w:rPr>
                <w:rFonts w:hint="eastAsia"/>
              </w:rPr>
              <w:t>2018</w:t>
            </w:r>
          </w:p>
        </w:tc>
        <w:tc>
          <w:tcPr>
            <w:tcW w:w="2765" w:type="dxa"/>
          </w:tcPr>
          <w:p w14:paraId="3849C888" w14:textId="07A91FF0" w:rsidR="00BC3DD3" w:rsidRDefault="00BC3DD3" w:rsidP="00BC3DD3">
            <w:pPr>
              <w:spacing w:line="400" w:lineRule="exact"/>
            </w:pPr>
            <w:r w:rsidRPr="00C43890">
              <w:t>326,687,488</w:t>
            </w:r>
          </w:p>
        </w:tc>
        <w:tc>
          <w:tcPr>
            <w:tcW w:w="2766" w:type="dxa"/>
          </w:tcPr>
          <w:p w14:paraId="019ED670" w14:textId="3618019A" w:rsidR="00BC3DD3" w:rsidRDefault="00BC3DD3" w:rsidP="00BC3DD3">
            <w:pPr>
              <w:spacing w:line="400" w:lineRule="exact"/>
            </w:pPr>
            <w:r w:rsidRPr="00861380">
              <w:t>0.005237008</w:t>
            </w:r>
          </w:p>
        </w:tc>
      </w:tr>
      <w:tr w:rsidR="00BC3DD3" w14:paraId="0BEF329A" w14:textId="77777777" w:rsidTr="0039368D">
        <w:tc>
          <w:tcPr>
            <w:tcW w:w="2765" w:type="dxa"/>
          </w:tcPr>
          <w:p w14:paraId="0752C10A" w14:textId="1318B227" w:rsidR="00BC3DD3" w:rsidRDefault="00645E0F" w:rsidP="00BC3DD3">
            <w:pPr>
              <w:spacing w:line="400" w:lineRule="exact"/>
            </w:pPr>
            <w:r>
              <w:rPr>
                <w:rFonts w:hint="eastAsia"/>
              </w:rPr>
              <w:t>2017</w:t>
            </w:r>
          </w:p>
        </w:tc>
        <w:tc>
          <w:tcPr>
            <w:tcW w:w="2765" w:type="dxa"/>
          </w:tcPr>
          <w:p w14:paraId="0CC45CA0" w14:textId="7E3AECD6" w:rsidR="00BC3DD3" w:rsidRDefault="00BC3DD3" w:rsidP="00BC3DD3">
            <w:pPr>
              <w:spacing w:line="400" w:lineRule="exact"/>
            </w:pPr>
            <w:r w:rsidRPr="00C43890">
              <w:t>324,985,536</w:t>
            </w:r>
          </w:p>
        </w:tc>
        <w:tc>
          <w:tcPr>
            <w:tcW w:w="2766" w:type="dxa"/>
          </w:tcPr>
          <w:p w14:paraId="64221E3F" w14:textId="52023AD3" w:rsidR="00BC3DD3" w:rsidRDefault="00BC3DD3" w:rsidP="00BC3DD3">
            <w:pPr>
              <w:spacing w:line="400" w:lineRule="exact"/>
            </w:pPr>
            <w:r w:rsidRPr="00861380">
              <w:t>0.006330017</w:t>
            </w:r>
          </w:p>
        </w:tc>
      </w:tr>
      <w:tr w:rsidR="00BC3DD3" w14:paraId="2530B485" w14:textId="77777777" w:rsidTr="0039368D">
        <w:tc>
          <w:tcPr>
            <w:tcW w:w="2765" w:type="dxa"/>
          </w:tcPr>
          <w:p w14:paraId="7274FE02" w14:textId="7D099653" w:rsidR="00BC3DD3" w:rsidRDefault="00645E0F" w:rsidP="00BC3DD3">
            <w:pPr>
              <w:spacing w:line="400" w:lineRule="exact"/>
            </w:pPr>
            <w:r>
              <w:rPr>
                <w:rFonts w:hint="eastAsia"/>
              </w:rPr>
              <w:t>2016</w:t>
            </w:r>
          </w:p>
        </w:tc>
        <w:tc>
          <w:tcPr>
            <w:tcW w:w="2765" w:type="dxa"/>
          </w:tcPr>
          <w:p w14:paraId="0D41782F" w14:textId="359CC5DA" w:rsidR="00BC3DD3" w:rsidRDefault="00BC3DD3" w:rsidP="00BC3DD3">
            <w:pPr>
              <w:spacing w:line="400" w:lineRule="exact"/>
            </w:pPr>
            <w:r w:rsidRPr="00C43890">
              <w:t>322,941,312</w:t>
            </w:r>
          </w:p>
        </w:tc>
        <w:tc>
          <w:tcPr>
            <w:tcW w:w="2766" w:type="dxa"/>
          </w:tcPr>
          <w:p w14:paraId="23AC5474" w14:textId="3A978E3D" w:rsidR="00BC3DD3" w:rsidRDefault="00BC3DD3" w:rsidP="00BC3DD3">
            <w:pPr>
              <w:spacing w:line="400" w:lineRule="exact"/>
            </w:pPr>
            <w:r w:rsidRPr="00861380">
              <w:t>0.007192424</w:t>
            </w:r>
          </w:p>
        </w:tc>
      </w:tr>
      <w:tr w:rsidR="00BC3DD3" w14:paraId="291E5029" w14:textId="77777777" w:rsidTr="0039368D">
        <w:tc>
          <w:tcPr>
            <w:tcW w:w="2765" w:type="dxa"/>
          </w:tcPr>
          <w:p w14:paraId="588A05A4" w14:textId="51613EA6" w:rsidR="00BC3DD3" w:rsidRDefault="00645E0F" w:rsidP="00BC3DD3">
            <w:pPr>
              <w:spacing w:line="400" w:lineRule="exact"/>
            </w:pPr>
            <w:r>
              <w:rPr>
                <w:rFonts w:hint="eastAsia"/>
              </w:rPr>
              <w:t>2015</w:t>
            </w:r>
          </w:p>
        </w:tc>
        <w:tc>
          <w:tcPr>
            <w:tcW w:w="2765" w:type="dxa"/>
          </w:tcPr>
          <w:p w14:paraId="42074EAD" w14:textId="5A5F1CA0" w:rsidR="00BC3DD3" w:rsidRDefault="00BC3DD3" w:rsidP="00BC3DD3">
            <w:pPr>
              <w:spacing w:line="400" w:lineRule="exact"/>
            </w:pPr>
            <w:r w:rsidRPr="00C43890">
              <w:t>320,635,168</w:t>
            </w:r>
          </w:p>
        </w:tc>
        <w:tc>
          <w:tcPr>
            <w:tcW w:w="2766" w:type="dxa"/>
          </w:tcPr>
          <w:p w14:paraId="2D62247B" w14:textId="63388EFA" w:rsidR="00BC3DD3" w:rsidRDefault="00BC3DD3" w:rsidP="00BC3DD3">
            <w:pPr>
              <w:spacing w:line="400" w:lineRule="exact"/>
            </w:pPr>
            <w:r w:rsidRPr="00861380">
              <w:t>0.007333235</w:t>
            </w:r>
          </w:p>
        </w:tc>
      </w:tr>
      <w:tr w:rsidR="00BC3DD3" w14:paraId="076CF237" w14:textId="77777777" w:rsidTr="0039368D">
        <w:tc>
          <w:tcPr>
            <w:tcW w:w="2765" w:type="dxa"/>
          </w:tcPr>
          <w:p w14:paraId="0AF607B2" w14:textId="17F4AAA6" w:rsidR="00BC3DD3" w:rsidRDefault="00ED0817" w:rsidP="00BC3DD3">
            <w:pPr>
              <w:spacing w:line="400" w:lineRule="exact"/>
            </w:pPr>
            <w:r>
              <w:rPr>
                <w:rFonts w:hint="eastAsia"/>
              </w:rPr>
              <w:t>2014</w:t>
            </w:r>
          </w:p>
        </w:tc>
        <w:tc>
          <w:tcPr>
            <w:tcW w:w="2765" w:type="dxa"/>
          </w:tcPr>
          <w:p w14:paraId="1B91E021" w14:textId="0DDA1D90" w:rsidR="00BC3DD3" w:rsidRDefault="00BC3DD3" w:rsidP="00BC3DD3">
            <w:pPr>
              <w:spacing w:line="400" w:lineRule="exact"/>
            </w:pPr>
            <w:r w:rsidRPr="00C43890">
              <w:t>318,300,992</w:t>
            </w:r>
          </w:p>
        </w:tc>
        <w:tc>
          <w:tcPr>
            <w:tcW w:w="2766" w:type="dxa"/>
          </w:tcPr>
          <w:p w14:paraId="465008C3" w14:textId="0BD1FE57" w:rsidR="00BC3DD3" w:rsidRDefault="00BC3DD3" w:rsidP="00BC3DD3">
            <w:pPr>
              <w:spacing w:line="400" w:lineRule="exact"/>
            </w:pPr>
            <w:r w:rsidRPr="00861380">
              <w:t>0.007301613</w:t>
            </w:r>
          </w:p>
        </w:tc>
      </w:tr>
      <w:tr w:rsidR="00BC3DD3" w14:paraId="18E9E80F" w14:textId="77777777" w:rsidTr="0039368D">
        <w:tc>
          <w:tcPr>
            <w:tcW w:w="2765" w:type="dxa"/>
          </w:tcPr>
          <w:p w14:paraId="7994E57E" w14:textId="5526C341" w:rsidR="00BC3DD3" w:rsidRDefault="00ED0817" w:rsidP="00BC3DD3">
            <w:pPr>
              <w:spacing w:line="400" w:lineRule="exact"/>
            </w:pPr>
            <w:r>
              <w:rPr>
                <w:rFonts w:hint="eastAsia"/>
              </w:rPr>
              <w:t>2013</w:t>
            </w:r>
          </w:p>
        </w:tc>
        <w:tc>
          <w:tcPr>
            <w:tcW w:w="2765" w:type="dxa"/>
          </w:tcPr>
          <w:p w14:paraId="603517D8" w14:textId="03ACE553" w:rsidR="00BC3DD3" w:rsidRDefault="00BC3DD3" w:rsidP="00BC3DD3">
            <w:pPr>
              <w:spacing w:line="400" w:lineRule="exact"/>
            </w:pPr>
            <w:r w:rsidRPr="00C43890">
              <w:t>315,993,728</w:t>
            </w:r>
          </w:p>
        </w:tc>
        <w:tc>
          <w:tcPr>
            <w:tcW w:w="2766" w:type="dxa"/>
          </w:tcPr>
          <w:p w14:paraId="6FE0AA15" w14:textId="12170A34" w:rsidR="00BC3DD3" w:rsidRDefault="00BC3DD3" w:rsidP="00BC3DD3">
            <w:pPr>
              <w:spacing w:line="400" w:lineRule="exact"/>
            </w:pPr>
            <w:r w:rsidRPr="00861380">
              <w:t>0.006891455</w:t>
            </w:r>
          </w:p>
        </w:tc>
      </w:tr>
      <w:tr w:rsidR="00BC3DD3" w14:paraId="0B2C6D1C" w14:textId="77777777" w:rsidTr="0039368D">
        <w:tc>
          <w:tcPr>
            <w:tcW w:w="2765" w:type="dxa"/>
          </w:tcPr>
          <w:p w14:paraId="607847D0" w14:textId="3D2DBBBD" w:rsidR="00BC3DD3" w:rsidRDefault="00ED0817" w:rsidP="00BC3DD3">
            <w:pPr>
              <w:spacing w:line="400" w:lineRule="exact"/>
            </w:pPr>
            <w:r>
              <w:rPr>
                <w:rFonts w:hint="eastAsia"/>
              </w:rPr>
              <w:t>2012</w:t>
            </w:r>
          </w:p>
        </w:tc>
        <w:tc>
          <w:tcPr>
            <w:tcW w:w="2765" w:type="dxa"/>
          </w:tcPr>
          <w:p w14:paraId="0167D188" w14:textId="1AE6439F" w:rsidR="00BC3DD3" w:rsidRDefault="00BC3DD3" w:rsidP="00BC3DD3">
            <w:pPr>
              <w:spacing w:line="400" w:lineRule="exact"/>
            </w:pPr>
            <w:r w:rsidRPr="00C43890">
              <w:t>313,830,976</w:t>
            </w:r>
          </w:p>
        </w:tc>
        <w:tc>
          <w:tcPr>
            <w:tcW w:w="2766" w:type="dxa"/>
          </w:tcPr>
          <w:p w14:paraId="06DDEF27" w14:textId="18EF2204" w:rsidR="00BC3DD3" w:rsidRDefault="00BC3DD3" w:rsidP="00BC3DD3">
            <w:pPr>
              <w:spacing w:line="400" w:lineRule="exact"/>
            </w:pPr>
            <w:r w:rsidRPr="00861380">
              <w:t>0.007299188</w:t>
            </w:r>
          </w:p>
        </w:tc>
      </w:tr>
      <w:tr w:rsidR="00BC3DD3" w14:paraId="7244FBCF" w14:textId="77777777" w:rsidTr="0039368D">
        <w:tc>
          <w:tcPr>
            <w:tcW w:w="2765" w:type="dxa"/>
          </w:tcPr>
          <w:p w14:paraId="42628428" w14:textId="0572F747" w:rsidR="00BC3DD3" w:rsidRDefault="00ED0817" w:rsidP="00BC3DD3">
            <w:pPr>
              <w:spacing w:line="400" w:lineRule="exact"/>
            </w:pPr>
            <w:r>
              <w:rPr>
                <w:rFonts w:hint="eastAsia"/>
              </w:rPr>
              <w:t>2011</w:t>
            </w:r>
          </w:p>
        </w:tc>
        <w:tc>
          <w:tcPr>
            <w:tcW w:w="2765" w:type="dxa"/>
          </w:tcPr>
          <w:p w14:paraId="5874BE78" w14:textId="0EBCF385" w:rsidR="00BC3DD3" w:rsidRDefault="00BC3DD3" w:rsidP="00BC3DD3">
            <w:pPr>
              <w:spacing w:line="400" w:lineRule="exact"/>
            </w:pPr>
            <w:r w:rsidRPr="00C43890">
              <w:t>311,556,864</w:t>
            </w:r>
          </w:p>
        </w:tc>
        <w:tc>
          <w:tcPr>
            <w:tcW w:w="2766" w:type="dxa"/>
          </w:tcPr>
          <w:p w14:paraId="11BBF224" w14:textId="28F8C4FA" w:rsidR="00BC3DD3" w:rsidRDefault="00BC3DD3" w:rsidP="00BC3DD3">
            <w:pPr>
              <w:spacing w:line="400" w:lineRule="exact"/>
            </w:pPr>
            <w:r w:rsidRPr="00861380">
              <w:t>0.007226135</w:t>
            </w:r>
          </w:p>
        </w:tc>
      </w:tr>
      <w:tr w:rsidR="00BC3DD3" w14:paraId="42E6CF6B" w14:textId="77777777" w:rsidTr="0039368D">
        <w:tc>
          <w:tcPr>
            <w:tcW w:w="2765" w:type="dxa"/>
          </w:tcPr>
          <w:p w14:paraId="5B7D1EE5" w14:textId="5E58E6B0" w:rsidR="00BC3DD3" w:rsidRDefault="00ED0817" w:rsidP="00BC3DD3">
            <w:pPr>
              <w:spacing w:line="400" w:lineRule="exact"/>
            </w:pPr>
            <w:r>
              <w:rPr>
                <w:rFonts w:hint="eastAsia"/>
              </w:rPr>
              <w:t>2010</w:t>
            </w:r>
          </w:p>
        </w:tc>
        <w:tc>
          <w:tcPr>
            <w:tcW w:w="2765" w:type="dxa"/>
          </w:tcPr>
          <w:p w14:paraId="6A172A34" w14:textId="01D6F71C" w:rsidR="00BC3DD3" w:rsidRDefault="00BC3DD3" w:rsidP="00BC3DD3">
            <w:pPr>
              <w:spacing w:line="400" w:lineRule="exact"/>
            </w:pPr>
            <w:r w:rsidRPr="00C43890">
              <w:t>309,321,664</w:t>
            </w:r>
          </w:p>
        </w:tc>
        <w:tc>
          <w:tcPr>
            <w:tcW w:w="2766" w:type="dxa"/>
          </w:tcPr>
          <w:p w14:paraId="15BB0621" w14:textId="6AA97645" w:rsidR="00BC3DD3" w:rsidRDefault="00BC3DD3" w:rsidP="00BC3DD3">
            <w:pPr>
              <w:spacing w:line="400" w:lineRule="exact"/>
            </w:pPr>
            <w:r w:rsidRPr="00861380">
              <w:t>0.008312845</w:t>
            </w:r>
          </w:p>
        </w:tc>
      </w:tr>
      <w:tr w:rsidR="00BC3DD3" w14:paraId="0A4E65EE" w14:textId="77777777" w:rsidTr="0039368D">
        <w:tc>
          <w:tcPr>
            <w:tcW w:w="2765" w:type="dxa"/>
          </w:tcPr>
          <w:p w14:paraId="2BB014E3" w14:textId="3AFE5CFF" w:rsidR="00BC3DD3" w:rsidRDefault="00ED0817" w:rsidP="00BC3DD3">
            <w:pPr>
              <w:spacing w:line="400" w:lineRule="exact"/>
            </w:pPr>
            <w:r>
              <w:rPr>
                <w:rFonts w:hint="eastAsia"/>
              </w:rPr>
              <w:t>2009</w:t>
            </w:r>
          </w:p>
        </w:tc>
        <w:tc>
          <w:tcPr>
            <w:tcW w:w="2765" w:type="dxa"/>
          </w:tcPr>
          <w:p w14:paraId="1D1E1A37" w14:textId="2ED28CB8" w:rsidR="00BC3DD3" w:rsidRDefault="00BC3DD3" w:rsidP="00BC3DD3">
            <w:pPr>
              <w:spacing w:line="400" w:lineRule="exact"/>
            </w:pPr>
            <w:r w:rsidRPr="00C43890">
              <w:t>306,771,520</w:t>
            </w:r>
          </w:p>
        </w:tc>
        <w:tc>
          <w:tcPr>
            <w:tcW w:w="2766" w:type="dxa"/>
          </w:tcPr>
          <w:p w14:paraId="26E069FA" w14:textId="022B31E7" w:rsidR="00BC3DD3" w:rsidRDefault="00BC3DD3" w:rsidP="00BC3DD3">
            <w:pPr>
              <w:spacing w:line="400" w:lineRule="exact"/>
            </w:pPr>
            <w:r w:rsidRPr="00861380">
              <w:t>0.008805068</w:t>
            </w:r>
          </w:p>
        </w:tc>
      </w:tr>
      <w:tr w:rsidR="00BC3DD3" w14:paraId="0D6B9121" w14:textId="77777777" w:rsidTr="0039368D">
        <w:tc>
          <w:tcPr>
            <w:tcW w:w="2765" w:type="dxa"/>
          </w:tcPr>
          <w:p w14:paraId="7CA90139" w14:textId="6B8A8881" w:rsidR="00BC3DD3" w:rsidRDefault="00ED0817" w:rsidP="00BC3DD3">
            <w:pPr>
              <w:spacing w:line="400" w:lineRule="exact"/>
            </w:pPr>
            <w:r>
              <w:rPr>
                <w:rFonts w:hint="eastAsia"/>
              </w:rPr>
              <w:t>2008</w:t>
            </w:r>
          </w:p>
        </w:tc>
        <w:tc>
          <w:tcPr>
            <w:tcW w:w="2765" w:type="dxa"/>
          </w:tcPr>
          <w:p w14:paraId="7AA0D686" w14:textId="5E6D3461" w:rsidR="00BC3DD3" w:rsidRDefault="00BC3DD3" w:rsidP="00BC3DD3">
            <w:pPr>
              <w:spacing w:line="400" w:lineRule="exact"/>
            </w:pPr>
            <w:r w:rsidRPr="00C43890">
              <w:t>304,093,952</w:t>
            </w:r>
          </w:p>
        </w:tc>
        <w:tc>
          <w:tcPr>
            <w:tcW w:w="2766" w:type="dxa"/>
          </w:tcPr>
          <w:p w14:paraId="0752C566" w14:textId="4E260F8F" w:rsidR="00BC3DD3" w:rsidRDefault="00BC3DD3" w:rsidP="00BC3DD3">
            <w:pPr>
              <w:spacing w:line="400" w:lineRule="exact"/>
            </w:pPr>
            <w:r w:rsidRPr="00861380">
              <w:t>0.009503504</w:t>
            </w:r>
          </w:p>
        </w:tc>
      </w:tr>
      <w:tr w:rsidR="00BC3DD3" w14:paraId="4E3FD450" w14:textId="77777777" w:rsidTr="0039368D">
        <w:tc>
          <w:tcPr>
            <w:tcW w:w="2765" w:type="dxa"/>
          </w:tcPr>
          <w:p w14:paraId="72AB65DE" w14:textId="3523A238" w:rsidR="00BC3DD3" w:rsidRDefault="00ED0817" w:rsidP="00BC3DD3">
            <w:pPr>
              <w:spacing w:line="400" w:lineRule="exact"/>
            </w:pPr>
            <w:r>
              <w:rPr>
                <w:rFonts w:hint="eastAsia"/>
              </w:rPr>
              <w:t>2007</w:t>
            </w:r>
          </w:p>
        </w:tc>
        <w:tc>
          <w:tcPr>
            <w:tcW w:w="2765" w:type="dxa"/>
          </w:tcPr>
          <w:p w14:paraId="346FEF68" w14:textId="1E7F4D4C" w:rsidR="00BC3DD3" w:rsidRDefault="00BC3DD3" w:rsidP="00BC3DD3">
            <w:pPr>
              <w:spacing w:line="400" w:lineRule="exact"/>
            </w:pPr>
            <w:r w:rsidRPr="00C43890">
              <w:t>301,231,200</w:t>
            </w:r>
          </w:p>
        </w:tc>
        <w:tc>
          <w:tcPr>
            <w:tcW w:w="2766" w:type="dxa"/>
          </w:tcPr>
          <w:p w14:paraId="45404910" w14:textId="252FB3F9" w:rsidR="00BC3DD3" w:rsidRDefault="00BC3DD3" w:rsidP="00BC3DD3">
            <w:pPr>
              <w:spacing w:line="400" w:lineRule="exact"/>
            </w:pPr>
            <w:r w:rsidRPr="00861380">
              <w:t>0.009555925</w:t>
            </w:r>
          </w:p>
        </w:tc>
      </w:tr>
      <w:tr w:rsidR="00BC3DD3" w14:paraId="2432F72A" w14:textId="77777777" w:rsidTr="0039368D">
        <w:tc>
          <w:tcPr>
            <w:tcW w:w="2765" w:type="dxa"/>
          </w:tcPr>
          <w:p w14:paraId="01C0D151" w14:textId="55882C76" w:rsidR="00BC3DD3" w:rsidRDefault="00ED0817" w:rsidP="00BC3DD3">
            <w:pPr>
              <w:spacing w:line="400" w:lineRule="exact"/>
            </w:pPr>
            <w:r>
              <w:rPr>
                <w:rFonts w:hint="eastAsia"/>
              </w:rPr>
              <w:t>2006</w:t>
            </w:r>
          </w:p>
        </w:tc>
        <w:tc>
          <w:tcPr>
            <w:tcW w:w="2765" w:type="dxa"/>
          </w:tcPr>
          <w:p w14:paraId="5D2AB224" w14:textId="14C53135" w:rsidR="00BC3DD3" w:rsidRDefault="00BC3DD3" w:rsidP="00BC3DD3">
            <w:pPr>
              <w:spacing w:line="400" w:lineRule="exact"/>
            </w:pPr>
            <w:r w:rsidRPr="00C43890">
              <w:t>298,379,904</w:t>
            </w:r>
          </w:p>
        </w:tc>
        <w:tc>
          <w:tcPr>
            <w:tcW w:w="2766" w:type="dxa"/>
          </w:tcPr>
          <w:p w14:paraId="4A01053E" w14:textId="32182BD4" w:rsidR="00BC3DD3" w:rsidRDefault="00BC3DD3" w:rsidP="00BC3DD3">
            <w:pPr>
              <w:spacing w:line="400" w:lineRule="exact"/>
            </w:pPr>
            <w:r w:rsidRPr="00861380">
              <w:t>0.00968912</w:t>
            </w:r>
          </w:p>
        </w:tc>
      </w:tr>
      <w:tr w:rsidR="00BC3DD3" w14:paraId="5FDB3B7A" w14:textId="77777777" w:rsidTr="0039368D">
        <w:tc>
          <w:tcPr>
            <w:tcW w:w="2765" w:type="dxa"/>
          </w:tcPr>
          <w:p w14:paraId="5240BF5A" w14:textId="0FF4937D" w:rsidR="00BC3DD3" w:rsidRDefault="00ED0817" w:rsidP="00BC3DD3">
            <w:pPr>
              <w:spacing w:line="400" w:lineRule="exact"/>
            </w:pPr>
            <w:r>
              <w:rPr>
                <w:rFonts w:hint="eastAsia"/>
              </w:rPr>
              <w:t>2005</w:t>
            </w:r>
          </w:p>
        </w:tc>
        <w:tc>
          <w:tcPr>
            <w:tcW w:w="2765" w:type="dxa"/>
          </w:tcPr>
          <w:p w14:paraId="18F9C946" w14:textId="6BFD7480" w:rsidR="00BC3DD3" w:rsidRDefault="00BC3DD3" w:rsidP="00BC3DD3">
            <w:pPr>
              <w:spacing w:line="400" w:lineRule="exact"/>
            </w:pPr>
            <w:r w:rsidRPr="00C43890">
              <w:t>295,516,608</w:t>
            </w:r>
          </w:p>
        </w:tc>
        <w:tc>
          <w:tcPr>
            <w:tcW w:w="2766" w:type="dxa"/>
          </w:tcPr>
          <w:p w14:paraId="41AB3348" w14:textId="64562BB8" w:rsidR="00BC3DD3" w:rsidRDefault="00BC3DD3" w:rsidP="00BC3DD3">
            <w:pPr>
              <w:spacing w:line="400" w:lineRule="exact"/>
            </w:pPr>
            <w:r w:rsidRPr="00861380">
              <w:t>0.009259723</w:t>
            </w:r>
          </w:p>
        </w:tc>
      </w:tr>
      <w:tr w:rsidR="00BC3DD3" w14:paraId="0A2AF6EF" w14:textId="77777777" w:rsidTr="0039368D">
        <w:tc>
          <w:tcPr>
            <w:tcW w:w="2765" w:type="dxa"/>
          </w:tcPr>
          <w:p w14:paraId="7885ADDB" w14:textId="2C1456F4" w:rsidR="00BC3DD3" w:rsidRDefault="00ED0817" w:rsidP="00BC3DD3">
            <w:pPr>
              <w:spacing w:line="400" w:lineRule="exact"/>
            </w:pPr>
            <w:r>
              <w:rPr>
                <w:rFonts w:hint="eastAsia"/>
              </w:rPr>
              <w:t>2004</w:t>
            </w:r>
          </w:p>
        </w:tc>
        <w:tc>
          <w:tcPr>
            <w:tcW w:w="2765" w:type="dxa"/>
          </w:tcPr>
          <w:p w14:paraId="3B6B9209" w14:textId="756B3FD1" w:rsidR="00BC3DD3" w:rsidRDefault="00BC3DD3" w:rsidP="00BC3DD3">
            <w:pPr>
              <w:spacing w:line="400" w:lineRule="exact"/>
            </w:pPr>
            <w:r w:rsidRPr="00C43890">
              <w:t>292,805,312</w:t>
            </w:r>
          </w:p>
        </w:tc>
        <w:tc>
          <w:tcPr>
            <w:tcW w:w="2766" w:type="dxa"/>
          </w:tcPr>
          <w:p w14:paraId="28CE3744" w14:textId="58D82B87" w:rsidR="00BC3DD3" w:rsidRDefault="00BC3DD3" w:rsidP="00BC3DD3">
            <w:pPr>
              <w:spacing w:line="400" w:lineRule="exact"/>
            </w:pPr>
            <w:r w:rsidRPr="00861380">
              <w:t>0.009297836</w:t>
            </w:r>
          </w:p>
        </w:tc>
      </w:tr>
      <w:tr w:rsidR="00BC3DD3" w14:paraId="2F0AB54D" w14:textId="77777777" w:rsidTr="0039368D">
        <w:tc>
          <w:tcPr>
            <w:tcW w:w="2765" w:type="dxa"/>
          </w:tcPr>
          <w:p w14:paraId="2D4FF063" w14:textId="678816A5" w:rsidR="00BC3DD3" w:rsidRDefault="00ED0817" w:rsidP="00BC3DD3">
            <w:pPr>
              <w:spacing w:line="400" w:lineRule="exact"/>
            </w:pPr>
            <w:r>
              <w:rPr>
                <w:rFonts w:hint="eastAsia"/>
              </w:rPr>
              <w:t>2003</w:t>
            </w:r>
          </w:p>
        </w:tc>
        <w:tc>
          <w:tcPr>
            <w:tcW w:w="2765" w:type="dxa"/>
          </w:tcPr>
          <w:p w14:paraId="6EC5DD54" w14:textId="2E7C35BB" w:rsidR="00BC3DD3" w:rsidRDefault="00BC3DD3" w:rsidP="00BC3DD3">
            <w:pPr>
              <w:spacing w:line="400" w:lineRule="exact"/>
            </w:pPr>
            <w:r w:rsidRPr="00C43890">
              <w:t>290,107,936</w:t>
            </w:r>
          </w:p>
        </w:tc>
        <w:tc>
          <w:tcPr>
            <w:tcW w:w="2766" w:type="dxa"/>
          </w:tcPr>
          <w:p w14:paraId="37C8D7C7" w14:textId="780AB348" w:rsidR="00BC3DD3" w:rsidRDefault="00BC3DD3" w:rsidP="00BC3DD3">
            <w:pPr>
              <w:spacing w:line="400" w:lineRule="exact"/>
            </w:pPr>
            <w:r w:rsidRPr="00861380">
              <w:t>0.008631901</w:t>
            </w:r>
          </w:p>
        </w:tc>
      </w:tr>
      <w:tr w:rsidR="00BC3DD3" w14:paraId="59F755C9" w14:textId="77777777" w:rsidTr="0039368D">
        <w:tc>
          <w:tcPr>
            <w:tcW w:w="2765" w:type="dxa"/>
          </w:tcPr>
          <w:p w14:paraId="48DA13CE" w14:textId="00FF6C5D" w:rsidR="00BC3DD3" w:rsidRDefault="00ED0817" w:rsidP="00BC3DD3">
            <w:pPr>
              <w:spacing w:line="400" w:lineRule="exact"/>
            </w:pPr>
            <w:r>
              <w:rPr>
                <w:rFonts w:hint="eastAsia"/>
              </w:rPr>
              <w:t>2002</w:t>
            </w:r>
          </w:p>
        </w:tc>
        <w:tc>
          <w:tcPr>
            <w:tcW w:w="2765" w:type="dxa"/>
          </w:tcPr>
          <w:p w14:paraId="71368E97" w14:textId="6E2603B3" w:rsidR="00BC3DD3" w:rsidRDefault="00BC3DD3" w:rsidP="00BC3DD3">
            <w:pPr>
              <w:spacing w:line="400" w:lineRule="exact"/>
            </w:pPr>
            <w:r w:rsidRPr="00C43890">
              <w:t>287,625,184</w:t>
            </w:r>
          </w:p>
        </w:tc>
        <w:tc>
          <w:tcPr>
            <w:tcW w:w="2766" w:type="dxa"/>
          </w:tcPr>
          <w:p w14:paraId="55091F01" w14:textId="4D8CB7CF" w:rsidR="00BC3DD3" w:rsidRDefault="00BC3DD3" w:rsidP="00BC3DD3">
            <w:pPr>
              <w:spacing w:line="400" w:lineRule="exact"/>
            </w:pPr>
            <w:r w:rsidRPr="00861380">
              <w:t>0.009321099</w:t>
            </w:r>
          </w:p>
        </w:tc>
      </w:tr>
      <w:tr w:rsidR="00BC3DD3" w14:paraId="5B8CC729" w14:textId="77777777" w:rsidTr="0039368D">
        <w:tc>
          <w:tcPr>
            <w:tcW w:w="2765" w:type="dxa"/>
          </w:tcPr>
          <w:p w14:paraId="00A2D37E" w14:textId="0EA0B5A3" w:rsidR="00BC3DD3" w:rsidRDefault="00ED0817" w:rsidP="00BC3DD3">
            <w:pPr>
              <w:spacing w:line="400" w:lineRule="exact"/>
            </w:pPr>
            <w:r>
              <w:rPr>
                <w:rFonts w:hint="eastAsia"/>
              </w:rPr>
              <w:t>2001</w:t>
            </w:r>
          </w:p>
        </w:tc>
        <w:tc>
          <w:tcPr>
            <w:tcW w:w="2765" w:type="dxa"/>
          </w:tcPr>
          <w:p w14:paraId="01984997" w14:textId="4368CFC8" w:rsidR="00BC3DD3" w:rsidRDefault="00BC3DD3" w:rsidP="00BC3DD3">
            <w:pPr>
              <w:spacing w:line="400" w:lineRule="exact"/>
            </w:pPr>
            <w:r w:rsidRPr="00C43890">
              <w:t>284,968,960</w:t>
            </w:r>
          </w:p>
        </w:tc>
        <w:tc>
          <w:tcPr>
            <w:tcW w:w="2766" w:type="dxa"/>
          </w:tcPr>
          <w:p w14:paraId="4A4BDDE7" w14:textId="2A745458" w:rsidR="00BC3DD3" w:rsidRDefault="00BC3DD3" w:rsidP="00BC3DD3">
            <w:pPr>
              <w:spacing w:line="400" w:lineRule="exact"/>
            </w:pPr>
            <w:r w:rsidRPr="00861380">
              <w:t>0.009946612</w:t>
            </w:r>
          </w:p>
        </w:tc>
      </w:tr>
      <w:tr w:rsidR="00BC3DD3" w14:paraId="2CE5A2FC" w14:textId="77777777" w:rsidTr="0039368D">
        <w:tc>
          <w:tcPr>
            <w:tcW w:w="2765" w:type="dxa"/>
          </w:tcPr>
          <w:p w14:paraId="42C15220" w14:textId="660CAEC3" w:rsidR="00BC3DD3" w:rsidRDefault="00ED0817" w:rsidP="00BC3DD3">
            <w:pPr>
              <w:spacing w:line="400" w:lineRule="exact"/>
            </w:pPr>
            <w:r>
              <w:rPr>
                <w:rFonts w:hint="eastAsia"/>
              </w:rPr>
              <w:t>2000</w:t>
            </w:r>
          </w:p>
        </w:tc>
        <w:tc>
          <w:tcPr>
            <w:tcW w:w="2765" w:type="dxa"/>
          </w:tcPr>
          <w:p w14:paraId="0D78747D" w14:textId="26F7F8E9" w:rsidR="00BC3DD3" w:rsidRDefault="00BC3DD3" w:rsidP="00BC3DD3">
            <w:pPr>
              <w:spacing w:line="400" w:lineRule="exact"/>
            </w:pPr>
            <w:r w:rsidRPr="00C43890">
              <w:t>282,162,400</w:t>
            </w:r>
          </w:p>
        </w:tc>
        <w:tc>
          <w:tcPr>
            <w:tcW w:w="2766" w:type="dxa"/>
          </w:tcPr>
          <w:p w14:paraId="6119913C" w14:textId="4BD48D22" w:rsidR="00BC3DD3" w:rsidRDefault="00BC3DD3" w:rsidP="00BC3DD3">
            <w:pPr>
              <w:spacing w:line="400" w:lineRule="exact"/>
            </w:pPr>
            <w:r w:rsidRPr="00861380">
              <w:t>0.011189794</w:t>
            </w:r>
          </w:p>
        </w:tc>
      </w:tr>
      <w:tr w:rsidR="00BC3DD3" w14:paraId="4A67F0B7" w14:textId="77777777" w:rsidTr="0039368D">
        <w:tc>
          <w:tcPr>
            <w:tcW w:w="2765" w:type="dxa"/>
          </w:tcPr>
          <w:p w14:paraId="00AA5E84" w14:textId="77F3ADC8" w:rsidR="00BC3DD3" w:rsidRDefault="00ED0817" w:rsidP="00BC3DD3">
            <w:pPr>
              <w:spacing w:line="400" w:lineRule="exact"/>
            </w:pPr>
            <w:r>
              <w:rPr>
                <w:rFonts w:hint="eastAsia"/>
              </w:rPr>
              <w:t>1999</w:t>
            </w:r>
          </w:p>
        </w:tc>
        <w:tc>
          <w:tcPr>
            <w:tcW w:w="2765" w:type="dxa"/>
          </w:tcPr>
          <w:p w14:paraId="22F88D93" w14:textId="1214C08A" w:rsidR="00BC3DD3" w:rsidRDefault="00BC3DD3" w:rsidP="00BC3DD3">
            <w:pPr>
              <w:spacing w:line="400" w:lineRule="exact"/>
            </w:pPr>
            <w:r w:rsidRPr="00C43890">
              <w:t>279,040,000</w:t>
            </w:r>
          </w:p>
        </w:tc>
        <w:tc>
          <w:tcPr>
            <w:tcW w:w="2766" w:type="dxa"/>
          </w:tcPr>
          <w:p w14:paraId="345C0CE8" w14:textId="34373109" w:rsidR="00BC3DD3" w:rsidRDefault="00BC3DD3" w:rsidP="00BC3DD3">
            <w:pPr>
              <w:spacing w:line="400" w:lineRule="exact"/>
            </w:pPr>
            <w:r w:rsidRPr="00861380">
              <w:t>0.011549529</w:t>
            </w:r>
          </w:p>
        </w:tc>
      </w:tr>
      <w:tr w:rsidR="00BC3DD3" w14:paraId="7911876D" w14:textId="77777777" w:rsidTr="0039368D">
        <w:tc>
          <w:tcPr>
            <w:tcW w:w="2765" w:type="dxa"/>
          </w:tcPr>
          <w:p w14:paraId="0F60E77D" w14:textId="106C5AD0" w:rsidR="00BC3DD3" w:rsidRDefault="00ED0817" w:rsidP="00BC3DD3">
            <w:pPr>
              <w:spacing w:line="400" w:lineRule="exact"/>
            </w:pPr>
            <w:r>
              <w:rPr>
                <w:rFonts w:hint="eastAsia"/>
              </w:rPr>
              <w:t>1998</w:t>
            </w:r>
          </w:p>
        </w:tc>
        <w:tc>
          <w:tcPr>
            <w:tcW w:w="2765" w:type="dxa"/>
          </w:tcPr>
          <w:p w14:paraId="139D5013" w14:textId="5A1A307F" w:rsidR="00BC3DD3" w:rsidRPr="00C43890" w:rsidRDefault="00BC3DD3" w:rsidP="00BC3DD3">
            <w:pPr>
              <w:spacing w:line="400" w:lineRule="exact"/>
            </w:pPr>
            <w:r w:rsidRPr="00423C04">
              <w:t>275,854,016</w:t>
            </w:r>
          </w:p>
        </w:tc>
        <w:tc>
          <w:tcPr>
            <w:tcW w:w="2766" w:type="dxa"/>
          </w:tcPr>
          <w:p w14:paraId="15159C15" w14:textId="39C362E9" w:rsidR="00BC3DD3" w:rsidRPr="00861380" w:rsidRDefault="00BC3DD3" w:rsidP="00BC3DD3">
            <w:pPr>
              <w:spacing w:line="400" w:lineRule="exact"/>
            </w:pPr>
            <w:r w:rsidRPr="00423C04">
              <w:t>0.011725443</w:t>
            </w:r>
          </w:p>
        </w:tc>
      </w:tr>
    </w:tbl>
    <w:p w14:paraId="57BCCB6A" w14:textId="2EB9EE83" w:rsidR="0022054C" w:rsidRDefault="00DB50D5" w:rsidP="00980D37">
      <w:pPr>
        <w:spacing w:line="400" w:lineRule="exact"/>
        <w:ind w:firstLineChars="200" w:firstLine="480"/>
      </w:pPr>
      <w:r w:rsidRPr="00DB50D5">
        <w:t>利用该模型预测出</w:t>
      </w:r>
      <w:r w:rsidRPr="00DB50D5">
        <w:t>2018</w:t>
      </w:r>
      <w:r w:rsidRPr="00DB50D5">
        <w:t>年</w:t>
      </w:r>
      <w:r w:rsidRPr="00DB50D5">
        <w:rPr>
          <w:rFonts w:hint="eastAsia"/>
        </w:rPr>
        <w:t>美国</w:t>
      </w:r>
      <w:r w:rsidRPr="00DB50D5">
        <w:t>人口总量为</w:t>
      </w:r>
      <w:r w:rsidRPr="00DB50D5">
        <w:t>326935954.979823</w:t>
      </w:r>
      <w:r w:rsidRPr="00DB50D5">
        <w:t>人，增长率为</w:t>
      </w:r>
      <w:r w:rsidRPr="00DB50D5">
        <w:t>0.00618136439366231</w:t>
      </w:r>
      <w:r w:rsidRPr="00DB50D5">
        <w:rPr>
          <w:rFonts w:hint="eastAsia"/>
        </w:rPr>
        <w:t>，</w:t>
      </w:r>
      <w:r w:rsidRPr="00DB50D5">
        <w:rPr>
          <w:rFonts w:hint="eastAsia"/>
        </w:rPr>
        <w:t>2</w:t>
      </w:r>
      <w:r w:rsidRPr="00DB50D5">
        <w:t>019</w:t>
      </w:r>
      <w:r w:rsidRPr="00DB50D5">
        <w:t>年</w:t>
      </w:r>
      <w:r w:rsidRPr="00DB50D5">
        <w:rPr>
          <w:rFonts w:hint="eastAsia"/>
        </w:rPr>
        <w:t>美国</w:t>
      </w:r>
      <w:r w:rsidRPr="00DB50D5">
        <w:t>人口总量为</w:t>
      </w:r>
      <w:r w:rsidRPr="00DB50D5">
        <w:t xml:space="preserve"> 328930171.433462</w:t>
      </w:r>
      <w:r w:rsidRPr="00DB50D5">
        <w:t>人，增长率为</w:t>
      </w:r>
      <w:r w:rsidRPr="00DB50D5">
        <w:t>0.0059817911068164</w:t>
      </w:r>
      <w:r>
        <w:rPr>
          <w:rFonts w:hint="eastAsia"/>
        </w:rPr>
        <w:t>，与实际数据相差不大，模型具有一定的可靠性</w:t>
      </w:r>
      <w:r w:rsidRPr="00DB50D5">
        <w:t>。</w:t>
      </w:r>
    </w:p>
    <w:p w14:paraId="40F398D8" w14:textId="77777777" w:rsidR="0022054C" w:rsidRPr="0022054C" w:rsidRDefault="0022054C" w:rsidP="00A375A9">
      <w:pPr>
        <w:keepNext/>
        <w:keepLines/>
        <w:spacing w:before="340" w:after="330" w:line="578" w:lineRule="auto"/>
        <w:ind w:firstLineChars="1000" w:firstLine="3213"/>
        <w:outlineLvl w:val="0"/>
        <w:rPr>
          <w:b/>
          <w:bCs/>
          <w:kern w:val="44"/>
          <w:sz w:val="32"/>
          <w:szCs w:val="44"/>
        </w:rPr>
      </w:pPr>
      <w:r w:rsidRPr="0022054C">
        <w:rPr>
          <w:rFonts w:hint="eastAsia"/>
          <w:b/>
          <w:bCs/>
          <w:kern w:val="44"/>
          <w:sz w:val="32"/>
          <w:szCs w:val="44"/>
        </w:rPr>
        <w:lastRenderedPageBreak/>
        <w:t>药物中毒急救问题</w:t>
      </w:r>
    </w:p>
    <w:p w14:paraId="5C3B67EA" w14:textId="77777777" w:rsidR="0022054C" w:rsidRPr="0022054C" w:rsidRDefault="0022054C" w:rsidP="0022054C">
      <w:pPr>
        <w:keepNext/>
        <w:keepLines/>
        <w:spacing w:before="340" w:after="330" w:line="578" w:lineRule="auto"/>
        <w:outlineLvl w:val="0"/>
        <w:rPr>
          <w:b/>
          <w:bCs/>
          <w:kern w:val="44"/>
          <w:sz w:val="32"/>
          <w:szCs w:val="44"/>
        </w:rPr>
      </w:pPr>
      <w:r w:rsidRPr="0022054C">
        <w:rPr>
          <w:rFonts w:hint="eastAsia"/>
          <w:b/>
          <w:bCs/>
          <w:kern w:val="44"/>
          <w:sz w:val="32"/>
          <w:szCs w:val="44"/>
        </w:rPr>
        <w:t>问题</w:t>
      </w:r>
    </w:p>
    <w:p w14:paraId="6E0E66DA" w14:textId="77777777" w:rsidR="0022054C" w:rsidRPr="0022054C" w:rsidRDefault="0022054C" w:rsidP="006E630B">
      <w:pPr>
        <w:spacing w:line="400" w:lineRule="exact"/>
        <w:ind w:firstLineChars="200" w:firstLine="480"/>
      </w:pPr>
      <w:r w:rsidRPr="0022054C">
        <w:rPr>
          <w:rFonts w:hint="eastAsia"/>
        </w:rPr>
        <w:t>急救中心来了一位孩子，</w:t>
      </w:r>
      <w:r w:rsidRPr="0022054C">
        <w:t>两小时前孩子一口气误吞下</w:t>
      </w:r>
      <w:r w:rsidRPr="0022054C">
        <w:t>11</w:t>
      </w:r>
      <w:r w:rsidRPr="0022054C">
        <w:t>片治疗哮喘病的、剂量为每片</w:t>
      </w:r>
      <w:r w:rsidRPr="0022054C">
        <w:t>100</w:t>
      </w:r>
      <w:r w:rsidRPr="0022054C">
        <w:rPr>
          <w:rFonts w:hint="eastAsia"/>
        </w:rPr>
        <w:t>mg</w:t>
      </w:r>
      <w:r w:rsidRPr="0022054C">
        <w:rPr>
          <w:rFonts w:hint="eastAsia"/>
        </w:rPr>
        <w:t>的氨茶碱片，孩子出现呕吐头晕等不良症状。产品说明书中写到，儿童用量是</w:t>
      </w:r>
      <w:r w:rsidRPr="0022054C">
        <w:rPr>
          <w:rFonts w:hint="eastAsia"/>
        </w:rPr>
        <w:t>3~5mg/kg</w:t>
      </w:r>
      <w:r w:rsidRPr="0022054C">
        <w:rPr>
          <w:rFonts w:hint="eastAsia"/>
        </w:rPr>
        <w:t>，如果服用过量，可使得血药浓度（单位血液溶剂在的药量）过高，当血药浓度达到</w:t>
      </w:r>
      <w:bookmarkStart w:id="3" w:name="_Hlk76720606"/>
      <w:r w:rsidRPr="0022054C">
        <w:rPr>
          <w:position w:val="-10"/>
        </w:rPr>
        <w:object w:dxaOrig="1200" w:dyaOrig="320" w14:anchorId="44F30C2C">
          <v:shape id="_x0000_i1088" type="#_x0000_t75" style="width:60pt;height:16.2pt" o:ole="">
            <v:imagedata r:id="rId129" o:title=""/>
          </v:shape>
          <o:OLEObject Type="Embed" ProgID="Equation.DSMT4" ShapeID="_x0000_i1088" DrawAspect="Content" ObjectID="_1687374663" r:id="rId130"/>
        </w:object>
      </w:r>
      <w:bookmarkEnd w:id="3"/>
      <w:r w:rsidRPr="0022054C">
        <w:rPr>
          <w:rFonts w:hint="eastAsia"/>
        </w:rPr>
        <w:t>时，会出现严重中毒，达到</w:t>
      </w:r>
      <w:bookmarkStart w:id="4" w:name="_Hlk76720612"/>
      <w:r w:rsidRPr="0022054C">
        <w:rPr>
          <w:position w:val="-10"/>
        </w:rPr>
        <w:object w:dxaOrig="1219" w:dyaOrig="320" w14:anchorId="3B26CE33">
          <v:shape id="_x0000_i1089" type="#_x0000_t75" style="width:61.2pt;height:16.2pt" o:ole="">
            <v:imagedata r:id="rId131" o:title=""/>
          </v:shape>
          <o:OLEObject Type="Embed" ProgID="Equation.DSMT4" ShapeID="_x0000_i1089" DrawAspect="Content" ObjectID="_1687374664" r:id="rId132"/>
        </w:object>
      </w:r>
      <w:bookmarkEnd w:id="4"/>
      <w:r w:rsidRPr="0022054C">
        <w:rPr>
          <w:rFonts w:hint="eastAsia"/>
        </w:rPr>
        <w:t>时则可致命，判断孩子此时是否需要进行施救。</w:t>
      </w:r>
    </w:p>
    <w:p w14:paraId="398CBA26" w14:textId="77777777" w:rsidR="0022054C" w:rsidRPr="0022054C" w:rsidRDefault="0022054C" w:rsidP="0022054C">
      <w:pPr>
        <w:keepNext/>
        <w:keepLines/>
        <w:spacing w:before="340" w:after="330" w:line="578" w:lineRule="auto"/>
        <w:outlineLvl w:val="0"/>
        <w:rPr>
          <w:b/>
          <w:bCs/>
          <w:kern w:val="44"/>
          <w:sz w:val="32"/>
          <w:szCs w:val="44"/>
        </w:rPr>
      </w:pPr>
      <w:r w:rsidRPr="0022054C">
        <w:rPr>
          <w:rFonts w:hint="eastAsia"/>
          <w:b/>
          <w:bCs/>
          <w:kern w:val="44"/>
          <w:sz w:val="32"/>
          <w:szCs w:val="44"/>
        </w:rPr>
        <w:t>分析</w:t>
      </w:r>
    </w:p>
    <w:p w14:paraId="66CE0E82" w14:textId="77777777" w:rsidR="0022054C" w:rsidRPr="0022054C" w:rsidRDefault="0022054C" w:rsidP="00C6111E">
      <w:pPr>
        <w:spacing w:line="400" w:lineRule="exact"/>
        <w:ind w:firstLineChars="200" w:firstLine="480"/>
      </w:pPr>
      <w:r w:rsidRPr="0022054C">
        <w:rPr>
          <w:rFonts w:hint="eastAsia"/>
        </w:rPr>
        <w:t>孩子中毒时血药浓度为</w:t>
      </w:r>
      <w:r w:rsidRPr="0022054C">
        <w:rPr>
          <w:position w:val="-10"/>
        </w:rPr>
        <w:object w:dxaOrig="1200" w:dyaOrig="320" w14:anchorId="5AC148AD">
          <v:shape id="_x0000_i1090" type="#_x0000_t75" style="width:60pt;height:16.2pt" o:ole="">
            <v:imagedata r:id="rId129" o:title=""/>
          </v:shape>
          <o:OLEObject Type="Embed" ProgID="Equation.DSMT4" ShapeID="_x0000_i1090" DrawAspect="Content" ObjectID="_1687374665" r:id="rId133"/>
        </w:object>
      </w:r>
      <w:r w:rsidRPr="0022054C">
        <w:t>，致命时为</w:t>
      </w:r>
      <w:r w:rsidRPr="0022054C">
        <w:rPr>
          <w:position w:val="-10"/>
        </w:rPr>
        <w:object w:dxaOrig="1219" w:dyaOrig="320" w14:anchorId="440DFFFF">
          <v:shape id="_x0000_i1091" type="#_x0000_t75" style="width:61.2pt;height:16.2pt" o:ole="">
            <v:imagedata r:id="rId131" o:title=""/>
          </v:shape>
          <o:OLEObject Type="Embed" ProgID="Equation.DSMT4" ShapeID="_x0000_i1091" DrawAspect="Content" ObjectID="_1687374666" r:id="rId134"/>
        </w:object>
      </w:r>
      <w:r w:rsidRPr="0022054C">
        <w:rPr>
          <w:rFonts w:hint="eastAsia"/>
        </w:rPr>
        <w:t>。胃肠道中药物向血液系统的转移率与药量</w:t>
      </w:r>
      <w:r w:rsidRPr="0022054C">
        <w:rPr>
          <w:position w:val="-10"/>
        </w:rPr>
        <w:object w:dxaOrig="440" w:dyaOrig="320" w14:anchorId="6822A9BC">
          <v:shape id="_x0000_i1092" type="#_x0000_t75" style="width:22.2pt;height:16.2pt" o:ole="">
            <v:imagedata r:id="rId135" o:title=""/>
          </v:shape>
          <o:OLEObject Type="Embed" ProgID="Equation.DSMT4" ShapeID="_x0000_i1092" DrawAspect="Content" ObjectID="_1687374667" r:id="rId136"/>
        </w:object>
      </w:r>
      <w:r w:rsidRPr="0022054C">
        <w:rPr>
          <w:rFonts w:hint="eastAsia"/>
        </w:rPr>
        <w:t>成正比，比例系数记作</w:t>
      </w:r>
      <w:r w:rsidRPr="0022054C">
        <w:rPr>
          <w:position w:val="-6"/>
        </w:rPr>
        <w:object w:dxaOrig="220" w:dyaOrig="279" w14:anchorId="14D671CF">
          <v:shape id="_x0000_i1093" type="#_x0000_t75" style="width:10.8pt;height:13.8pt" o:ole="">
            <v:imagedata r:id="rId137" o:title=""/>
          </v:shape>
          <o:OLEObject Type="Embed" ProgID="Equation.DSMT4" ShapeID="_x0000_i1093" DrawAspect="Content" ObjectID="_1687374668" r:id="rId138"/>
        </w:object>
      </w:r>
      <w:r w:rsidRPr="0022054C">
        <w:rPr>
          <w:rFonts w:hint="eastAsia"/>
        </w:rPr>
        <w:t>(</w:t>
      </w:r>
      <w:r w:rsidRPr="0022054C">
        <w:t>&gt;0)</w:t>
      </w:r>
      <w:r w:rsidRPr="0022054C">
        <w:rPr>
          <w:rFonts w:hint="eastAsia"/>
        </w:rPr>
        <w:t>，总剂量</w:t>
      </w:r>
      <w:r w:rsidRPr="0022054C">
        <w:rPr>
          <w:rFonts w:hint="eastAsia"/>
        </w:rPr>
        <w:t>1000mg</w:t>
      </w:r>
      <w:r w:rsidRPr="0022054C">
        <w:rPr>
          <w:rFonts w:hint="eastAsia"/>
        </w:rPr>
        <w:t>的药物在</w:t>
      </w:r>
      <w:r w:rsidRPr="0022054C">
        <w:rPr>
          <w:position w:val="-6"/>
        </w:rPr>
        <w:object w:dxaOrig="499" w:dyaOrig="279" w14:anchorId="01D8C3E1">
          <v:shape id="_x0000_i1094" type="#_x0000_t75" style="width:25.2pt;height:13.8pt" o:ole="">
            <v:imagedata r:id="rId139" o:title=""/>
          </v:shape>
          <o:OLEObject Type="Embed" ProgID="Equation.DSMT4" ShapeID="_x0000_i1094" DrawAspect="Content" ObjectID="_1687374669" r:id="rId140"/>
        </w:object>
      </w:r>
      <w:r w:rsidRPr="0022054C">
        <w:rPr>
          <w:rFonts w:hint="eastAsia"/>
        </w:rPr>
        <w:t>瞬间进入胃肠道。血液系统中的排除率与药量</w:t>
      </w:r>
      <w:r w:rsidRPr="0022054C">
        <w:rPr>
          <w:position w:val="-10"/>
        </w:rPr>
        <w:object w:dxaOrig="460" w:dyaOrig="320" w14:anchorId="73DF529F">
          <v:shape id="_x0000_i1095" type="#_x0000_t75" style="width:22.8pt;height:16.2pt" o:ole="">
            <v:imagedata r:id="rId141" o:title=""/>
          </v:shape>
          <o:OLEObject Type="Embed" ProgID="Equation.DSMT4" ShapeID="_x0000_i1095" DrawAspect="Content" ObjectID="_1687374670" r:id="rId142"/>
        </w:object>
      </w:r>
      <w:r w:rsidRPr="0022054C">
        <w:rPr>
          <w:rFonts w:hint="eastAsia"/>
        </w:rPr>
        <w:t>成正比，比例系数记作</w:t>
      </w:r>
      <w:r w:rsidRPr="0022054C">
        <w:rPr>
          <w:position w:val="-10"/>
        </w:rPr>
        <w:object w:dxaOrig="240" w:dyaOrig="260" w14:anchorId="59718D55">
          <v:shape id="_x0000_i1096" type="#_x0000_t75" style="width:12pt;height:13.2pt" o:ole="">
            <v:imagedata r:id="rId143" o:title=""/>
          </v:shape>
          <o:OLEObject Type="Embed" ProgID="Equation.DSMT4" ShapeID="_x0000_i1096" DrawAspect="Content" ObjectID="_1687374671" r:id="rId144"/>
        </w:object>
      </w:r>
      <w:r w:rsidRPr="0022054C">
        <w:t>(&gt;0)</w:t>
      </w:r>
      <w:r w:rsidRPr="0022054C">
        <w:rPr>
          <w:rFonts w:hint="eastAsia"/>
        </w:rPr>
        <w:t>，</w:t>
      </w:r>
      <w:r w:rsidRPr="0022054C">
        <w:rPr>
          <w:position w:val="-6"/>
        </w:rPr>
        <w:object w:dxaOrig="499" w:dyaOrig="279" w14:anchorId="7447D21D">
          <v:shape id="_x0000_i1097" type="#_x0000_t75" style="width:25.2pt;height:13.8pt" o:ole="">
            <v:imagedata r:id="rId145" o:title=""/>
          </v:shape>
          <o:OLEObject Type="Embed" ProgID="Equation.DSMT4" ShapeID="_x0000_i1097" DrawAspect="Content" ObjectID="_1687374672" r:id="rId146"/>
        </w:object>
      </w:r>
      <w:r w:rsidRPr="0022054C">
        <w:rPr>
          <w:rFonts w:hint="eastAsia"/>
        </w:rPr>
        <w:t>时血液中无药物。氨茶碱被吸收的半衰期为</w:t>
      </w:r>
      <w:r w:rsidRPr="0022054C">
        <w:rPr>
          <w:rFonts w:hint="eastAsia"/>
        </w:rPr>
        <w:t>5h</w:t>
      </w:r>
      <w:r w:rsidRPr="0022054C">
        <w:t>,</w:t>
      </w:r>
      <w:r w:rsidRPr="0022054C">
        <w:rPr>
          <w:rFonts w:hint="eastAsia"/>
        </w:rPr>
        <w:t>排除的半衰期为</w:t>
      </w:r>
      <w:r w:rsidRPr="0022054C">
        <w:rPr>
          <w:rFonts w:hint="eastAsia"/>
        </w:rPr>
        <w:t>6</w:t>
      </w:r>
      <w:r w:rsidRPr="0022054C">
        <w:t>h</w:t>
      </w:r>
      <w:r w:rsidRPr="0022054C">
        <w:rPr>
          <w:rFonts w:hint="eastAsia"/>
        </w:rPr>
        <w:t>。孩子的血液重量为</w:t>
      </w:r>
      <w:r w:rsidRPr="0022054C">
        <w:rPr>
          <w:rFonts w:hint="eastAsia"/>
        </w:rPr>
        <w:t>2000ml</w:t>
      </w:r>
      <w:r w:rsidRPr="0022054C">
        <w:rPr>
          <w:rFonts w:hint="eastAsia"/>
        </w:rPr>
        <w:t>。</w:t>
      </w:r>
    </w:p>
    <w:p w14:paraId="0A0F6EBE" w14:textId="77777777" w:rsidR="0022054C" w:rsidRPr="0022054C" w:rsidRDefault="0022054C" w:rsidP="0022054C">
      <w:pPr>
        <w:keepNext/>
        <w:keepLines/>
        <w:spacing w:before="340" w:after="330" w:line="578" w:lineRule="auto"/>
        <w:outlineLvl w:val="0"/>
        <w:rPr>
          <w:b/>
          <w:bCs/>
          <w:kern w:val="44"/>
          <w:sz w:val="32"/>
          <w:szCs w:val="44"/>
        </w:rPr>
      </w:pPr>
      <w:r w:rsidRPr="0022054C">
        <w:rPr>
          <w:rFonts w:hint="eastAsia"/>
          <w:b/>
          <w:bCs/>
          <w:kern w:val="44"/>
          <w:sz w:val="32"/>
          <w:szCs w:val="44"/>
        </w:rPr>
        <w:t>建模</w:t>
      </w:r>
    </w:p>
    <w:p w14:paraId="0D181684" w14:textId="77777777" w:rsidR="0022054C" w:rsidRPr="0022054C" w:rsidRDefault="0022054C" w:rsidP="0022054C">
      <w:pPr>
        <w:spacing w:line="400" w:lineRule="exact"/>
      </w:pPr>
      <w:r w:rsidRPr="0022054C">
        <w:rPr>
          <w:rFonts w:hint="eastAsia"/>
        </w:rPr>
        <w:t>随着药物从胃肠道向血液系统的转移，</w:t>
      </w:r>
      <w:bookmarkStart w:id="5" w:name="_Hlk76718522"/>
      <w:r w:rsidRPr="0022054C">
        <w:rPr>
          <w:position w:val="-10"/>
        </w:rPr>
        <w:object w:dxaOrig="440" w:dyaOrig="320" w14:anchorId="02549362">
          <v:shape id="_x0000_i1098" type="#_x0000_t75" style="width:22.2pt;height:16.2pt" o:ole="">
            <v:imagedata r:id="rId147" o:title=""/>
          </v:shape>
          <o:OLEObject Type="Embed" ProgID="Equation.DSMT4" ShapeID="_x0000_i1098" DrawAspect="Content" ObjectID="_1687374673" r:id="rId148"/>
        </w:object>
      </w:r>
      <w:bookmarkEnd w:id="5"/>
      <w:r w:rsidRPr="0022054C">
        <w:rPr>
          <w:rFonts w:hint="eastAsia"/>
        </w:rPr>
        <w:t>下降的速度与</w:t>
      </w:r>
      <w:r w:rsidRPr="0022054C">
        <w:rPr>
          <w:position w:val="-10"/>
        </w:rPr>
        <w:object w:dxaOrig="440" w:dyaOrig="320" w14:anchorId="01A6B8FF">
          <v:shape id="_x0000_i1099" type="#_x0000_t75" style="width:22.2pt;height:16.2pt" o:ole="">
            <v:imagedata r:id="rId147" o:title=""/>
          </v:shape>
          <o:OLEObject Type="Embed" ProgID="Equation.DSMT4" ShapeID="_x0000_i1099" DrawAspect="Content" ObjectID="_1687374674" r:id="rId149"/>
        </w:object>
      </w:r>
      <w:r w:rsidRPr="0022054C">
        <w:rPr>
          <w:rFonts w:hint="eastAsia"/>
        </w:rPr>
        <w:t>本身成正比</w:t>
      </w:r>
      <w:r w:rsidRPr="0022054C">
        <w:rPr>
          <w:rFonts w:hint="eastAsia"/>
        </w:rPr>
        <w:t>(</w:t>
      </w:r>
      <w:r w:rsidRPr="0022054C">
        <w:rPr>
          <w:rFonts w:hint="eastAsia"/>
        </w:rPr>
        <w:t>比例系数</w:t>
      </w:r>
      <w:r w:rsidRPr="0022054C">
        <w:rPr>
          <w:position w:val="-6"/>
        </w:rPr>
        <w:object w:dxaOrig="580" w:dyaOrig="279" w14:anchorId="7413D06C">
          <v:shape id="_x0000_i1100" type="#_x0000_t75" style="width:28.8pt;height:13.8pt" o:ole="">
            <v:imagedata r:id="rId150" o:title=""/>
          </v:shape>
          <o:OLEObject Type="Embed" ProgID="Equation.DSMT4" ShapeID="_x0000_i1100" DrawAspect="Content" ObjectID="_1687374675" r:id="rId151"/>
        </w:object>
      </w:r>
      <w:r w:rsidRPr="0022054C">
        <w:t>)</w:t>
      </w:r>
      <w:r w:rsidRPr="0022054C">
        <w:rPr>
          <w:rFonts w:hint="eastAsia"/>
        </w:rPr>
        <w:t>，所以</w:t>
      </w:r>
      <w:r w:rsidRPr="0022054C">
        <w:rPr>
          <w:position w:val="-10"/>
        </w:rPr>
        <w:object w:dxaOrig="440" w:dyaOrig="320" w14:anchorId="372FC281">
          <v:shape id="_x0000_i1101" type="#_x0000_t75" style="width:22.2pt;height:16.2pt" o:ole="">
            <v:imagedata r:id="rId152" o:title=""/>
          </v:shape>
          <o:OLEObject Type="Embed" ProgID="Equation.DSMT4" ShapeID="_x0000_i1101" DrawAspect="Content" ObjectID="_1687374676" r:id="rId153"/>
        </w:object>
      </w:r>
      <w:r w:rsidRPr="0022054C">
        <w:rPr>
          <w:rFonts w:hint="eastAsia"/>
        </w:rPr>
        <w:t>满足微分方程</w:t>
      </w:r>
    </w:p>
    <w:p w14:paraId="70246EDD" w14:textId="677D43EF" w:rsidR="0022054C" w:rsidRPr="0022054C" w:rsidRDefault="0022054C" w:rsidP="0022054C">
      <w:pPr>
        <w:ind w:firstLineChars="1200" w:firstLine="2880"/>
      </w:pPr>
      <w:r w:rsidRPr="0022054C">
        <w:rPr>
          <w:position w:val="-24"/>
        </w:rPr>
        <w:object w:dxaOrig="2180" w:dyaOrig="620" w14:anchorId="3E459EAA">
          <v:shape id="_x0000_i1102" type="#_x0000_t75" style="width:109.2pt;height:31.2pt" o:ole="">
            <v:imagedata r:id="rId154" o:title=""/>
          </v:shape>
          <o:OLEObject Type="Embed" ProgID="Equation.DSMT4" ShapeID="_x0000_i1102" DrawAspect="Content" ObjectID="_1687374677" r:id="rId155"/>
        </w:object>
      </w:r>
      <w:r w:rsidRPr="0022054C">
        <w:t xml:space="preserve">                       </w:t>
      </w:r>
      <w:r w:rsidRPr="0022054C">
        <w:rPr>
          <w:rFonts w:hint="eastAsia"/>
        </w:rPr>
        <w:t>（</w:t>
      </w:r>
      <w:r w:rsidRPr="0022054C">
        <w:rPr>
          <w:rFonts w:hint="eastAsia"/>
        </w:rPr>
        <w:t>1</w:t>
      </w:r>
      <w:r w:rsidR="009019E8">
        <w:rPr>
          <w:rFonts w:hint="eastAsia"/>
        </w:rPr>
        <w:t>5</w:t>
      </w:r>
      <w:r w:rsidRPr="0022054C">
        <w:rPr>
          <w:rFonts w:hint="eastAsia"/>
        </w:rPr>
        <w:t>）</w:t>
      </w:r>
    </w:p>
    <w:p w14:paraId="40BDF4DE" w14:textId="77777777" w:rsidR="0022054C" w:rsidRPr="0022054C" w:rsidRDefault="0022054C" w:rsidP="0022054C">
      <w:pPr>
        <w:spacing w:line="400" w:lineRule="exact"/>
      </w:pPr>
      <w:r w:rsidRPr="0022054C">
        <w:rPr>
          <w:rFonts w:hint="eastAsia"/>
        </w:rPr>
        <w:t>当</w:t>
      </w:r>
      <w:r w:rsidRPr="0022054C">
        <w:rPr>
          <w:position w:val="-10"/>
        </w:rPr>
        <w:object w:dxaOrig="859" w:dyaOrig="320" w14:anchorId="0FE4A465">
          <v:shape id="_x0000_i1103" type="#_x0000_t75" style="width:43.2pt;height:16.2pt" o:ole="">
            <v:imagedata r:id="rId156" o:title=""/>
          </v:shape>
          <o:OLEObject Type="Embed" ProgID="Equation.DSMT4" ShapeID="_x0000_i1103" DrawAspect="Content" ObjectID="_1687374678" r:id="rId157"/>
        </w:object>
      </w:r>
      <w:r w:rsidRPr="0022054C">
        <w:rPr>
          <w:rFonts w:hint="eastAsia"/>
        </w:rPr>
        <w:t>时，药物从胃肠道向血液系统的转移相当于血液系统对药物的吸收，</w:t>
      </w:r>
      <w:r w:rsidRPr="0022054C">
        <w:rPr>
          <w:position w:val="-10"/>
        </w:rPr>
        <w:object w:dxaOrig="460" w:dyaOrig="320" w14:anchorId="518378DA">
          <v:shape id="_x0000_i1104" type="#_x0000_t75" style="width:22.8pt;height:16.2pt" o:ole="">
            <v:imagedata r:id="rId158" o:title=""/>
          </v:shape>
          <o:OLEObject Type="Embed" ProgID="Equation.DSMT4" ShapeID="_x0000_i1104" DrawAspect="Content" ObjectID="_1687374679" r:id="rId159"/>
        </w:object>
      </w:r>
      <w:r w:rsidRPr="0022054C">
        <w:rPr>
          <w:rFonts w:hint="eastAsia"/>
        </w:rPr>
        <w:t>由于吸收作用而增长的速度是</w:t>
      </w:r>
      <w:r w:rsidRPr="0022054C">
        <w:rPr>
          <w:position w:val="-6"/>
        </w:rPr>
        <w:object w:dxaOrig="340" w:dyaOrig="279" w14:anchorId="3BC02BF2">
          <v:shape id="_x0000_i1105" type="#_x0000_t75" style="width:16.8pt;height:13.8pt" o:ole="">
            <v:imagedata r:id="rId160" o:title=""/>
          </v:shape>
          <o:OLEObject Type="Embed" ProgID="Equation.DSMT4" ShapeID="_x0000_i1105" DrawAspect="Content" ObjectID="_1687374680" r:id="rId161"/>
        </w:object>
      </w:r>
      <w:r w:rsidRPr="0022054C">
        <w:rPr>
          <w:rFonts w:hint="eastAsia"/>
        </w:rPr>
        <w:t>，由于排出量而减少的速度与</w:t>
      </w:r>
      <w:r w:rsidRPr="0022054C">
        <w:rPr>
          <w:position w:val="-10"/>
        </w:rPr>
        <w:object w:dxaOrig="460" w:dyaOrig="320" w14:anchorId="5662BA34">
          <v:shape id="_x0000_i1106" type="#_x0000_t75" style="width:22.8pt;height:16.2pt" o:ole="">
            <v:imagedata r:id="rId162" o:title=""/>
          </v:shape>
          <o:OLEObject Type="Embed" ProgID="Equation.DSMT4" ShapeID="_x0000_i1106" DrawAspect="Content" ObjectID="_1687374681" r:id="rId163"/>
        </w:object>
      </w:r>
      <w:r w:rsidRPr="0022054C">
        <w:rPr>
          <w:rFonts w:hint="eastAsia"/>
        </w:rPr>
        <w:t>本身成正比</w:t>
      </w:r>
      <w:r w:rsidRPr="0022054C">
        <w:rPr>
          <w:rFonts w:hint="eastAsia"/>
        </w:rPr>
        <w:t>(</w:t>
      </w:r>
      <w:r w:rsidRPr="0022054C">
        <w:rPr>
          <w:rFonts w:hint="eastAsia"/>
        </w:rPr>
        <w:t>比例系数</w:t>
      </w:r>
      <w:r w:rsidRPr="0022054C">
        <w:rPr>
          <w:position w:val="-10"/>
        </w:rPr>
        <w:object w:dxaOrig="600" w:dyaOrig="320" w14:anchorId="248E4E2F">
          <v:shape id="_x0000_i1107" type="#_x0000_t75" style="width:30pt;height:16.2pt" o:ole="">
            <v:imagedata r:id="rId164" o:title=""/>
          </v:shape>
          <o:OLEObject Type="Embed" ProgID="Equation.DSMT4" ShapeID="_x0000_i1107" DrawAspect="Content" ObjectID="_1687374682" r:id="rId165"/>
        </w:object>
      </w:r>
      <w:r w:rsidRPr="0022054C">
        <w:t>)</w:t>
      </w:r>
      <w:r w:rsidRPr="0022054C">
        <w:rPr>
          <w:rFonts w:hint="eastAsia"/>
        </w:rPr>
        <w:t>，所以</w:t>
      </w:r>
      <w:r w:rsidRPr="0022054C">
        <w:rPr>
          <w:position w:val="-10"/>
        </w:rPr>
        <w:object w:dxaOrig="460" w:dyaOrig="320" w14:anchorId="025A2D21">
          <v:shape id="_x0000_i1108" type="#_x0000_t75" style="width:22.8pt;height:16.2pt" o:ole="">
            <v:imagedata r:id="rId166" o:title=""/>
          </v:shape>
          <o:OLEObject Type="Embed" ProgID="Equation.DSMT4" ShapeID="_x0000_i1108" DrawAspect="Content" ObjectID="_1687374683" r:id="rId167"/>
        </w:object>
      </w:r>
      <w:r w:rsidRPr="0022054C">
        <w:rPr>
          <w:rFonts w:hint="eastAsia"/>
        </w:rPr>
        <w:t>满足微分方程</w:t>
      </w:r>
    </w:p>
    <w:p w14:paraId="5267C7BB" w14:textId="0986DAFA" w:rsidR="0022054C" w:rsidRPr="0022054C" w:rsidRDefault="0022054C" w:rsidP="0022054C">
      <w:pPr>
        <w:tabs>
          <w:tab w:val="center" w:pos="4160"/>
          <w:tab w:val="right" w:pos="8300"/>
        </w:tabs>
        <w:ind w:firstLineChars="1200" w:firstLine="2880"/>
      </w:pPr>
      <w:r w:rsidRPr="0022054C">
        <w:rPr>
          <w:position w:val="-24"/>
        </w:rPr>
        <w:object w:dxaOrig="2220" w:dyaOrig="620" w14:anchorId="58820C79">
          <v:shape id="_x0000_i1109" type="#_x0000_t75" style="width:111pt;height:31.2pt" o:ole="">
            <v:imagedata r:id="rId168" o:title=""/>
          </v:shape>
          <o:OLEObject Type="Embed" ProgID="Equation.DSMT4" ShapeID="_x0000_i1109" DrawAspect="Content" ObjectID="_1687374684" r:id="rId169"/>
        </w:object>
      </w:r>
      <w:r w:rsidRPr="0022054C">
        <w:t xml:space="preserve">                       </w:t>
      </w:r>
      <w:r w:rsidR="009019E8">
        <w:rPr>
          <w:rFonts w:hint="eastAsia"/>
        </w:rPr>
        <w:t>（</w:t>
      </w:r>
      <w:r w:rsidR="009019E8">
        <w:rPr>
          <w:rFonts w:hint="eastAsia"/>
        </w:rPr>
        <w:t>16</w:t>
      </w:r>
      <w:r w:rsidRPr="0022054C">
        <w:rPr>
          <w:rFonts w:hint="eastAsia"/>
        </w:rPr>
        <w:t>）</w:t>
      </w:r>
    </w:p>
    <w:p w14:paraId="72663E07" w14:textId="018226E1" w:rsidR="0022054C" w:rsidRPr="0022054C" w:rsidRDefault="0022054C" w:rsidP="0022054C">
      <w:pPr>
        <w:spacing w:line="400" w:lineRule="exact"/>
      </w:pPr>
      <w:r w:rsidRPr="0022054C">
        <w:rPr>
          <w:rFonts w:hint="eastAsia"/>
        </w:rPr>
        <w:t>式（</w:t>
      </w:r>
      <w:r w:rsidRPr="0022054C">
        <w:rPr>
          <w:rFonts w:hint="eastAsia"/>
        </w:rPr>
        <w:t>1</w:t>
      </w:r>
      <w:r w:rsidR="000A43DE">
        <w:rPr>
          <w:rFonts w:hint="eastAsia"/>
        </w:rPr>
        <w:t>5</w:t>
      </w:r>
      <w:r w:rsidRPr="0022054C">
        <w:rPr>
          <w:rFonts w:hint="eastAsia"/>
        </w:rPr>
        <w:t>）和式（</w:t>
      </w:r>
      <w:r w:rsidR="000A43DE">
        <w:rPr>
          <w:rFonts w:hint="eastAsia"/>
        </w:rPr>
        <w:t>16</w:t>
      </w:r>
      <w:r w:rsidRPr="0022054C">
        <w:rPr>
          <w:rFonts w:hint="eastAsia"/>
        </w:rPr>
        <w:t>）中的</w:t>
      </w:r>
      <w:r w:rsidRPr="0022054C">
        <w:rPr>
          <w:position w:val="-6"/>
        </w:rPr>
        <w:object w:dxaOrig="220" w:dyaOrig="279" w14:anchorId="102574B9">
          <v:shape id="_x0000_i1110" type="#_x0000_t75" style="width:10.8pt;height:13.8pt" o:ole="">
            <v:imagedata r:id="rId170" o:title=""/>
          </v:shape>
          <o:OLEObject Type="Embed" ProgID="Equation.DSMT4" ShapeID="_x0000_i1110" DrawAspect="Content" ObjectID="_1687374685" r:id="rId171"/>
        </w:object>
      </w:r>
      <w:r w:rsidRPr="0022054C">
        <w:rPr>
          <w:rFonts w:hint="eastAsia"/>
        </w:rPr>
        <w:t>和</w:t>
      </w:r>
      <w:r w:rsidRPr="0022054C">
        <w:rPr>
          <w:position w:val="-10"/>
        </w:rPr>
        <w:object w:dxaOrig="240" w:dyaOrig="260" w14:anchorId="07FBA3DE">
          <v:shape id="_x0000_i1111" type="#_x0000_t75" style="width:12pt;height:13.2pt" o:ole="">
            <v:imagedata r:id="rId172" o:title=""/>
          </v:shape>
          <o:OLEObject Type="Embed" ProgID="Equation.DSMT4" ShapeID="_x0000_i1111" DrawAspect="Content" ObjectID="_1687374686" r:id="rId173"/>
        </w:object>
      </w:r>
      <w:r w:rsidRPr="0022054C">
        <w:rPr>
          <w:rFonts w:hint="eastAsia"/>
        </w:rPr>
        <w:t>可由半衰期确定。</w:t>
      </w:r>
    </w:p>
    <w:p w14:paraId="57667E5D" w14:textId="77777777" w:rsidR="0022054C" w:rsidRPr="0022054C" w:rsidRDefault="0022054C" w:rsidP="0022054C">
      <w:pPr>
        <w:keepNext/>
        <w:keepLines/>
        <w:spacing w:before="340" w:after="330" w:line="578" w:lineRule="auto"/>
        <w:outlineLvl w:val="0"/>
        <w:rPr>
          <w:b/>
          <w:bCs/>
          <w:kern w:val="44"/>
          <w:sz w:val="32"/>
          <w:szCs w:val="44"/>
        </w:rPr>
      </w:pPr>
      <w:r w:rsidRPr="0022054C">
        <w:rPr>
          <w:rFonts w:hint="eastAsia"/>
          <w:b/>
          <w:bCs/>
          <w:kern w:val="44"/>
          <w:sz w:val="32"/>
          <w:szCs w:val="44"/>
        </w:rPr>
        <w:lastRenderedPageBreak/>
        <w:t>求解</w:t>
      </w:r>
    </w:p>
    <w:p w14:paraId="120A9E50" w14:textId="4E56E04A" w:rsidR="0022054C" w:rsidRPr="0022054C" w:rsidRDefault="0022054C" w:rsidP="0022054C">
      <w:pPr>
        <w:spacing w:line="400" w:lineRule="exact"/>
      </w:pPr>
      <w:r w:rsidRPr="0022054C">
        <w:rPr>
          <w:rFonts w:hint="eastAsia"/>
        </w:rPr>
        <w:t>微分方程（</w:t>
      </w:r>
      <w:r w:rsidRPr="0022054C">
        <w:rPr>
          <w:rFonts w:hint="eastAsia"/>
        </w:rPr>
        <w:t>1</w:t>
      </w:r>
      <w:r w:rsidR="00C107CF">
        <w:rPr>
          <w:rFonts w:hint="eastAsia"/>
        </w:rPr>
        <w:t>5</w:t>
      </w:r>
      <w:r w:rsidRPr="0022054C">
        <w:rPr>
          <w:rFonts w:hint="eastAsia"/>
        </w:rPr>
        <w:t>）是可分离变量方程，容易得到</w:t>
      </w:r>
    </w:p>
    <w:p w14:paraId="3C682573" w14:textId="761B4567" w:rsidR="0022054C" w:rsidRPr="0022054C" w:rsidRDefault="0022054C" w:rsidP="0022054C">
      <w:pPr>
        <w:spacing w:line="400" w:lineRule="exact"/>
        <w:ind w:firstLineChars="1400" w:firstLine="3360"/>
      </w:pPr>
      <w:r w:rsidRPr="0022054C">
        <w:rPr>
          <w:position w:val="-10"/>
        </w:rPr>
        <w:object w:dxaOrig="1480" w:dyaOrig="360" w14:anchorId="5BCA3A23">
          <v:shape id="_x0000_i1112" type="#_x0000_t75" style="width:73.8pt;height:18pt" o:ole="">
            <v:imagedata r:id="rId174" o:title=""/>
          </v:shape>
          <o:OLEObject Type="Embed" ProgID="Equation.DSMT4" ShapeID="_x0000_i1112" DrawAspect="Content" ObjectID="_1687374687" r:id="rId175"/>
        </w:object>
      </w:r>
      <w:r w:rsidRPr="0022054C">
        <w:t xml:space="preserve">                         </w:t>
      </w:r>
      <w:r w:rsidRPr="0022054C">
        <w:rPr>
          <w:rFonts w:hint="eastAsia"/>
        </w:rPr>
        <w:t>（</w:t>
      </w:r>
      <w:r w:rsidR="00C107CF">
        <w:rPr>
          <w:rFonts w:hint="eastAsia"/>
        </w:rPr>
        <w:t>17</w:t>
      </w:r>
      <w:r w:rsidRPr="0022054C">
        <w:rPr>
          <w:rFonts w:hint="eastAsia"/>
        </w:rPr>
        <w:t>）</w:t>
      </w:r>
    </w:p>
    <w:p w14:paraId="02718413" w14:textId="77777777" w:rsidR="0022054C" w:rsidRPr="0022054C" w:rsidRDefault="0022054C" w:rsidP="0022054C">
      <w:r w:rsidRPr="0022054C">
        <w:rPr>
          <w:rFonts w:hint="eastAsia"/>
        </w:rPr>
        <w:t>表明胃肠道中的药量</w:t>
      </w:r>
      <w:r w:rsidRPr="0022054C">
        <w:rPr>
          <w:position w:val="-10"/>
        </w:rPr>
        <w:object w:dxaOrig="440" w:dyaOrig="320" w14:anchorId="78253D48">
          <v:shape id="_x0000_i1113" type="#_x0000_t75" style="width:22.2pt;height:16.2pt" o:ole="">
            <v:imagedata r:id="rId176" o:title=""/>
          </v:shape>
          <o:OLEObject Type="Embed" ProgID="Equation.DSMT4" ShapeID="_x0000_i1113" DrawAspect="Content" ObjectID="_1687374688" r:id="rId177"/>
        </w:object>
      </w:r>
      <w:r w:rsidRPr="0022054C">
        <w:rPr>
          <w:rFonts w:hint="eastAsia"/>
        </w:rPr>
        <w:t>随时间单调减少并趋于</w:t>
      </w:r>
      <w:r w:rsidRPr="0022054C">
        <w:rPr>
          <w:rFonts w:hint="eastAsia"/>
        </w:rPr>
        <w:t>0.</w:t>
      </w:r>
      <w:r w:rsidRPr="0022054C">
        <w:rPr>
          <w:rFonts w:hint="eastAsia"/>
        </w:rPr>
        <w:t>为了确定</w:t>
      </w:r>
      <w:r w:rsidRPr="0022054C">
        <w:rPr>
          <w:position w:val="-6"/>
        </w:rPr>
        <w:object w:dxaOrig="220" w:dyaOrig="279" w14:anchorId="47ACFAED">
          <v:shape id="_x0000_i1114" type="#_x0000_t75" style="width:10.8pt;height:13.8pt" o:ole="">
            <v:imagedata r:id="rId178" o:title=""/>
          </v:shape>
          <o:OLEObject Type="Embed" ProgID="Equation.DSMT4" ShapeID="_x0000_i1114" DrawAspect="Content" ObjectID="_1687374689" r:id="rId179"/>
        </w:object>
      </w:r>
      <w:r w:rsidRPr="0022054C">
        <w:rPr>
          <w:rFonts w:hint="eastAsia"/>
        </w:rPr>
        <w:t>，利用药物吸收的半衰期为</w:t>
      </w:r>
      <w:r w:rsidRPr="0022054C">
        <w:rPr>
          <w:rFonts w:hint="eastAsia"/>
        </w:rPr>
        <w:t>5h</w:t>
      </w:r>
      <w:r w:rsidRPr="0022054C">
        <w:rPr>
          <w:rFonts w:hint="eastAsia"/>
        </w:rPr>
        <w:t>，即</w:t>
      </w:r>
      <w:r w:rsidRPr="0022054C">
        <w:rPr>
          <w:position w:val="-24"/>
        </w:rPr>
        <w:object w:dxaOrig="2980" w:dyaOrig="620" w14:anchorId="52233508">
          <v:shape id="_x0000_i1115" type="#_x0000_t75" style="width:148.8pt;height:31.2pt" o:ole="">
            <v:imagedata r:id="rId180" o:title=""/>
          </v:shape>
          <o:OLEObject Type="Embed" ProgID="Equation.DSMT4" ShapeID="_x0000_i1115" DrawAspect="Content" ObjectID="_1687374690" r:id="rId181"/>
        </w:object>
      </w:r>
      <w:r w:rsidRPr="0022054C">
        <w:rPr>
          <w:rFonts w:hint="eastAsia"/>
        </w:rPr>
        <w:t>，得</w:t>
      </w:r>
      <w:r w:rsidRPr="0022054C">
        <w:rPr>
          <w:position w:val="-24"/>
        </w:rPr>
        <w:object w:dxaOrig="2400" w:dyaOrig="620" w14:anchorId="2BB65311">
          <v:shape id="_x0000_i1116" type="#_x0000_t75" style="width:120pt;height:31.2pt" o:ole="">
            <v:imagedata r:id="rId182" o:title=""/>
          </v:shape>
          <o:OLEObject Type="Embed" ProgID="Equation.DSMT4" ShapeID="_x0000_i1116" DrawAspect="Content" ObjectID="_1687374691" r:id="rId183"/>
        </w:object>
      </w:r>
      <w:r w:rsidRPr="0022054C">
        <w:t>.</w:t>
      </w:r>
    </w:p>
    <w:p w14:paraId="57E47177" w14:textId="4B443150" w:rsidR="0022054C" w:rsidRPr="0022054C" w:rsidRDefault="0022054C" w:rsidP="0022054C">
      <w:pPr>
        <w:spacing w:line="400" w:lineRule="exact"/>
      </w:pPr>
      <w:r w:rsidRPr="0022054C">
        <w:rPr>
          <w:rFonts w:hint="eastAsia"/>
        </w:rPr>
        <w:t>将（</w:t>
      </w:r>
      <w:r w:rsidR="003F4538">
        <w:rPr>
          <w:rFonts w:hint="eastAsia"/>
        </w:rPr>
        <w:t>17</w:t>
      </w:r>
      <w:r w:rsidRPr="0022054C">
        <w:rPr>
          <w:rFonts w:hint="eastAsia"/>
        </w:rPr>
        <w:t>）代入式（</w:t>
      </w:r>
      <w:r w:rsidR="003F4538">
        <w:rPr>
          <w:rFonts w:hint="eastAsia"/>
        </w:rPr>
        <w:t>16</w:t>
      </w:r>
      <w:r w:rsidRPr="0022054C">
        <w:rPr>
          <w:rFonts w:hint="eastAsia"/>
        </w:rPr>
        <w:t>），得到一阶线性微分方程，求解得</w:t>
      </w:r>
    </w:p>
    <w:p w14:paraId="71E1D4A5" w14:textId="57F8D88C" w:rsidR="0022054C" w:rsidRPr="0022054C" w:rsidRDefault="0022054C" w:rsidP="0022054C">
      <w:pPr>
        <w:ind w:firstLineChars="1300" w:firstLine="3120"/>
      </w:pPr>
      <w:r w:rsidRPr="0022054C">
        <w:rPr>
          <w:position w:val="-28"/>
        </w:rPr>
        <w:object w:dxaOrig="2380" w:dyaOrig="660" w14:anchorId="0C9D80E1">
          <v:shape id="_x0000_i1117" type="#_x0000_t75" style="width:118.8pt;height:33pt" o:ole="">
            <v:imagedata r:id="rId184" o:title=""/>
          </v:shape>
          <o:OLEObject Type="Embed" ProgID="Equation.DSMT4" ShapeID="_x0000_i1117" DrawAspect="Content" ObjectID="_1687374692" r:id="rId185"/>
        </w:object>
      </w:r>
      <w:r w:rsidRPr="0022054C">
        <w:t xml:space="preserve">                    </w:t>
      </w:r>
      <w:r w:rsidRPr="0022054C">
        <w:rPr>
          <w:rFonts w:hint="eastAsia"/>
        </w:rPr>
        <w:t>（</w:t>
      </w:r>
      <w:r w:rsidR="003F4538">
        <w:rPr>
          <w:rFonts w:hint="eastAsia"/>
        </w:rPr>
        <w:t>18</w:t>
      </w:r>
      <w:r w:rsidRPr="0022054C">
        <w:rPr>
          <w:rFonts w:hint="eastAsia"/>
        </w:rPr>
        <w:t>）</w:t>
      </w:r>
    </w:p>
    <w:p w14:paraId="7FA7BCCB" w14:textId="77777777" w:rsidR="0022054C" w:rsidRPr="0022054C" w:rsidRDefault="0022054C" w:rsidP="0022054C">
      <w:pPr>
        <w:spacing w:line="400" w:lineRule="exact"/>
      </w:pPr>
      <w:r w:rsidRPr="0022054C">
        <w:rPr>
          <w:rFonts w:hint="eastAsia"/>
        </w:rPr>
        <w:t>表明血液中的药量</w:t>
      </w:r>
      <w:r w:rsidRPr="0022054C">
        <w:rPr>
          <w:position w:val="-10"/>
        </w:rPr>
        <w:object w:dxaOrig="460" w:dyaOrig="320" w14:anchorId="1165F914">
          <v:shape id="_x0000_i1118" type="#_x0000_t75" style="width:22.8pt;height:16.2pt" o:ole="">
            <v:imagedata r:id="rId186" o:title=""/>
          </v:shape>
          <o:OLEObject Type="Embed" ProgID="Equation.DSMT4" ShapeID="_x0000_i1118" DrawAspect="Content" ObjectID="_1687374693" r:id="rId187"/>
        </w:object>
      </w:r>
      <w:r w:rsidRPr="0022054C">
        <w:rPr>
          <w:rFonts w:hint="eastAsia"/>
        </w:rPr>
        <w:t>随着时间先增后减并趋于</w:t>
      </w:r>
      <w:r w:rsidRPr="0022054C">
        <w:rPr>
          <w:rFonts w:hint="eastAsia"/>
        </w:rPr>
        <w:t>0.</w:t>
      </w:r>
    </w:p>
    <w:p w14:paraId="6102A584" w14:textId="77777777" w:rsidR="0022054C" w:rsidRPr="0022054C" w:rsidRDefault="0022054C" w:rsidP="0022054C">
      <w:r w:rsidRPr="0022054C">
        <w:rPr>
          <w:rFonts w:hint="eastAsia"/>
        </w:rPr>
        <w:t xml:space="preserve"> </w:t>
      </w:r>
      <w:r w:rsidRPr="0022054C">
        <w:t xml:space="preserve">  </w:t>
      </w:r>
      <w:r w:rsidRPr="0022054C">
        <w:rPr>
          <w:rFonts w:hint="eastAsia"/>
        </w:rPr>
        <w:t>为了根据药物排除的半衰期为</w:t>
      </w:r>
      <w:r w:rsidRPr="0022054C">
        <w:rPr>
          <w:rFonts w:hint="eastAsia"/>
        </w:rPr>
        <w:t>6h</w:t>
      </w:r>
      <w:r w:rsidRPr="0022054C">
        <w:rPr>
          <w:rFonts w:hint="eastAsia"/>
        </w:rPr>
        <w:t>来确定</w:t>
      </w:r>
      <w:r w:rsidRPr="0022054C">
        <w:rPr>
          <w:position w:val="-10"/>
        </w:rPr>
        <w:object w:dxaOrig="240" w:dyaOrig="260" w14:anchorId="101136BB">
          <v:shape id="_x0000_i1119" type="#_x0000_t75" style="width:12pt;height:13.2pt" o:ole="">
            <v:imagedata r:id="rId188" o:title=""/>
          </v:shape>
          <o:OLEObject Type="Embed" ProgID="Equation.DSMT4" ShapeID="_x0000_i1119" DrawAspect="Content" ObjectID="_1687374694" r:id="rId189"/>
        </w:object>
      </w:r>
      <w:r w:rsidRPr="0022054C">
        <w:rPr>
          <w:rFonts w:hint="eastAsia"/>
        </w:rPr>
        <w:t>，考虑血液系统只对药物进行排除的情况，这时</w:t>
      </w:r>
      <w:r w:rsidRPr="0022054C">
        <w:rPr>
          <w:position w:val="-10"/>
        </w:rPr>
        <w:object w:dxaOrig="460" w:dyaOrig="320" w14:anchorId="7F6D5BD4">
          <v:shape id="_x0000_i1120" type="#_x0000_t75" style="width:22.8pt;height:16.2pt" o:ole="">
            <v:imagedata r:id="rId190" o:title=""/>
          </v:shape>
          <o:OLEObject Type="Embed" ProgID="Equation.DSMT4" ShapeID="_x0000_i1120" DrawAspect="Content" ObjectID="_1687374695" r:id="rId191"/>
        </w:object>
      </w:r>
      <w:r w:rsidRPr="0022054C">
        <w:rPr>
          <w:rFonts w:hint="eastAsia"/>
        </w:rPr>
        <w:t>满足</w:t>
      </w:r>
      <w:r w:rsidRPr="0022054C">
        <w:rPr>
          <w:position w:val="-24"/>
        </w:rPr>
        <w:object w:dxaOrig="1020" w:dyaOrig="620" w14:anchorId="2168C130">
          <v:shape id="_x0000_i1121" type="#_x0000_t75" style="width:51pt;height:31.2pt" o:ole="">
            <v:imagedata r:id="rId192" o:title=""/>
          </v:shape>
          <o:OLEObject Type="Embed" ProgID="Equation.DSMT4" ShapeID="_x0000_i1121" DrawAspect="Content" ObjectID="_1687374696" r:id="rId193"/>
        </w:object>
      </w:r>
      <w:r w:rsidRPr="0022054C">
        <w:rPr>
          <w:rFonts w:hint="eastAsia"/>
        </w:rPr>
        <w:t>，若设在某一时刻</w:t>
      </w:r>
      <w:r w:rsidRPr="0022054C">
        <w:rPr>
          <w:position w:val="-6"/>
        </w:rPr>
        <w:object w:dxaOrig="200" w:dyaOrig="220" w14:anchorId="4AC81AF0">
          <v:shape id="_x0000_i1122" type="#_x0000_t75" style="width:10.2pt;height:10.8pt" o:ole="">
            <v:imagedata r:id="rId194" o:title=""/>
          </v:shape>
          <o:OLEObject Type="Embed" ProgID="Equation.DSMT4" ShapeID="_x0000_i1122" DrawAspect="Content" ObjectID="_1687374697" r:id="rId195"/>
        </w:object>
      </w:r>
      <w:r w:rsidRPr="0022054C">
        <w:rPr>
          <w:rFonts w:hint="eastAsia"/>
        </w:rPr>
        <w:t>有</w:t>
      </w:r>
      <w:r w:rsidRPr="0022054C">
        <w:rPr>
          <w:position w:val="-10"/>
        </w:rPr>
        <w:object w:dxaOrig="859" w:dyaOrig="320" w14:anchorId="79BE547B">
          <v:shape id="_x0000_i1123" type="#_x0000_t75" style="width:43.2pt;height:16.2pt" o:ole="">
            <v:imagedata r:id="rId196" o:title=""/>
          </v:shape>
          <o:OLEObject Type="Embed" ProgID="Equation.DSMT4" ShapeID="_x0000_i1123" DrawAspect="Content" ObjectID="_1687374698" r:id="rId197"/>
        </w:object>
      </w:r>
      <w:r w:rsidRPr="0022054C">
        <w:rPr>
          <w:rFonts w:hint="eastAsia"/>
        </w:rPr>
        <w:t>则</w:t>
      </w:r>
      <w:r w:rsidRPr="0022054C">
        <w:rPr>
          <w:position w:val="-10"/>
        </w:rPr>
        <w:object w:dxaOrig="1980" w:dyaOrig="360" w14:anchorId="15BBF716">
          <v:shape id="_x0000_i1124" type="#_x0000_t75" style="width:99pt;height:18pt" o:ole="">
            <v:imagedata r:id="rId198" o:title=""/>
          </v:shape>
          <o:OLEObject Type="Embed" ProgID="Equation.DSMT4" ShapeID="_x0000_i1124" DrawAspect="Content" ObjectID="_1687374699" r:id="rId199"/>
        </w:object>
      </w:r>
      <w:r w:rsidRPr="0022054C">
        <w:rPr>
          <w:rFonts w:hint="eastAsia"/>
        </w:rPr>
        <w:t>，利用</w:t>
      </w:r>
      <w:r w:rsidRPr="0022054C">
        <w:rPr>
          <w:position w:val="-24"/>
        </w:rPr>
        <w:object w:dxaOrig="1160" w:dyaOrig="620" w14:anchorId="6702B8F8">
          <v:shape id="_x0000_i1125" type="#_x0000_t75" style="width:58.2pt;height:31.2pt" o:ole="">
            <v:imagedata r:id="rId200" o:title=""/>
          </v:shape>
          <o:OLEObject Type="Embed" ProgID="Equation.DSMT4" ShapeID="_x0000_i1125" DrawAspect="Content" ObjectID="_1687374700" r:id="rId201"/>
        </w:object>
      </w:r>
      <w:r w:rsidRPr="0022054C">
        <w:rPr>
          <w:rFonts w:hint="eastAsia"/>
        </w:rPr>
        <w:t>，可得</w:t>
      </w:r>
      <w:r w:rsidRPr="0022054C">
        <w:rPr>
          <w:position w:val="-24"/>
        </w:rPr>
        <w:object w:dxaOrig="2400" w:dyaOrig="620" w14:anchorId="6E7EE1D9">
          <v:shape id="_x0000_i1126" type="#_x0000_t75" style="width:120pt;height:31.2pt" o:ole="">
            <v:imagedata r:id="rId202" o:title=""/>
          </v:shape>
          <o:OLEObject Type="Embed" ProgID="Equation.DSMT4" ShapeID="_x0000_i1126" DrawAspect="Content" ObjectID="_1687374701" r:id="rId203"/>
        </w:object>
      </w:r>
      <w:r w:rsidRPr="0022054C">
        <w:rPr>
          <w:rFonts w:hint="eastAsia"/>
        </w:rPr>
        <w:t>。</w:t>
      </w:r>
    </w:p>
    <w:p w14:paraId="3D9496D7" w14:textId="09A99B5C" w:rsidR="0022054C" w:rsidRPr="0022054C" w:rsidRDefault="0022054C" w:rsidP="0022054C">
      <w:r w:rsidRPr="0022054C">
        <w:rPr>
          <w:rFonts w:hint="eastAsia"/>
        </w:rPr>
        <w:t>将</w:t>
      </w:r>
      <w:r w:rsidRPr="0022054C">
        <w:rPr>
          <w:position w:val="-6"/>
        </w:rPr>
        <w:object w:dxaOrig="1120" w:dyaOrig="279" w14:anchorId="14AB4748">
          <v:shape id="_x0000_i1127" type="#_x0000_t75" style="width:55.8pt;height:13.8pt" o:ole="">
            <v:imagedata r:id="rId204" o:title=""/>
          </v:shape>
          <o:OLEObject Type="Embed" ProgID="Equation.DSMT4" ShapeID="_x0000_i1127" DrawAspect="Content" ObjectID="_1687374702" r:id="rId205"/>
        </w:object>
      </w:r>
      <w:r w:rsidRPr="0022054C">
        <w:rPr>
          <w:rFonts w:hint="eastAsia"/>
        </w:rPr>
        <w:t>和</w:t>
      </w:r>
      <w:r w:rsidRPr="0022054C">
        <w:rPr>
          <w:position w:val="-10"/>
        </w:rPr>
        <w:object w:dxaOrig="1140" w:dyaOrig="320" w14:anchorId="09DA5BF8">
          <v:shape id="_x0000_i1128" type="#_x0000_t75" style="width:57pt;height:16.2pt" o:ole="">
            <v:imagedata r:id="rId206" o:title=""/>
          </v:shape>
          <o:OLEObject Type="Embed" ProgID="Equation.DSMT4" ShapeID="_x0000_i1128" DrawAspect="Content" ObjectID="_1687374703" r:id="rId207"/>
        </w:object>
      </w:r>
      <w:r w:rsidRPr="0022054C">
        <w:rPr>
          <w:rFonts w:hint="eastAsia"/>
        </w:rPr>
        <w:t>代入式</w:t>
      </w:r>
      <w:r w:rsidRPr="0022054C">
        <w:rPr>
          <w:rFonts w:hint="eastAsia"/>
        </w:rPr>
        <w:t>(</w:t>
      </w:r>
      <w:r w:rsidR="00D230F7">
        <w:rPr>
          <w:rFonts w:hint="eastAsia"/>
        </w:rPr>
        <w:t>17</w:t>
      </w:r>
      <w:r w:rsidRPr="0022054C">
        <w:t>)</w:t>
      </w:r>
      <w:r w:rsidRPr="0022054C">
        <w:rPr>
          <w:rFonts w:hint="eastAsia"/>
        </w:rPr>
        <w:t>和式</w:t>
      </w:r>
      <w:r w:rsidRPr="0022054C">
        <w:rPr>
          <w:rFonts w:hint="eastAsia"/>
        </w:rPr>
        <w:t>(</w:t>
      </w:r>
      <w:r w:rsidR="00D230F7">
        <w:rPr>
          <w:rFonts w:hint="eastAsia"/>
        </w:rPr>
        <w:t>18</w:t>
      </w:r>
      <w:r w:rsidRPr="0022054C">
        <w:t>)</w:t>
      </w:r>
      <w:r w:rsidRPr="0022054C">
        <w:rPr>
          <w:rFonts w:hint="eastAsia"/>
        </w:rPr>
        <w:t>，得</w:t>
      </w:r>
      <w:r w:rsidRPr="0022054C">
        <w:rPr>
          <w:rFonts w:hint="eastAsia"/>
        </w:rPr>
        <w:t>(</w:t>
      </w:r>
      <w:r w:rsidRPr="0022054C">
        <w:rPr>
          <w:position w:val="-6"/>
        </w:rPr>
        <w:object w:dxaOrig="139" w:dyaOrig="240" w14:anchorId="1906DF29">
          <v:shape id="_x0000_i1129" type="#_x0000_t75" style="width:7.2pt;height:12pt" o:ole="">
            <v:imagedata r:id="rId208" o:title=""/>
          </v:shape>
          <o:OLEObject Type="Embed" ProgID="Equation.DSMT4" ShapeID="_x0000_i1129" DrawAspect="Content" ObjectID="_1687374704" r:id="rId209"/>
        </w:object>
      </w:r>
      <w:r w:rsidRPr="0022054C">
        <w:rPr>
          <w:rFonts w:hint="eastAsia"/>
        </w:rPr>
        <w:t>的单位</w:t>
      </w:r>
      <w:r w:rsidRPr="0022054C">
        <w:rPr>
          <w:rFonts w:hint="eastAsia"/>
        </w:rPr>
        <w:t>:</w:t>
      </w:r>
      <w:r w:rsidRPr="0022054C">
        <w:t>h</w:t>
      </w:r>
      <w:r w:rsidRPr="0022054C">
        <w:rPr>
          <w:rFonts w:hint="eastAsia"/>
        </w:rPr>
        <w:t>；</w:t>
      </w:r>
      <w:r w:rsidRPr="0022054C">
        <w:rPr>
          <w:rFonts w:hint="eastAsia"/>
        </w:rPr>
        <w:t>x</w:t>
      </w:r>
      <w:r w:rsidRPr="0022054C">
        <w:rPr>
          <w:rFonts w:hint="eastAsia"/>
        </w:rPr>
        <w:t>，</w:t>
      </w:r>
      <w:r w:rsidRPr="0022054C">
        <w:rPr>
          <w:rFonts w:hint="eastAsia"/>
        </w:rPr>
        <w:t>y</w:t>
      </w:r>
      <w:r w:rsidRPr="0022054C">
        <w:rPr>
          <w:rFonts w:hint="eastAsia"/>
        </w:rPr>
        <w:t>的单位：</w:t>
      </w:r>
      <w:r w:rsidRPr="0022054C">
        <w:rPr>
          <w:rFonts w:hint="eastAsia"/>
        </w:rPr>
        <w:t>mg)</w:t>
      </w:r>
    </w:p>
    <w:p w14:paraId="086B8070" w14:textId="7D7DD9EC" w:rsidR="0022054C" w:rsidRPr="0022054C" w:rsidRDefault="0022054C" w:rsidP="0022054C">
      <w:pPr>
        <w:spacing w:line="400" w:lineRule="exact"/>
      </w:pPr>
      <w:r w:rsidRPr="0022054C">
        <w:rPr>
          <w:rFonts w:hint="eastAsia"/>
        </w:rPr>
        <w:t xml:space="preserve"> </w:t>
      </w:r>
      <w:r w:rsidRPr="0022054C">
        <w:t xml:space="preserve">                      </w:t>
      </w:r>
      <w:r w:rsidRPr="0022054C">
        <w:rPr>
          <w:position w:val="-10"/>
        </w:rPr>
        <w:object w:dxaOrig="1700" w:dyaOrig="360" w14:anchorId="37ABE5DC">
          <v:shape id="_x0000_i1130" type="#_x0000_t75" style="width:85.2pt;height:18pt" o:ole="">
            <v:imagedata r:id="rId210" o:title=""/>
          </v:shape>
          <o:OLEObject Type="Embed" ProgID="Equation.DSMT4" ShapeID="_x0000_i1130" DrawAspect="Content" ObjectID="_1687374705" r:id="rId211"/>
        </w:object>
      </w:r>
      <w:r w:rsidRPr="0022054C">
        <w:t xml:space="preserve">                            </w:t>
      </w:r>
      <w:r w:rsidRPr="0022054C">
        <w:rPr>
          <w:rFonts w:hint="eastAsia"/>
        </w:rPr>
        <w:t>（</w:t>
      </w:r>
      <w:r w:rsidR="0000793B">
        <w:rPr>
          <w:rFonts w:hint="eastAsia"/>
        </w:rPr>
        <w:t>19</w:t>
      </w:r>
      <w:r w:rsidRPr="0022054C">
        <w:rPr>
          <w:rFonts w:hint="eastAsia"/>
        </w:rPr>
        <w:t>）</w:t>
      </w:r>
    </w:p>
    <w:p w14:paraId="1F2B035C" w14:textId="405D606D" w:rsidR="0022054C" w:rsidRPr="0022054C" w:rsidRDefault="0022054C" w:rsidP="0022054C">
      <w:pPr>
        <w:spacing w:line="400" w:lineRule="exact"/>
      </w:pPr>
      <w:r w:rsidRPr="0022054C">
        <w:rPr>
          <w:rFonts w:hint="eastAsia"/>
        </w:rPr>
        <w:t xml:space="preserve"> </w:t>
      </w:r>
      <w:r w:rsidRPr="0022054C">
        <w:t xml:space="preserve">                  </w:t>
      </w:r>
      <w:r w:rsidRPr="0022054C">
        <w:rPr>
          <w:position w:val="-10"/>
        </w:rPr>
        <w:object w:dxaOrig="2860" w:dyaOrig="360" w14:anchorId="589E0B14">
          <v:shape id="_x0000_i1131" type="#_x0000_t75" style="width:142.8pt;height:18pt" o:ole="">
            <v:imagedata r:id="rId212" o:title=""/>
          </v:shape>
          <o:OLEObject Type="Embed" ProgID="Equation.DSMT4" ShapeID="_x0000_i1131" DrawAspect="Content" ObjectID="_1687374706" r:id="rId213"/>
        </w:object>
      </w:r>
      <w:r w:rsidRPr="0022054C">
        <w:t xml:space="preserve">                       </w:t>
      </w:r>
      <w:r w:rsidR="0000793B">
        <w:rPr>
          <w:rFonts w:hint="eastAsia"/>
        </w:rPr>
        <w:t>（</w:t>
      </w:r>
      <w:r w:rsidR="0000793B">
        <w:rPr>
          <w:rFonts w:hint="eastAsia"/>
        </w:rPr>
        <w:t>20</w:t>
      </w:r>
      <w:r w:rsidR="0000793B">
        <w:rPr>
          <w:rFonts w:hint="eastAsia"/>
        </w:rPr>
        <w:t>）</w:t>
      </w:r>
    </w:p>
    <w:p w14:paraId="502C9C84" w14:textId="77777777" w:rsidR="0022054C" w:rsidRPr="0022054C" w:rsidRDefault="0022054C" w:rsidP="0022054C">
      <w:pPr>
        <w:keepNext/>
        <w:keepLines/>
        <w:spacing w:before="340" w:after="330" w:line="578" w:lineRule="auto"/>
        <w:outlineLvl w:val="0"/>
        <w:rPr>
          <w:b/>
          <w:bCs/>
          <w:kern w:val="44"/>
          <w:sz w:val="32"/>
          <w:szCs w:val="44"/>
        </w:rPr>
      </w:pPr>
      <w:r w:rsidRPr="0022054C">
        <w:rPr>
          <w:rFonts w:hint="eastAsia"/>
          <w:b/>
          <w:bCs/>
          <w:kern w:val="44"/>
          <w:sz w:val="32"/>
          <w:szCs w:val="44"/>
        </w:rPr>
        <w:t>程序</w:t>
      </w:r>
    </w:p>
    <w:p w14:paraId="5A7D415A" w14:textId="77777777" w:rsidR="0022054C" w:rsidRPr="0022054C" w:rsidRDefault="0022054C" w:rsidP="0022054C">
      <w:pPr>
        <w:spacing w:line="400" w:lineRule="exact"/>
      </w:pPr>
      <w:r w:rsidRPr="0022054C">
        <w:t>clc;</w:t>
      </w:r>
    </w:p>
    <w:p w14:paraId="12410BE4" w14:textId="77777777" w:rsidR="0022054C" w:rsidRPr="0022054C" w:rsidRDefault="0022054C" w:rsidP="0022054C">
      <w:pPr>
        <w:spacing w:line="400" w:lineRule="exact"/>
      </w:pPr>
      <w:r w:rsidRPr="0022054C">
        <w:t>clear all;</w:t>
      </w:r>
    </w:p>
    <w:p w14:paraId="6471D669" w14:textId="77777777" w:rsidR="0022054C" w:rsidRPr="0022054C" w:rsidRDefault="0022054C" w:rsidP="0022054C">
      <w:pPr>
        <w:spacing w:line="400" w:lineRule="exact"/>
      </w:pPr>
      <w:r w:rsidRPr="0022054C">
        <w:t>syms x t;</w:t>
      </w:r>
    </w:p>
    <w:p w14:paraId="7E3B56E7" w14:textId="77777777" w:rsidR="0022054C" w:rsidRPr="0022054C" w:rsidRDefault="0022054C" w:rsidP="0022054C">
      <w:pPr>
        <w:spacing w:line="400" w:lineRule="exact"/>
      </w:pPr>
      <w:r w:rsidRPr="0022054C">
        <w:t>f(t)=6*(exp(-0.1155*t)-exp(-0.1386*t));</w:t>
      </w:r>
    </w:p>
    <w:p w14:paraId="4581D72D" w14:textId="77777777" w:rsidR="0022054C" w:rsidRPr="0022054C" w:rsidRDefault="0022054C" w:rsidP="0022054C">
      <w:pPr>
        <w:spacing w:line="400" w:lineRule="exact"/>
      </w:pPr>
      <w:r w:rsidRPr="0022054C">
        <w:t>h(t)=exp(-0.1386*t);</w:t>
      </w:r>
    </w:p>
    <w:p w14:paraId="2128AB8C" w14:textId="77777777" w:rsidR="0022054C" w:rsidRPr="0022054C" w:rsidRDefault="0022054C" w:rsidP="0022054C">
      <w:pPr>
        <w:spacing w:line="400" w:lineRule="exact"/>
      </w:pPr>
      <w:r w:rsidRPr="0022054C">
        <w:t>figure(1);</w:t>
      </w:r>
    </w:p>
    <w:p w14:paraId="3049D74D" w14:textId="77777777" w:rsidR="0022054C" w:rsidRPr="0022054C" w:rsidRDefault="0022054C" w:rsidP="0022054C">
      <w:pPr>
        <w:spacing w:line="400" w:lineRule="exact"/>
      </w:pPr>
      <w:r w:rsidRPr="0022054C">
        <w:t>fplot(f,[0 25]);</w:t>
      </w:r>
    </w:p>
    <w:p w14:paraId="1BD57CB7" w14:textId="77777777" w:rsidR="0022054C" w:rsidRPr="0022054C" w:rsidRDefault="0022054C" w:rsidP="0022054C">
      <w:pPr>
        <w:spacing w:line="400" w:lineRule="exact"/>
      </w:pPr>
      <w:r w:rsidRPr="0022054C">
        <w:t>hold on;</w:t>
      </w:r>
    </w:p>
    <w:p w14:paraId="681E46DA" w14:textId="77777777" w:rsidR="0022054C" w:rsidRPr="0022054C" w:rsidRDefault="0022054C" w:rsidP="0022054C">
      <w:pPr>
        <w:spacing w:line="400" w:lineRule="exact"/>
      </w:pPr>
      <w:r w:rsidRPr="0022054C">
        <w:t>fplot(h,[0,25]);</w:t>
      </w:r>
    </w:p>
    <w:p w14:paraId="6C91193F" w14:textId="77777777" w:rsidR="0022054C" w:rsidRPr="0022054C" w:rsidRDefault="0022054C" w:rsidP="0022054C">
      <w:pPr>
        <w:spacing w:line="400" w:lineRule="exact"/>
      </w:pPr>
      <w:r w:rsidRPr="0022054C">
        <w:t>grid on;</w:t>
      </w:r>
    </w:p>
    <w:p w14:paraId="15826FFD" w14:textId="77777777" w:rsidR="0022054C" w:rsidRPr="0022054C" w:rsidRDefault="0022054C" w:rsidP="0022054C">
      <w:pPr>
        <w:spacing w:line="400" w:lineRule="exact"/>
      </w:pPr>
      <w:r w:rsidRPr="0022054C">
        <w:lastRenderedPageBreak/>
        <w:t>xlabel('</w:t>
      </w:r>
      <w:r w:rsidRPr="0022054C">
        <w:t>时间</w:t>
      </w:r>
      <w:r w:rsidRPr="0022054C">
        <w:t>t/h');</w:t>
      </w:r>
    </w:p>
    <w:p w14:paraId="480EF82E" w14:textId="77777777" w:rsidR="0022054C" w:rsidRPr="0022054C" w:rsidRDefault="0022054C" w:rsidP="0022054C">
      <w:pPr>
        <w:spacing w:line="400" w:lineRule="exact"/>
      </w:pPr>
      <w:r w:rsidRPr="0022054C">
        <w:t>ylabel('</w:t>
      </w:r>
      <w:r w:rsidRPr="0022054C">
        <w:t>药量</w:t>
      </w:r>
      <w:r w:rsidRPr="0022054C">
        <w:t>');</w:t>
      </w:r>
    </w:p>
    <w:p w14:paraId="0153CA31" w14:textId="77777777" w:rsidR="0022054C" w:rsidRPr="0022054C" w:rsidRDefault="0022054C" w:rsidP="0022054C">
      <w:pPr>
        <w:spacing w:line="400" w:lineRule="exact"/>
      </w:pPr>
      <w:r w:rsidRPr="0022054C">
        <w:t>legend('</w:t>
      </w:r>
      <w:r w:rsidRPr="0022054C">
        <w:t>血液中的药量</w:t>
      </w:r>
      <w:r w:rsidRPr="0022054C">
        <w:t>y/mg','</w:t>
      </w:r>
      <w:r w:rsidRPr="0022054C">
        <w:t>胃肠道中的药量</w:t>
      </w:r>
      <w:r w:rsidRPr="0022054C">
        <w:t>x/mg');</w:t>
      </w:r>
    </w:p>
    <w:p w14:paraId="0680663D" w14:textId="77777777" w:rsidR="0022054C" w:rsidRPr="0022054C" w:rsidRDefault="0022054C" w:rsidP="0022054C">
      <w:pPr>
        <w:spacing w:line="400" w:lineRule="exact"/>
      </w:pPr>
      <w:r w:rsidRPr="0022054C">
        <w:t>figure(2)</w:t>
      </w:r>
    </w:p>
    <w:p w14:paraId="06DEDAA0" w14:textId="77777777" w:rsidR="0022054C" w:rsidRPr="0022054C" w:rsidRDefault="0022054C" w:rsidP="0022054C">
      <w:pPr>
        <w:spacing w:line="400" w:lineRule="exact"/>
      </w:pPr>
      <w:r w:rsidRPr="0022054C">
        <w:t>fplot(f,[0,25]);</w:t>
      </w:r>
    </w:p>
    <w:p w14:paraId="2E75EE65" w14:textId="77777777" w:rsidR="0022054C" w:rsidRPr="0022054C" w:rsidRDefault="0022054C" w:rsidP="0022054C">
      <w:pPr>
        <w:spacing w:line="400" w:lineRule="exact"/>
      </w:pPr>
      <w:r w:rsidRPr="0022054C">
        <w:t>hold on;</w:t>
      </w:r>
    </w:p>
    <w:p w14:paraId="7D477116" w14:textId="77777777" w:rsidR="0022054C" w:rsidRPr="0022054C" w:rsidRDefault="0022054C" w:rsidP="0022054C">
      <w:pPr>
        <w:spacing w:line="400" w:lineRule="exact"/>
      </w:pPr>
      <w:r w:rsidRPr="0022054C">
        <w:t>fplot(h,[0,25]);</w:t>
      </w:r>
    </w:p>
    <w:p w14:paraId="38CA4796" w14:textId="77777777" w:rsidR="0022054C" w:rsidRPr="0022054C" w:rsidRDefault="0022054C" w:rsidP="0022054C">
      <w:pPr>
        <w:spacing w:line="400" w:lineRule="exact"/>
      </w:pPr>
      <w:r w:rsidRPr="0022054C">
        <w:t>f(t)=-(exp(-0.693*t)-exp(-0.1386*t))/4;</w:t>
      </w:r>
    </w:p>
    <w:p w14:paraId="4329233A" w14:textId="77777777" w:rsidR="0022054C" w:rsidRPr="0022054C" w:rsidRDefault="0022054C" w:rsidP="0022054C">
      <w:pPr>
        <w:spacing w:line="400" w:lineRule="exact"/>
      </w:pPr>
      <w:r w:rsidRPr="0022054C">
        <w:t>fplot(f,[0,25]);</w:t>
      </w:r>
    </w:p>
    <w:p w14:paraId="1C394AD4" w14:textId="77777777" w:rsidR="0022054C" w:rsidRPr="0022054C" w:rsidRDefault="0022054C" w:rsidP="0022054C">
      <w:pPr>
        <w:spacing w:line="400" w:lineRule="exact"/>
      </w:pPr>
      <w:r w:rsidRPr="0022054C">
        <w:t>xlabel('</w:t>
      </w:r>
      <w:r w:rsidRPr="0022054C">
        <w:t>时间</w:t>
      </w:r>
      <w:r w:rsidRPr="0022054C">
        <w:t>t/h');</w:t>
      </w:r>
    </w:p>
    <w:p w14:paraId="5CF869ED" w14:textId="77777777" w:rsidR="0022054C" w:rsidRPr="0022054C" w:rsidRDefault="0022054C" w:rsidP="0022054C">
      <w:pPr>
        <w:spacing w:line="400" w:lineRule="exact"/>
      </w:pPr>
      <w:r w:rsidRPr="0022054C">
        <w:t>ylabel('</w:t>
      </w:r>
      <w:r w:rsidRPr="0022054C">
        <w:t>药量</w:t>
      </w:r>
      <w:r w:rsidRPr="0022054C">
        <w:t>');</w:t>
      </w:r>
    </w:p>
    <w:p w14:paraId="41048ACE" w14:textId="77777777" w:rsidR="0022054C" w:rsidRPr="0022054C" w:rsidRDefault="0022054C" w:rsidP="0022054C">
      <w:pPr>
        <w:spacing w:line="400" w:lineRule="exact"/>
      </w:pPr>
      <w:r w:rsidRPr="0022054C">
        <w:t>legend('</w:t>
      </w:r>
      <w:r w:rsidRPr="0022054C">
        <w:t>血液中的药量</w:t>
      </w:r>
      <w:r w:rsidRPr="0022054C">
        <w:t>y/mg','</w:t>
      </w:r>
      <w:r w:rsidRPr="0022054C">
        <w:t>胃肠道中的药量</w:t>
      </w:r>
      <w:r w:rsidRPr="0022054C">
        <w:t>x/mg','</w:t>
      </w:r>
      <w:r w:rsidRPr="0022054C">
        <w:t>施救后血液中的药量</w:t>
      </w:r>
      <w:r w:rsidRPr="0022054C">
        <w:t>y/mg');</w:t>
      </w:r>
    </w:p>
    <w:p w14:paraId="664DD547" w14:textId="77777777" w:rsidR="0022054C" w:rsidRPr="0022054C" w:rsidRDefault="0022054C" w:rsidP="0022054C">
      <w:pPr>
        <w:keepNext/>
        <w:keepLines/>
        <w:spacing w:before="340" w:after="330" w:line="578" w:lineRule="auto"/>
        <w:outlineLvl w:val="0"/>
        <w:rPr>
          <w:b/>
          <w:bCs/>
          <w:kern w:val="44"/>
          <w:sz w:val="32"/>
          <w:szCs w:val="44"/>
        </w:rPr>
      </w:pPr>
      <w:r w:rsidRPr="0022054C">
        <w:rPr>
          <w:rFonts w:hint="eastAsia"/>
          <w:b/>
          <w:bCs/>
          <w:kern w:val="44"/>
          <w:sz w:val="32"/>
          <w:szCs w:val="44"/>
        </w:rPr>
        <w:t>结果分析</w:t>
      </w:r>
    </w:p>
    <w:p w14:paraId="171FFB1C" w14:textId="0FEC2D5C" w:rsidR="00264B89" w:rsidRDefault="00264B89" w:rsidP="001B340D">
      <w:pPr>
        <w:spacing w:line="400" w:lineRule="exact"/>
        <w:ind w:firstLineChars="1000" w:firstLine="2400"/>
      </w:pPr>
      <w:r>
        <w:rPr>
          <w:rFonts w:hint="eastAsia"/>
        </w:rPr>
        <w:t>图</w:t>
      </w:r>
      <w:r>
        <w:rPr>
          <w:rFonts w:hint="eastAsia"/>
        </w:rPr>
        <w:t>11</w:t>
      </w:r>
      <w:r>
        <w:t xml:space="preserve">    </w:t>
      </w:r>
      <w:r>
        <w:rPr>
          <w:rFonts w:hint="eastAsia"/>
        </w:rPr>
        <w:t>自然状态下孩子的</w:t>
      </w:r>
      <w:r w:rsidR="001B340D">
        <w:rPr>
          <w:rFonts w:hint="eastAsia"/>
        </w:rPr>
        <w:t>状况</w:t>
      </w:r>
    </w:p>
    <w:p w14:paraId="52FBF9D5" w14:textId="11C03E3A" w:rsidR="0022054C" w:rsidRPr="0022054C" w:rsidRDefault="0022054C" w:rsidP="0022054C">
      <w:r w:rsidRPr="0022054C">
        <w:rPr>
          <w:noProof/>
        </w:rPr>
        <w:drawing>
          <wp:inline distT="0" distB="0" distL="0" distR="0" wp14:anchorId="71D9A1E6" wp14:editId="4524E82B">
            <wp:extent cx="5274310" cy="3954145"/>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27AC2F94" w14:textId="47E81D24" w:rsidR="0022054C" w:rsidRDefault="0022054C" w:rsidP="0022054C">
      <w:r w:rsidRPr="0022054C">
        <w:rPr>
          <w:rFonts w:hint="eastAsia"/>
        </w:rPr>
        <w:t>孩子的血液总量为</w:t>
      </w:r>
      <w:r w:rsidRPr="0022054C">
        <w:t>2000</w:t>
      </w:r>
      <w:r w:rsidRPr="0022054C">
        <w:rPr>
          <w:rFonts w:ascii="Cambria Math" w:hAnsi="Cambria Math" w:cs="Cambria Math"/>
        </w:rPr>
        <w:t>𝑚𝐿</w:t>
      </w:r>
      <w:r w:rsidRPr="0022054C">
        <w:t>，出现严重中毒和致命的血药浓度分别相当于血液中</w:t>
      </w:r>
      <w:r w:rsidRPr="0022054C">
        <w:lastRenderedPageBreak/>
        <w:t>药量</w:t>
      </w:r>
      <w:r w:rsidRPr="0022054C">
        <w:rPr>
          <w:rFonts w:ascii="Cambria Math" w:hAnsi="Cambria Math" w:cs="Cambria Math"/>
        </w:rPr>
        <w:t>𝑦</w:t>
      </w:r>
      <w:r w:rsidRPr="0022054C">
        <w:t>达到</w:t>
      </w:r>
      <w:r w:rsidRPr="0022054C">
        <w:t xml:space="preserve">200 </w:t>
      </w:r>
      <w:r w:rsidRPr="0022054C">
        <w:rPr>
          <w:rFonts w:ascii="Cambria Math" w:hAnsi="Cambria Math" w:cs="Cambria Math"/>
        </w:rPr>
        <w:t>𝑚𝑔</w:t>
      </w:r>
      <w:r w:rsidRPr="0022054C">
        <w:t>和</w:t>
      </w:r>
      <w:r w:rsidRPr="0022054C">
        <w:t>400</w:t>
      </w:r>
      <w:r w:rsidRPr="0022054C">
        <w:rPr>
          <w:rFonts w:ascii="Cambria Math" w:hAnsi="Cambria Math" w:cs="Cambria Math"/>
        </w:rPr>
        <w:t>𝑚𝑔</w:t>
      </w:r>
      <w:r w:rsidRPr="0022054C">
        <w:t>。由</w:t>
      </w:r>
      <w:r w:rsidRPr="0022054C">
        <w:rPr>
          <w:rFonts w:hint="eastAsia"/>
        </w:rPr>
        <w:t>图</w:t>
      </w:r>
      <w:r w:rsidR="001B340D">
        <w:rPr>
          <w:rFonts w:hint="eastAsia"/>
        </w:rPr>
        <w:t>11</w:t>
      </w:r>
      <w:r w:rsidRPr="0022054C">
        <w:rPr>
          <w:rFonts w:hint="eastAsia"/>
        </w:rPr>
        <w:t>可以</w:t>
      </w:r>
      <w:r w:rsidRPr="0022054C">
        <w:t>看出，药量</w:t>
      </w:r>
      <w:r w:rsidRPr="0022054C">
        <w:rPr>
          <w:rFonts w:ascii="Cambria Math" w:hAnsi="Cambria Math" w:cs="Cambria Math"/>
        </w:rPr>
        <w:t>𝑦</w:t>
      </w:r>
      <w:r w:rsidRPr="0022054C">
        <w:t>在约</w:t>
      </w:r>
      <w:r w:rsidRPr="0022054C">
        <w:t>2</w:t>
      </w:r>
      <w:r w:rsidR="00CC3F5C">
        <w:rPr>
          <w:rFonts w:asciiTheme="minorEastAsia" w:eastAsiaTheme="minorEastAsia" w:hAnsiTheme="minorEastAsia" w:cs="MS Gothic" w:hint="eastAsia"/>
        </w:rPr>
        <w:t>h</w:t>
      </w:r>
      <w:r w:rsidRPr="0022054C">
        <w:t>达到</w:t>
      </w:r>
      <w:r w:rsidRPr="0022054C">
        <w:t>200</w:t>
      </w:r>
      <w:r w:rsidR="006A3BB6">
        <w:rPr>
          <w:rFonts w:ascii="Cambria Math" w:hAnsi="Cambria Math" w:cs="Cambria Math" w:hint="eastAsia"/>
        </w:rPr>
        <w:t>mg</w:t>
      </w:r>
      <w:r w:rsidRPr="0022054C">
        <w:t>，即孩子到达医院时已经出现严重中毒。</w:t>
      </w:r>
      <w:r w:rsidRPr="0022054C">
        <w:rPr>
          <w:rFonts w:hint="eastAsia"/>
        </w:rPr>
        <w:t>利用这个模型可以确定对于孩子及成人服用氨茶碱能引起严重中毒和致命的最小剂量即当</w:t>
      </w:r>
      <w:r w:rsidRPr="0022054C">
        <w:rPr>
          <w:rFonts w:ascii="Cambria Math" w:hAnsi="Cambria Math" w:cs="Cambria Math"/>
          <w:position w:val="-24"/>
        </w:rPr>
        <w:object w:dxaOrig="700" w:dyaOrig="620" w14:anchorId="421BD628">
          <v:shape id="_x0000_i1132" type="#_x0000_t75" style="width:34.8pt;height:31.2pt" o:ole="">
            <v:imagedata r:id="rId215" o:title=""/>
          </v:shape>
          <o:OLEObject Type="Embed" ProgID="Equation.DSMT4" ShapeID="_x0000_i1132" DrawAspect="Content" ObjectID="_1687374707" r:id="rId216"/>
        </w:object>
      </w:r>
      <w:r w:rsidRPr="0022054C">
        <w:t>，得到此时的</w:t>
      </w:r>
      <w:r w:rsidRPr="0022054C">
        <w:rPr>
          <w:rFonts w:ascii="Cambria Math" w:hAnsi="Cambria Math" w:cs="Cambria Math"/>
        </w:rPr>
        <w:t>𝑡</w:t>
      </w:r>
      <w:r w:rsidRPr="0022054C">
        <w:t>值能够使得</w:t>
      </w:r>
      <w:r w:rsidRPr="0022054C">
        <w:rPr>
          <w:rFonts w:ascii="Cambria Math" w:hAnsi="Cambria Math" w:cs="Cambria Math"/>
        </w:rPr>
        <w:t>𝑦</w:t>
      </w:r>
      <w:r w:rsidRPr="0022054C">
        <w:t>(</w:t>
      </w:r>
      <w:r w:rsidRPr="0022054C">
        <w:rPr>
          <w:rFonts w:ascii="Cambria Math" w:hAnsi="Cambria Math" w:cs="Cambria Math"/>
        </w:rPr>
        <w:t>𝑡</w:t>
      </w:r>
      <w:r w:rsidRPr="0022054C">
        <w:t>)</w:t>
      </w:r>
      <w:r w:rsidRPr="0022054C">
        <w:t>最大，代入</w:t>
      </w:r>
      <w:r w:rsidRPr="0022054C">
        <w:rPr>
          <w:rFonts w:ascii="Cambria Math" w:hAnsi="Cambria Math" w:cs="Cambria Math"/>
        </w:rPr>
        <w:t>𝑡𝑚𝑎𝑥</w:t>
      </w:r>
      <w:r w:rsidRPr="0022054C">
        <w:t>，当</w:t>
      </w:r>
      <w:r w:rsidRPr="0022054C">
        <w:rPr>
          <w:rFonts w:ascii="Cambria Math" w:hAnsi="Cambria Math" w:cs="Cambria Math"/>
        </w:rPr>
        <w:t>𝑦</w:t>
      </w:r>
      <w:r w:rsidRPr="0022054C">
        <w:t>(</w:t>
      </w:r>
      <w:r w:rsidRPr="0022054C">
        <w:rPr>
          <w:rFonts w:ascii="Cambria Math" w:hAnsi="Cambria Math" w:cs="Cambria Math"/>
        </w:rPr>
        <w:t>𝑡𝑚𝑎𝑥</w:t>
      </w:r>
      <w:r w:rsidRPr="0022054C">
        <w:t>) =200</w:t>
      </w:r>
      <w:r w:rsidRPr="0022054C">
        <w:t>，</w:t>
      </w:r>
      <w:r w:rsidRPr="0022054C">
        <w:rPr>
          <w:rFonts w:ascii="Cambria Math" w:hAnsi="Cambria Math" w:cs="Cambria Math"/>
        </w:rPr>
        <w:t>𝑦</w:t>
      </w:r>
      <w:r w:rsidRPr="0022054C">
        <w:t>(</w:t>
      </w:r>
      <w:r w:rsidRPr="0022054C">
        <w:rPr>
          <w:rFonts w:ascii="Cambria Math" w:hAnsi="Cambria Math" w:cs="Cambria Math"/>
        </w:rPr>
        <w:t>𝑡𝑚𝑎𝑥</w:t>
      </w:r>
      <w:r w:rsidRPr="0022054C">
        <w:t>) = 400</w:t>
      </w:r>
      <w:r w:rsidRPr="0022054C">
        <w:t>时，能够</w:t>
      </w:r>
      <w:r w:rsidRPr="0022054C">
        <w:rPr>
          <w:rFonts w:hint="eastAsia"/>
        </w:rPr>
        <w:t>求解得到</w:t>
      </w:r>
      <w:r w:rsidRPr="0022054C">
        <w:t>孩子对应的最小剂量为</w:t>
      </w:r>
      <w:r w:rsidRPr="0022054C">
        <w:rPr>
          <w:rFonts w:hint="eastAsia"/>
        </w:rPr>
        <w:t>495mg</w:t>
      </w:r>
      <w:r w:rsidRPr="0022054C">
        <w:t>和</w:t>
      </w:r>
      <w:r w:rsidRPr="0022054C">
        <w:rPr>
          <w:rFonts w:hint="eastAsia"/>
        </w:rPr>
        <w:t>990mg</w:t>
      </w:r>
      <w:r w:rsidRPr="0022054C">
        <w:t>。如果</w:t>
      </w:r>
      <w:r w:rsidRPr="0022054C">
        <w:rPr>
          <w:rFonts w:hint="eastAsia"/>
        </w:rPr>
        <w:t>进行施救，</w:t>
      </w:r>
      <w:r w:rsidRPr="0022054C">
        <w:t>药物排除率可增加到</w:t>
      </w:r>
      <w:r w:rsidR="00A361D1" w:rsidRPr="00A361D1">
        <w:rPr>
          <w:position w:val="-10"/>
        </w:rPr>
        <w:object w:dxaOrig="780" w:dyaOrig="320" w14:anchorId="57B99C05">
          <v:shape id="_x0000_i1133" type="#_x0000_t75" style="width:39pt;height:16.2pt" o:ole="">
            <v:imagedata r:id="rId217" o:title=""/>
          </v:shape>
          <o:OLEObject Type="Embed" ProgID="Equation.DSMT4" ShapeID="_x0000_i1133" DrawAspect="Content" ObjectID="_1687374708" r:id="rId218"/>
        </w:object>
      </w:r>
      <w:r w:rsidRPr="0022054C">
        <w:t>，血液中药量下降更快，用这个</w:t>
      </w:r>
      <w:r w:rsidR="00F5421E" w:rsidRPr="00F5421E">
        <w:rPr>
          <w:rFonts w:ascii="Cambria Math" w:hAnsi="Cambria Math" w:cs="Cambria Math"/>
          <w:position w:val="-10"/>
        </w:rPr>
        <w:object w:dxaOrig="240" w:dyaOrig="260" w14:anchorId="7751AE58">
          <v:shape id="_x0000_i1134" type="#_x0000_t75" style="width:12pt;height:13.2pt" o:ole="">
            <v:imagedata r:id="rId219" o:title=""/>
          </v:shape>
          <o:OLEObject Type="Embed" ProgID="Equation.DSMT4" ShapeID="_x0000_i1134" DrawAspect="Content" ObjectID="_1687374709" r:id="rId220"/>
        </w:object>
      </w:r>
      <w:r w:rsidRPr="0022054C">
        <w:t>重新求解</w:t>
      </w:r>
      <w:r w:rsidRPr="0022054C">
        <w:rPr>
          <w:rFonts w:hint="eastAsia"/>
        </w:rPr>
        <w:t>，作图</w:t>
      </w:r>
      <w:r w:rsidR="00915D37">
        <w:rPr>
          <w:rFonts w:hint="eastAsia"/>
        </w:rPr>
        <w:t>12</w:t>
      </w:r>
      <w:r w:rsidRPr="0022054C">
        <w:rPr>
          <w:rFonts w:hint="eastAsia"/>
        </w:rPr>
        <w:t>如下。</w:t>
      </w:r>
    </w:p>
    <w:p w14:paraId="2EB2C6CB" w14:textId="51B4079E" w:rsidR="00963E03" w:rsidRPr="0022054C" w:rsidRDefault="00963E03" w:rsidP="00963E03">
      <w:pPr>
        <w:spacing w:line="400" w:lineRule="exact"/>
      </w:pPr>
      <w:r>
        <w:rPr>
          <w:rFonts w:hint="eastAsia"/>
        </w:rPr>
        <w:t xml:space="preserve"> </w:t>
      </w:r>
      <w:r>
        <w:t xml:space="preserve">                         </w:t>
      </w:r>
      <w:r>
        <w:rPr>
          <w:rFonts w:hint="eastAsia"/>
        </w:rPr>
        <w:t>图</w:t>
      </w:r>
      <w:r>
        <w:rPr>
          <w:rFonts w:hint="eastAsia"/>
        </w:rPr>
        <w:t>12</w:t>
      </w:r>
      <w:r>
        <w:t xml:space="preserve">  </w:t>
      </w:r>
      <w:r>
        <w:rPr>
          <w:rFonts w:hint="eastAsia"/>
        </w:rPr>
        <w:t>施救前后对比</w:t>
      </w:r>
    </w:p>
    <w:p w14:paraId="13AA1A62" w14:textId="77777777" w:rsidR="0022054C" w:rsidRPr="0022054C" w:rsidRDefault="0022054C" w:rsidP="0022054C">
      <w:r w:rsidRPr="0022054C">
        <w:rPr>
          <w:rFonts w:hint="eastAsia"/>
          <w:noProof/>
        </w:rPr>
        <w:drawing>
          <wp:inline distT="0" distB="0" distL="0" distR="0" wp14:anchorId="33EB9DF3" wp14:editId="7117556E">
            <wp:extent cx="5274310" cy="3954145"/>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7FC2DE5D" w14:textId="77777777" w:rsidR="0022054C" w:rsidRPr="0022054C" w:rsidRDefault="0022054C" w:rsidP="0022054C">
      <w:pPr>
        <w:spacing w:line="400" w:lineRule="exact"/>
      </w:pPr>
      <w:r w:rsidRPr="0022054C">
        <w:rPr>
          <w:rFonts w:hint="eastAsia"/>
        </w:rPr>
        <w:t>可以看到进行施救后，孩子的血液药物量一直没有达到</w:t>
      </w:r>
      <w:r w:rsidRPr="0022054C">
        <w:rPr>
          <w:rFonts w:hint="eastAsia"/>
        </w:rPr>
        <w:t>200mg</w:t>
      </w:r>
      <w:r w:rsidRPr="0022054C">
        <w:rPr>
          <w:rFonts w:hint="eastAsia"/>
        </w:rPr>
        <w:t>，孩子脱离了生命危险。</w:t>
      </w:r>
    </w:p>
    <w:p w14:paraId="66BC7D76" w14:textId="77777777" w:rsidR="0022054C" w:rsidRPr="00753CB4" w:rsidRDefault="0022054C" w:rsidP="00753CB4">
      <w:pPr>
        <w:spacing w:line="400" w:lineRule="exact"/>
      </w:pPr>
    </w:p>
    <w:p w14:paraId="6F902311" w14:textId="77777777" w:rsidR="00753CB4" w:rsidRPr="00753CB4" w:rsidRDefault="00753CB4" w:rsidP="00753CB4">
      <w:pPr>
        <w:spacing w:line="400" w:lineRule="exact"/>
      </w:pPr>
    </w:p>
    <w:p w14:paraId="079E4568" w14:textId="77777777" w:rsidR="00753CB4" w:rsidRPr="00753CB4" w:rsidRDefault="00753CB4" w:rsidP="00753CB4">
      <w:pPr>
        <w:spacing w:line="400" w:lineRule="exact"/>
      </w:pPr>
    </w:p>
    <w:p w14:paraId="5DD94E91" w14:textId="77777777" w:rsidR="00753CB4" w:rsidRPr="00753CB4" w:rsidRDefault="00753CB4" w:rsidP="00753CB4">
      <w:pPr>
        <w:spacing w:line="400" w:lineRule="exact"/>
      </w:pPr>
    </w:p>
    <w:p w14:paraId="74A7FBD2" w14:textId="77777777" w:rsidR="00753CB4" w:rsidRPr="00753CB4" w:rsidRDefault="00753CB4" w:rsidP="00753CB4">
      <w:pPr>
        <w:spacing w:line="400" w:lineRule="exact"/>
      </w:pPr>
    </w:p>
    <w:p w14:paraId="6B749DC0" w14:textId="43B0930B" w:rsidR="00753CB4" w:rsidRDefault="00753CB4" w:rsidP="00753CB4">
      <w:pPr>
        <w:spacing w:line="400" w:lineRule="exact"/>
      </w:pPr>
    </w:p>
    <w:p w14:paraId="6805E868" w14:textId="782D4386" w:rsidR="007D3992" w:rsidRDefault="003B0553" w:rsidP="003B0553">
      <w:pPr>
        <w:pStyle w:val="1"/>
        <w:ind w:firstLineChars="500" w:firstLine="1606"/>
      </w:pPr>
      <w:r w:rsidRPr="003B0553">
        <w:lastRenderedPageBreak/>
        <w:t>基于非稳态导热的高温作业专用服装设计</w:t>
      </w:r>
    </w:p>
    <w:p w14:paraId="216BB9F7" w14:textId="3F6B69F5" w:rsidR="00CD1A20" w:rsidRPr="00CD1A20" w:rsidRDefault="00CD1A20" w:rsidP="00763CF3">
      <w:pPr>
        <w:pStyle w:val="2"/>
        <w:rPr>
          <w:rFonts w:eastAsia="宋体"/>
        </w:rPr>
      </w:pPr>
      <w:r w:rsidRPr="00CD1A20">
        <w:rPr>
          <w:rFonts w:hint="eastAsia"/>
        </w:rPr>
        <w:t>问题</w:t>
      </w:r>
    </w:p>
    <w:p w14:paraId="3CCA072E" w14:textId="77777777" w:rsidR="00CD1A20" w:rsidRPr="00CD1A20" w:rsidRDefault="00CD1A20" w:rsidP="00CD1A20">
      <w:pPr>
        <w:spacing w:line="400" w:lineRule="exact"/>
        <w:ind w:firstLineChars="200" w:firstLine="480"/>
        <w:rPr>
          <w:rFonts w:eastAsiaTheme="minorEastAsia"/>
          <w:szCs w:val="24"/>
        </w:rPr>
      </w:pPr>
      <w:r w:rsidRPr="00CD1A20">
        <w:rPr>
          <w:rFonts w:eastAsiaTheme="minorEastAsia" w:hint="eastAsia"/>
          <w:szCs w:val="24"/>
        </w:rPr>
        <w:t>在高温环境下工作需要穿着专用服装来避免灼伤。专用服装通常由三层织物材料</w:t>
      </w:r>
      <w:r w:rsidRPr="00CD1A20">
        <w:rPr>
          <w:rFonts w:eastAsiaTheme="minorEastAsia"/>
          <w:szCs w:val="24"/>
        </w:rPr>
        <w:t xml:space="preserve">I、II、III层，其中I层与外界接触，III层与皮肤之间存有空隙，将空隙层记为IV层。 为设计这种专用服装，将体温控制为恒定37°C的假人放置在实验室高温环境下，测量假人皮肤外侧温度变化情况。为了降低研发成本、缩短研发周期，我们需利用数学模型来模拟确定假人皮肤外侧的温度变化情况，解决以下问题： </w:t>
      </w:r>
    </w:p>
    <w:p w14:paraId="6A8655CE" w14:textId="78538592" w:rsidR="00CD1A20" w:rsidRPr="00CD1A20" w:rsidRDefault="00CD1A20" w:rsidP="00584868">
      <w:pPr>
        <w:spacing w:line="400" w:lineRule="exact"/>
        <w:ind w:firstLineChars="200" w:firstLine="480"/>
        <w:rPr>
          <w:rFonts w:eastAsiaTheme="minorEastAsia"/>
          <w:szCs w:val="24"/>
        </w:rPr>
      </w:pPr>
      <w:r w:rsidRPr="00CD1A20">
        <w:rPr>
          <w:rFonts w:eastAsiaTheme="minorEastAsia"/>
          <w:szCs w:val="24"/>
        </w:rPr>
        <w:t>（1）专用服装材料的一些参数由附件 1 给出，设定环境温度为 75°C、II层厚度 6mm、IV层厚度 5mm，在工作时间为 90 分钟下开展实</w:t>
      </w:r>
      <w:r w:rsidRPr="00CD1A20">
        <w:rPr>
          <w:rFonts w:eastAsiaTheme="minorEastAsia" w:hint="eastAsia"/>
          <w:szCs w:val="24"/>
        </w:rPr>
        <w:t>验，测量得假人皮肤外侧的温度（见附件</w:t>
      </w:r>
      <w:r w:rsidRPr="00CD1A20">
        <w:rPr>
          <w:rFonts w:eastAsiaTheme="minorEastAsia"/>
          <w:szCs w:val="24"/>
        </w:rPr>
        <w:t xml:space="preserve"> 2）。建立数学模型，计算温度分布，并生成温度分布的 Excal文件（文件名设为 problem1.xlsx）。</w:t>
      </w:r>
    </w:p>
    <w:p w14:paraId="3E96A464" w14:textId="77777777" w:rsidR="00CD1A20" w:rsidRPr="00CD1A20" w:rsidRDefault="00CD1A20" w:rsidP="00763CF3">
      <w:pPr>
        <w:pStyle w:val="2"/>
      </w:pPr>
      <w:r w:rsidRPr="00CD1A20">
        <w:rPr>
          <w:rFonts w:hint="eastAsia"/>
        </w:rPr>
        <w:t>问题分析</w:t>
      </w:r>
    </w:p>
    <w:p w14:paraId="546530F9" w14:textId="00B90EEA" w:rsidR="00CD1A20" w:rsidRPr="00CD1A20" w:rsidRDefault="00CD1A20" w:rsidP="002057AE">
      <w:pPr>
        <w:spacing w:line="400" w:lineRule="exact"/>
        <w:ind w:firstLine="420"/>
        <w:rPr>
          <w:rFonts w:eastAsiaTheme="minorEastAsia"/>
          <w:szCs w:val="24"/>
        </w:rPr>
      </w:pPr>
      <w:r w:rsidRPr="00CD1A20">
        <w:rPr>
          <w:rFonts w:eastAsiaTheme="minorEastAsia" w:hint="eastAsia"/>
          <w:szCs w:val="24"/>
        </w:rPr>
        <w:t>防护服分为四层，且第四层可认为空气层。体内温度为</w:t>
      </w:r>
      <w:r w:rsidRPr="00CD1A20">
        <w:rPr>
          <w:rFonts w:eastAsiaTheme="minorEastAsia"/>
          <w:szCs w:val="24"/>
        </w:rPr>
        <w:t xml:space="preserve"> 37°C的假人放在 75°C高温</w:t>
      </w:r>
      <w:r w:rsidRPr="00CD1A20">
        <w:rPr>
          <w:rFonts w:eastAsiaTheme="minorEastAsia" w:hint="eastAsia"/>
          <w:szCs w:val="24"/>
        </w:rPr>
        <w:t>环境</w:t>
      </w:r>
      <w:r w:rsidRPr="00CD1A20">
        <w:rPr>
          <w:rFonts w:eastAsiaTheme="minorEastAsia"/>
          <w:szCs w:val="24"/>
        </w:rPr>
        <w:t>中，皮肤温度根据热传导可以得</w:t>
      </w:r>
      <w:r w:rsidRPr="00CD1A20">
        <w:rPr>
          <w:rFonts w:eastAsiaTheme="minorEastAsia" w:hint="eastAsia"/>
          <w:szCs w:val="24"/>
        </w:rPr>
        <w:t>出所有部分</w:t>
      </w:r>
      <w:r w:rsidRPr="00CD1A20">
        <w:rPr>
          <w:rFonts w:eastAsiaTheme="minorEastAsia"/>
          <w:szCs w:val="24"/>
        </w:rPr>
        <w:t>初始时刻的温度为 37°C；75°C的高温热源是恒温源</w:t>
      </w:r>
      <w:r w:rsidRPr="00CD1A20">
        <w:rPr>
          <w:rFonts w:eastAsiaTheme="minorEastAsia" w:hint="eastAsia"/>
          <w:szCs w:val="24"/>
        </w:rPr>
        <w:t>，</w:t>
      </w:r>
      <w:r w:rsidRPr="00CD1A20">
        <w:rPr>
          <w:rFonts w:eastAsiaTheme="minorEastAsia"/>
          <w:szCs w:val="24"/>
        </w:rPr>
        <w:t>假人体内相当于一个不断吸热的耗散源，但同时又需维持自身的恒定温度。</w:t>
      </w:r>
      <w:r w:rsidRPr="00CD1A20">
        <w:rPr>
          <w:rFonts w:eastAsiaTheme="minorEastAsia" w:hint="eastAsia"/>
          <w:szCs w:val="24"/>
        </w:rPr>
        <w:t>问题一首先要考虑服装热传导过程，和空气的热量传输过程。本问题中由于各层阻热各向同性，所以仅考虑一维情况下的温度分布。基于能量守恒定律以及傅里叶</w:t>
      </w:r>
      <w:r w:rsidRPr="00CD1A20">
        <w:rPr>
          <w:rFonts w:eastAsiaTheme="minorEastAsia"/>
          <w:szCs w:val="24"/>
        </w:rPr>
        <w:t>实验定律可以得出四层介质的热传导方程</w:t>
      </w:r>
      <w:r w:rsidRPr="00CD1A20">
        <w:rPr>
          <w:rFonts w:eastAsiaTheme="minorEastAsia" w:hint="eastAsia"/>
          <w:szCs w:val="24"/>
        </w:rPr>
        <w:t>，再根据初始时刻的温度分布确定方程的初始条件，根据温度场的连续性以及热传导规律确定衔接条件，再根据最终高温恒温热源以及低温恒温热源确定方程的边界条件，最终求出温度场的分布。</w:t>
      </w:r>
    </w:p>
    <w:p w14:paraId="4914ADB4" w14:textId="77777777" w:rsidR="00CD1A20" w:rsidRPr="00CD1A20" w:rsidRDefault="00CD1A20" w:rsidP="002057AE">
      <w:pPr>
        <w:pStyle w:val="1"/>
      </w:pPr>
      <w:r w:rsidRPr="00CD1A20">
        <w:rPr>
          <w:rFonts w:hint="eastAsia"/>
        </w:rPr>
        <w:t>初值条件</w:t>
      </w:r>
    </w:p>
    <w:p w14:paraId="3958A5C9" w14:textId="77777777" w:rsidR="00CD1A20" w:rsidRPr="00CD1A20" w:rsidRDefault="00CD1A20" w:rsidP="002057AE">
      <w:pPr>
        <w:spacing w:line="400" w:lineRule="exact"/>
        <w:ind w:firstLineChars="200" w:firstLine="480"/>
        <w:rPr>
          <w:rFonts w:ascii="Times New Roman" w:hAnsi="Times New Roman" w:cs="Times New Roman"/>
          <w:kern w:val="0"/>
          <w:szCs w:val="24"/>
        </w:rPr>
      </w:pPr>
      <w:r w:rsidRPr="00CD1A20">
        <w:rPr>
          <w:rFonts w:eastAsiaTheme="minorEastAsia" w:hint="eastAsia"/>
          <w:szCs w:val="24"/>
        </w:rPr>
        <w:t>用来说明初始状态的条件称为初值条件，所以在这个模型中，初始条件就是各个区域的初始温度。</w:t>
      </w:r>
      <w:r w:rsidRPr="00CD1A20">
        <w:rPr>
          <w:rFonts w:ascii="Times New Roman" w:hAnsi="Times New Roman" w:cs="Times New Roman"/>
          <w:kern w:val="0"/>
          <w:szCs w:val="24"/>
        </w:rPr>
        <w:t xml:space="preserve">t </w:t>
      </w:r>
      <w:r w:rsidRPr="00CD1A20">
        <w:rPr>
          <w:rFonts w:ascii="Times New Roman" w:hAnsi="Times New Roman" w:cs="Times New Roman"/>
          <w:kern w:val="0"/>
          <w:szCs w:val="24"/>
        </w:rPr>
        <w:sym w:font="Symbol" w:char="F03D"/>
      </w:r>
      <w:r w:rsidRPr="00CD1A20">
        <w:rPr>
          <w:rFonts w:ascii="Times New Roman" w:hAnsi="Times New Roman" w:cs="Times New Roman"/>
          <w:kern w:val="0"/>
          <w:szCs w:val="24"/>
        </w:rPr>
        <w:t xml:space="preserve"> 0 s </w:t>
      </w:r>
      <w:r w:rsidRPr="00CD1A20">
        <w:rPr>
          <w:rFonts w:ascii="Times New Roman" w:hAnsi="Times New Roman" w:cs="Times New Roman"/>
          <w:kern w:val="0"/>
          <w:szCs w:val="24"/>
        </w:rPr>
        <w:t>时四个介质层的初始温度都为</w:t>
      </w:r>
      <w:r w:rsidRPr="00CD1A20">
        <w:rPr>
          <w:rFonts w:ascii="Times New Roman" w:hAnsi="Times New Roman" w:cs="Times New Roman"/>
          <w:kern w:val="0"/>
          <w:szCs w:val="24"/>
        </w:rPr>
        <w:t xml:space="preserve"> 37 Th </w:t>
      </w:r>
      <w:r w:rsidRPr="00CD1A20">
        <w:rPr>
          <w:rFonts w:ascii="Times New Roman" w:hAnsi="Times New Roman" w:cs="Times New Roman"/>
          <w:kern w:val="0"/>
          <w:szCs w:val="24"/>
        </w:rPr>
        <w:sym w:font="Symbol" w:char="F03D"/>
      </w:r>
      <w:r w:rsidRPr="00CD1A20">
        <w:rPr>
          <w:rFonts w:ascii="Times New Roman" w:hAnsi="Times New Roman" w:cs="Times New Roman"/>
          <w:kern w:val="0"/>
          <w:szCs w:val="24"/>
        </w:rPr>
        <w:t xml:space="preserve"> ℃</w:t>
      </w:r>
      <w:r w:rsidRPr="00CD1A20">
        <w:rPr>
          <w:rFonts w:ascii="Times New Roman" w:hAnsi="Times New Roman" w:cs="Times New Roman"/>
          <w:kern w:val="0"/>
          <w:szCs w:val="24"/>
        </w:rPr>
        <w:t>，可得四个区域的热传导方程初始条件如下所示：</w:t>
      </w:r>
    </w:p>
    <w:p w14:paraId="2506217A" w14:textId="77777777" w:rsidR="00EB53E6" w:rsidRDefault="00CD1A20" w:rsidP="002057AE">
      <w:pPr>
        <w:ind w:firstLineChars="200" w:firstLine="480"/>
        <w:jc w:val="center"/>
        <w:rPr>
          <w:rFonts w:ascii="Calibri" w:hAnsi="Calibri" w:cs="Times New Roman"/>
          <w:sz w:val="21"/>
          <w:szCs w:val="24"/>
        </w:rPr>
      </w:pPr>
      <w:r w:rsidRPr="00CD1A20">
        <w:rPr>
          <w:rFonts w:ascii="Times New Roman" w:hAnsi="Times New Roman" w:cs="Times New Roman" w:hint="eastAsia"/>
          <w:kern w:val="0"/>
          <w:szCs w:val="24"/>
        </w:rPr>
        <w:t xml:space="preserve"> </w:t>
      </w:r>
      <w:r w:rsidRPr="00CD1A20">
        <w:rPr>
          <w:rFonts w:ascii="Times New Roman" w:hAnsi="Times New Roman" w:cs="Times New Roman"/>
          <w:kern w:val="0"/>
          <w:szCs w:val="24"/>
        </w:rPr>
        <w:t xml:space="preserve">                    </w:t>
      </w:r>
      <m:oMath>
        <m:r>
          <m:rPr>
            <m:sty m:val="p"/>
          </m:rPr>
          <w:rPr>
            <w:rFonts w:ascii="Cambria Math" w:hAnsi="Cambria Math" w:cs="Times New Roman"/>
            <w:kern w:val="0"/>
            <w:szCs w:val="24"/>
          </w:rPr>
          <w:br/>
        </m:r>
      </m:oMath>
      <w:bookmarkStart w:id="6" w:name="_Hlk76753541"/>
      <w:r w:rsidR="00EB53E6">
        <w:rPr>
          <w:rFonts w:ascii="Calibri" w:hAnsi="Calibri" w:cs="Times New Roman"/>
          <w:sz w:val="21"/>
          <w:szCs w:val="24"/>
        </w:rPr>
        <w:t xml:space="preserve"> </w:t>
      </w:r>
      <w:bookmarkEnd w:id="6"/>
    </w:p>
    <w:p w14:paraId="6EF8C399" w14:textId="29726390" w:rsidR="00CD1A20" w:rsidRPr="00CD1A20" w:rsidRDefault="00EB53E6" w:rsidP="00EB53E6">
      <w:pPr>
        <w:ind w:firstLineChars="1700" w:firstLine="3570"/>
        <w:rPr>
          <w:rFonts w:ascii="Times New Roman" w:hAnsi="Times New Roman" w:cs="Times New Roman"/>
          <w:kern w:val="0"/>
          <w:szCs w:val="24"/>
        </w:rPr>
      </w:pPr>
      <w:r w:rsidRPr="00CD1A20">
        <w:rPr>
          <w:rFonts w:ascii="Calibri" w:hAnsi="Calibri" w:cs="Times New Roman"/>
          <w:position w:val="-68"/>
          <w:sz w:val="21"/>
          <w:szCs w:val="24"/>
        </w:rPr>
        <w:object w:dxaOrig="1340" w:dyaOrig="1483" w14:anchorId="03804669">
          <v:shape id="_x0000_i1135" type="#_x0000_t75" style="width:67.2pt;height:74.4pt" o:ole="">
            <v:imagedata r:id="rId222" o:title=""/>
          </v:shape>
          <o:OLEObject Type="Embed" ProgID="Equation.DSMT4" ShapeID="_x0000_i1135" DrawAspect="Content" ObjectID="_1687374710" r:id="rId223"/>
        </w:object>
      </w:r>
      <w:r>
        <w:rPr>
          <w:rFonts w:ascii="Calibri" w:hAnsi="Calibri" w:cs="Times New Roman"/>
          <w:sz w:val="21"/>
          <w:szCs w:val="24"/>
        </w:rPr>
        <w:t xml:space="preserve">                         </w:t>
      </w:r>
      <w:r>
        <w:rPr>
          <w:rFonts w:ascii="Calibri" w:hAnsi="Calibri" w:cs="Times New Roman" w:hint="eastAsia"/>
          <w:sz w:val="21"/>
          <w:szCs w:val="24"/>
        </w:rPr>
        <w:t>（</w:t>
      </w:r>
      <w:r>
        <w:rPr>
          <w:rFonts w:ascii="Calibri" w:hAnsi="Calibri" w:cs="Times New Roman" w:hint="eastAsia"/>
          <w:sz w:val="21"/>
          <w:szCs w:val="24"/>
        </w:rPr>
        <w:t>21</w:t>
      </w:r>
      <w:r>
        <w:rPr>
          <w:rFonts w:ascii="Calibri" w:hAnsi="Calibri" w:cs="Times New Roman" w:hint="eastAsia"/>
          <w:sz w:val="21"/>
          <w:szCs w:val="24"/>
        </w:rPr>
        <w:t>）</w:t>
      </w:r>
      <w:r w:rsidR="002057AE">
        <w:rPr>
          <w:rFonts w:ascii="Calibri" w:hAnsi="Calibri" w:cs="Times New Roman"/>
          <w:sz w:val="21"/>
          <w:szCs w:val="24"/>
        </w:rPr>
        <w:t xml:space="preserve">                      </w:t>
      </w:r>
    </w:p>
    <w:p w14:paraId="5874BF50" w14:textId="77777777" w:rsidR="00CD1A20" w:rsidRPr="00CD1A20" w:rsidRDefault="00CD1A20" w:rsidP="00BF280A">
      <w:pPr>
        <w:spacing w:line="400" w:lineRule="exact"/>
        <w:ind w:firstLine="420"/>
        <w:rPr>
          <w:rFonts w:eastAsiaTheme="minorEastAsia"/>
          <w:szCs w:val="24"/>
        </w:rPr>
      </w:pPr>
      <w:r w:rsidRPr="00CD1A20">
        <w:rPr>
          <w:rFonts w:eastAsiaTheme="minorEastAsia" w:hint="eastAsia"/>
          <w:szCs w:val="24"/>
        </w:rPr>
        <w:t>其中</w:t>
      </w:r>
      <w:r w:rsidRPr="00CD1A20">
        <w:rPr>
          <w:rFonts w:eastAsiaTheme="minorEastAsia"/>
          <w:szCs w:val="24"/>
        </w:rPr>
        <w:t xml:space="preserve">Th=37℃表示假人皮肤外侧表面初始温度， </w:t>
      </w:r>
      <m:oMath>
        <m:sSub>
          <m:sSubPr>
            <m:ctrlPr>
              <w:rPr>
                <w:rFonts w:ascii="Cambria Math" w:eastAsiaTheme="minorEastAsia" w:hAnsi="Cambria Math"/>
                <w:i/>
                <w:szCs w:val="24"/>
              </w:rPr>
            </m:ctrlPr>
          </m:sSubPr>
          <m:e>
            <m:r>
              <w:rPr>
                <w:rFonts w:ascii="Cambria Math" w:eastAsiaTheme="minorEastAsia" w:hAnsi="Cambria Math"/>
                <w:szCs w:val="24"/>
              </w:rPr>
              <m:t>T</m:t>
            </m:r>
          </m:e>
          <m:sub>
            <m:r>
              <w:rPr>
                <w:rFonts w:ascii="Cambria Math" w:eastAsiaTheme="minorEastAsia" w:hAnsi="Cambria Math"/>
                <w:szCs w:val="24"/>
              </w:rPr>
              <m:t>i</m:t>
            </m:r>
          </m:sub>
        </m:sSub>
        <m:d>
          <m:dPr>
            <m:ctrlPr>
              <w:rPr>
                <w:rFonts w:ascii="Cambria Math" w:eastAsiaTheme="minorEastAsia" w:hAnsi="Cambria Math"/>
                <w:i/>
                <w:szCs w:val="24"/>
              </w:rPr>
            </m:ctrlPr>
          </m:dPr>
          <m:e>
            <m:r>
              <w:rPr>
                <w:rFonts w:ascii="Cambria Math" w:eastAsiaTheme="minorEastAsia" w:hAnsi="Cambria Math"/>
                <w:szCs w:val="24"/>
              </w:rPr>
              <m:t>x,0</m:t>
            </m:r>
          </m:e>
        </m:d>
      </m:oMath>
      <w:r w:rsidRPr="00CD1A20">
        <w:rPr>
          <w:rFonts w:eastAsiaTheme="minorEastAsia"/>
          <w:szCs w:val="24"/>
        </w:rPr>
        <w:t>表示各层介质的初始时刻温度。</w:t>
      </w:r>
    </w:p>
    <w:p w14:paraId="11DC4E49" w14:textId="77777777" w:rsidR="00CD1A20" w:rsidRPr="00CD1A20" w:rsidRDefault="00CD1A20" w:rsidP="00BF280A">
      <w:pPr>
        <w:pStyle w:val="1"/>
      </w:pPr>
      <w:r w:rsidRPr="00CD1A20">
        <w:rPr>
          <w:rFonts w:hint="eastAsia"/>
        </w:rPr>
        <w:t>边界条件</w:t>
      </w:r>
    </w:p>
    <w:p w14:paraId="4BB4016A" w14:textId="77777777" w:rsidR="00CD1A20" w:rsidRPr="00CD1A20" w:rsidRDefault="00CD1A20" w:rsidP="00BF280A">
      <w:pPr>
        <w:spacing w:line="400" w:lineRule="exact"/>
        <w:ind w:firstLine="420"/>
        <w:rPr>
          <w:rFonts w:eastAsiaTheme="minorEastAsia"/>
          <w:szCs w:val="24"/>
        </w:rPr>
      </w:pPr>
      <w:r w:rsidRPr="00CD1A20">
        <w:rPr>
          <w:rFonts w:eastAsiaTheme="minorEastAsia" w:hint="eastAsia"/>
          <w:szCs w:val="24"/>
        </w:rPr>
        <w:t>因为介质不同，所以方程数目增多，不同介质之间存在关系，存在边界衔接条件。</w:t>
      </w:r>
    </w:p>
    <w:p w14:paraId="53A71081" w14:textId="77777777" w:rsidR="00CD1A20" w:rsidRPr="00CD1A20" w:rsidRDefault="00CD1A20" w:rsidP="00BF280A">
      <w:pPr>
        <w:spacing w:line="400" w:lineRule="exact"/>
        <w:rPr>
          <w:rFonts w:eastAsiaTheme="minorEastAsia"/>
          <w:szCs w:val="24"/>
        </w:rPr>
      </w:pPr>
      <w:r w:rsidRPr="00CD1A20">
        <w:rPr>
          <w:rFonts w:eastAsiaTheme="minorEastAsia" w:hint="eastAsia"/>
          <w:szCs w:val="24"/>
        </w:rPr>
        <w:t>四个区域热传导方程衔接条件：</w:t>
      </w:r>
    </w:p>
    <w:p w14:paraId="4B310C44" w14:textId="43753907" w:rsidR="00CD1A20" w:rsidRPr="00CD1A20" w:rsidRDefault="00CD1A20" w:rsidP="00CD1A20">
      <w:pPr>
        <w:ind w:firstLineChars="100" w:firstLine="240"/>
        <w:rPr>
          <w:rFonts w:eastAsiaTheme="minorEastAsia"/>
          <w:sz w:val="21"/>
        </w:rPr>
      </w:pPr>
      <w:r w:rsidRPr="00CD1A20">
        <w:rPr>
          <w:rFonts w:eastAsiaTheme="minorEastAsia" w:hint="eastAsia"/>
          <w:szCs w:val="24"/>
        </w:rPr>
        <w:t xml:space="preserve"> </w:t>
      </w:r>
      <w:r w:rsidRPr="00CD1A20">
        <w:rPr>
          <w:rFonts w:eastAsiaTheme="minorEastAsia"/>
          <w:szCs w:val="24"/>
        </w:rPr>
        <w:t xml:space="preserve">                    </w:t>
      </w:r>
      <w:r w:rsidRPr="00CD1A20">
        <w:rPr>
          <w:rFonts w:ascii="Calibri" w:hAnsi="Calibri" w:cs="Times New Roman"/>
          <w:position w:val="-164"/>
          <w:sz w:val="21"/>
          <w:szCs w:val="24"/>
        </w:rPr>
        <w:object w:dxaOrig="2680" w:dyaOrig="3400" w14:anchorId="6E15344E">
          <v:shape id="_x0000_i1136" type="#_x0000_t75" style="width:133.8pt;height:169.8pt" o:ole="">
            <v:imagedata r:id="rId224" o:title=""/>
          </v:shape>
          <o:OLEObject Type="Embed" ProgID="Equation.DSMT4" ShapeID="_x0000_i1136" DrawAspect="Content" ObjectID="_1687374711" r:id="rId225"/>
        </w:object>
      </w:r>
      <w:r w:rsidR="00BF280A">
        <w:rPr>
          <w:rFonts w:ascii="Calibri" w:hAnsi="Calibri" w:cs="Times New Roman"/>
          <w:sz w:val="21"/>
          <w:szCs w:val="24"/>
        </w:rPr>
        <w:t xml:space="preserve">                     </w:t>
      </w:r>
      <w:r w:rsidR="00BF280A">
        <w:rPr>
          <w:rFonts w:ascii="Calibri" w:hAnsi="Calibri" w:cs="Times New Roman" w:hint="eastAsia"/>
          <w:sz w:val="21"/>
          <w:szCs w:val="24"/>
        </w:rPr>
        <w:t>（</w:t>
      </w:r>
      <w:r w:rsidR="00BF280A">
        <w:rPr>
          <w:rFonts w:ascii="Calibri" w:hAnsi="Calibri" w:cs="Times New Roman" w:hint="eastAsia"/>
          <w:sz w:val="21"/>
          <w:szCs w:val="24"/>
        </w:rPr>
        <w:t>22</w:t>
      </w:r>
      <w:r w:rsidR="00BF280A">
        <w:rPr>
          <w:rFonts w:ascii="Calibri" w:hAnsi="Calibri" w:cs="Times New Roman" w:hint="eastAsia"/>
          <w:sz w:val="21"/>
          <w:szCs w:val="24"/>
        </w:rPr>
        <w:t>）</w:t>
      </w:r>
    </w:p>
    <w:p w14:paraId="33B059A8" w14:textId="77777777" w:rsidR="00CD1A20" w:rsidRPr="00CD1A20" w:rsidRDefault="00CD1A20" w:rsidP="00BF280A">
      <w:pPr>
        <w:spacing w:line="400" w:lineRule="exact"/>
        <w:ind w:firstLineChars="200" w:firstLine="480"/>
        <w:rPr>
          <w:rFonts w:ascii="Times New Roman" w:hAnsi="Times New Roman" w:cs="Times New Roman"/>
          <w:kern w:val="0"/>
          <w:szCs w:val="24"/>
        </w:rPr>
      </w:pPr>
      <w:r w:rsidRPr="00CD1A20">
        <w:rPr>
          <w:rFonts w:eastAsiaTheme="minorEastAsia" w:hint="eastAsia"/>
          <w:szCs w:val="24"/>
        </w:rPr>
        <w:t>边界上的约束情况的条件称为边界条件，</w:t>
      </w:r>
      <w:r w:rsidRPr="00CD1A20">
        <w:rPr>
          <w:rFonts w:ascii="Times New Roman" w:hAnsi="Times New Roman" w:cs="Times New Roman"/>
          <w:kern w:val="0"/>
          <w:szCs w:val="24"/>
        </w:rPr>
        <w:t>根据第</w:t>
      </w:r>
      <w:r w:rsidRPr="00CD1A20">
        <w:rPr>
          <w:rFonts w:ascii="Times New Roman" w:hAnsi="Times New Roman" w:cs="Times New Roman"/>
          <w:kern w:val="0"/>
          <w:szCs w:val="24"/>
        </w:rPr>
        <w:t>Ⅰ</w:t>
      </w:r>
      <w:r w:rsidRPr="00CD1A20">
        <w:rPr>
          <w:rFonts w:ascii="Times New Roman" w:hAnsi="Times New Roman" w:cs="Times New Roman"/>
          <w:kern w:val="0"/>
          <w:szCs w:val="24"/>
        </w:rPr>
        <w:t>层织物直接与</w:t>
      </w:r>
      <w:r w:rsidRPr="00CD1A20">
        <w:rPr>
          <w:rFonts w:ascii="Times New Roman" w:hAnsi="Times New Roman" w:cs="Times New Roman"/>
          <w:kern w:val="0"/>
          <w:szCs w:val="24"/>
        </w:rPr>
        <w:t xml:space="preserve">Ts </w:t>
      </w:r>
      <w:r w:rsidRPr="00CD1A20">
        <w:rPr>
          <w:rFonts w:ascii="Times New Roman" w:hAnsi="Times New Roman" w:cs="Times New Roman"/>
          <w:kern w:val="0"/>
          <w:szCs w:val="24"/>
        </w:rPr>
        <w:t>热源接触得出第一个边界条件，同时考虑到假人体内的低</w:t>
      </w:r>
      <w:r w:rsidRPr="00CD1A20">
        <w:rPr>
          <w:rFonts w:ascii="Times New Roman" w:hAnsi="Times New Roman" w:cs="Times New Roman"/>
          <w:kern w:val="0"/>
          <w:szCs w:val="24"/>
        </w:rPr>
        <w:t xml:space="preserve"> </w:t>
      </w:r>
      <w:r w:rsidRPr="00CD1A20">
        <w:rPr>
          <w:rFonts w:ascii="Times New Roman" w:hAnsi="Times New Roman" w:cs="Times New Roman"/>
          <w:kern w:val="0"/>
          <w:szCs w:val="24"/>
        </w:rPr>
        <w:t>温恒温热源会使热量吸收从而冷却假人皮肤表面，但是温度仍会不断上升，一段时间后</w:t>
      </w:r>
      <w:r w:rsidRPr="00CD1A20">
        <w:rPr>
          <w:rFonts w:ascii="Times New Roman" w:hAnsi="Times New Roman" w:cs="Times New Roman"/>
          <w:kern w:val="0"/>
          <w:szCs w:val="24"/>
        </w:rPr>
        <w:t xml:space="preserve"> </w:t>
      </w:r>
      <w:r w:rsidRPr="00CD1A20">
        <w:rPr>
          <w:rFonts w:ascii="Times New Roman" w:hAnsi="Times New Roman" w:cs="Times New Roman"/>
          <w:kern w:val="0"/>
          <w:szCs w:val="24"/>
        </w:rPr>
        <w:t>达到动态平衡使得皮肤表面维持恒定温度。因此考虑第三类边界条件，利用牛顿冷却定</w:t>
      </w:r>
      <w:r w:rsidRPr="00CD1A20">
        <w:rPr>
          <w:rFonts w:ascii="Times New Roman" w:hAnsi="Times New Roman" w:cs="Times New Roman"/>
          <w:kern w:val="0"/>
          <w:szCs w:val="24"/>
        </w:rPr>
        <w:t xml:space="preserve"> </w:t>
      </w:r>
      <w:r w:rsidRPr="00CD1A20">
        <w:rPr>
          <w:rFonts w:ascii="Times New Roman" w:hAnsi="Times New Roman" w:cs="Times New Roman"/>
          <w:kern w:val="0"/>
          <w:szCs w:val="24"/>
        </w:rPr>
        <w:t>律得到热传导方程的第二个边界条件：</w:t>
      </w:r>
    </w:p>
    <w:p w14:paraId="0F6C4A6A" w14:textId="0E89E81F" w:rsidR="00CD1A20" w:rsidRPr="00CD1A20" w:rsidRDefault="00CD1A20" w:rsidP="00CD1A20">
      <w:pPr>
        <w:ind w:firstLineChars="300" w:firstLine="720"/>
        <w:rPr>
          <w:rFonts w:ascii="Calibri" w:hAnsi="Calibri" w:cs="Times New Roman"/>
          <w:sz w:val="21"/>
          <w:szCs w:val="24"/>
        </w:rPr>
      </w:pPr>
      <w:r w:rsidRPr="00CD1A20">
        <w:rPr>
          <w:rFonts w:ascii="Times New Roman" w:hAnsi="Times New Roman" w:cs="Times New Roman" w:hint="eastAsia"/>
          <w:kern w:val="0"/>
          <w:szCs w:val="24"/>
        </w:rPr>
        <w:t xml:space="preserve"> </w:t>
      </w:r>
      <w:r w:rsidRPr="00CD1A20">
        <w:rPr>
          <w:rFonts w:ascii="Times New Roman" w:hAnsi="Times New Roman" w:cs="Times New Roman"/>
          <w:kern w:val="0"/>
          <w:szCs w:val="24"/>
        </w:rPr>
        <w:t xml:space="preserve">              </w:t>
      </w:r>
      <w:r w:rsidRPr="00CD1A20">
        <w:rPr>
          <w:rFonts w:ascii="Calibri" w:hAnsi="Calibri" w:cs="Times New Roman"/>
          <w:position w:val="-50"/>
          <w:sz w:val="21"/>
          <w:szCs w:val="24"/>
        </w:rPr>
        <w:object w:dxaOrig="2823" w:dyaOrig="1119" w14:anchorId="3E848ACC">
          <v:shape id="_x0000_i1137" type="#_x0000_t75" style="width:141pt;height:55.8pt" o:ole="">
            <v:imagedata r:id="rId226" o:title=""/>
          </v:shape>
          <o:OLEObject Type="Embed" ProgID="Equation.DSMT4" ShapeID="_x0000_i1137" DrawAspect="Content" ObjectID="_1687374712" r:id="rId227"/>
        </w:object>
      </w:r>
      <w:r w:rsidR="00BF280A">
        <w:rPr>
          <w:rFonts w:ascii="Calibri" w:hAnsi="Calibri" w:cs="Times New Roman"/>
          <w:sz w:val="21"/>
          <w:szCs w:val="24"/>
        </w:rPr>
        <w:t xml:space="preserve">                        </w:t>
      </w:r>
      <w:r w:rsidR="00BF280A">
        <w:rPr>
          <w:rFonts w:ascii="Calibri" w:hAnsi="Calibri" w:cs="Times New Roman" w:hint="eastAsia"/>
          <w:sz w:val="21"/>
          <w:szCs w:val="24"/>
        </w:rPr>
        <w:t>（</w:t>
      </w:r>
      <w:r w:rsidR="00BF280A">
        <w:rPr>
          <w:rFonts w:ascii="Calibri" w:hAnsi="Calibri" w:cs="Times New Roman" w:hint="eastAsia"/>
          <w:sz w:val="21"/>
          <w:szCs w:val="24"/>
        </w:rPr>
        <w:t>23</w:t>
      </w:r>
      <w:r w:rsidR="00BF280A">
        <w:rPr>
          <w:rFonts w:ascii="Calibri" w:hAnsi="Calibri" w:cs="Times New Roman" w:hint="eastAsia"/>
          <w:sz w:val="21"/>
          <w:szCs w:val="24"/>
        </w:rPr>
        <w:t>）</w:t>
      </w:r>
    </w:p>
    <w:p w14:paraId="63A6C132" w14:textId="426A6CB9" w:rsidR="00CD1A20" w:rsidRPr="00CD1A20" w:rsidRDefault="00CD1A20" w:rsidP="00BF280A">
      <w:pPr>
        <w:spacing w:line="400" w:lineRule="exact"/>
        <w:ind w:firstLineChars="200" w:firstLine="480"/>
        <w:rPr>
          <w:rFonts w:ascii="Calibri" w:hAnsi="Calibri" w:cs="Times New Roman"/>
          <w:szCs w:val="24"/>
        </w:rPr>
      </w:pPr>
      <w:r w:rsidRPr="00CD1A20">
        <w:rPr>
          <w:rFonts w:ascii="Calibri" w:hAnsi="Calibri" w:cs="Times New Roman"/>
          <w:szCs w:val="24"/>
        </w:rPr>
        <w:t>其中</w:t>
      </w:r>
      <w:r w:rsidRPr="00CD1A20">
        <w:rPr>
          <w:rFonts w:ascii="Calibri" w:hAnsi="Calibri" w:cs="Times New Roman"/>
          <w:position w:val="-12"/>
          <w:szCs w:val="24"/>
        </w:rPr>
        <w:object w:dxaOrig="242" w:dyaOrig="364" w14:anchorId="7DCD94B0">
          <v:shape id="_x0000_i1138" type="#_x0000_t75" style="width:12pt;height:18pt" o:ole="">
            <v:imagedata r:id="rId228" o:title=""/>
          </v:shape>
          <o:OLEObject Type="Embed" ProgID="Equation.DSMT4" ShapeID="_x0000_i1138" DrawAspect="Content" ObjectID="_1687374713" r:id="rId229"/>
        </w:object>
      </w:r>
      <w:r w:rsidRPr="00CD1A20">
        <w:rPr>
          <w:rFonts w:ascii="Calibri" w:hAnsi="Calibri" w:cs="Times New Roman"/>
          <w:szCs w:val="24"/>
        </w:rPr>
        <w:t>表示外界高温热源为</w:t>
      </w:r>
      <w:r w:rsidRPr="00CD1A20">
        <w:rPr>
          <w:rFonts w:ascii="Calibri" w:hAnsi="Calibri" w:cs="Times New Roman"/>
          <w:position w:val="-6"/>
          <w:szCs w:val="24"/>
        </w:rPr>
        <w:object w:dxaOrig="577" w:dyaOrig="321" w14:anchorId="52CE294F">
          <v:shape id="_x0000_i1139" type="#_x0000_t75" style="width:28.8pt;height:16.2pt" o:ole="">
            <v:imagedata r:id="rId230" o:title=""/>
          </v:shape>
          <o:OLEObject Type="Embed" ProgID="Equation.DSMT4" ShapeID="_x0000_i1139" DrawAspect="Content" ObjectID="_1687374714" r:id="rId231"/>
        </w:object>
      </w:r>
      <w:r w:rsidRPr="00CD1A20">
        <w:rPr>
          <w:rFonts w:ascii="Calibri" w:hAnsi="Calibri" w:cs="Times New Roman"/>
          <w:szCs w:val="24"/>
        </w:rPr>
        <w:t>，</w:t>
      </w:r>
      <w:r w:rsidRPr="00CD1A20">
        <w:rPr>
          <w:rFonts w:ascii="Calibri" w:hAnsi="Calibri" w:cs="Times New Roman"/>
          <w:position w:val="-12"/>
          <w:szCs w:val="24"/>
        </w:rPr>
        <w:object w:dxaOrig="257" w:dyaOrig="364" w14:anchorId="4A13A1D4">
          <v:shape id="_x0000_i1140" type="#_x0000_t75" style="width:12.6pt;height:18pt" o:ole="">
            <v:imagedata r:id="rId232" o:title=""/>
          </v:shape>
          <o:OLEObject Type="Embed" ProgID="Equation.DSMT4" ShapeID="_x0000_i1140" DrawAspect="Content" ObjectID="_1687374715" r:id="rId233"/>
        </w:object>
      </w:r>
      <w:r w:rsidRPr="00CD1A20">
        <w:rPr>
          <w:rFonts w:ascii="Calibri" w:hAnsi="Calibri" w:cs="Times New Roman"/>
          <w:szCs w:val="24"/>
        </w:rPr>
        <w:t>表示假人体内恒温热源为</w:t>
      </w:r>
      <w:r w:rsidRPr="00CD1A20">
        <w:rPr>
          <w:rFonts w:ascii="Calibri" w:hAnsi="Calibri" w:cs="Times New Roman"/>
          <w:position w:val="-6"/>
          <w:szCs w:val="24"/>
        </w:rPr>
        <w:object w:dxaOrig="577" w:dyaOrig="321" w14:anchorId="6E340B98">
          <v:shape id="_x0000_i1141" type="#_x0000_t75" style="width:28.8pt;height:16.2pt" o:ole="">
            <v:imagedata r:id="rId234" o:title=""/>
          </v:shape>
          <o:OLEObject Type="Embed" ProgID="Equation.DSMT4" ShapeID="_x0000_i1141" DrawAspect="Content" ObjectID="_1687374716" r:id="rId235"/>
        </w:object>
      </w:r>
      <w:r w:rsidRPr="00CD1A20">
        <w:rPr>
          <w:rFonts w:ascii="Calibri" w:hAnsi="Calibri" w:cs="Times New Roman"/>
          <w:szCs w:val="24"/>
        </w:rPr>
        <w:t>，</w:t>
      </w:r>
      <w:r w:rsidRPr="00CD1A20">
        <w:rPr>
          <w:rFonts w:ascii="Calibri" w:hAnsi="Calibri" w:cs="Times New Roman"/>
          <w:position w:val="-6"/>
          <w:szCs w:val="24"/>
        </w:rPr>
        <w:object w:dxaOrig="221" w:dyaOrig="278" w14:anchorId="5DADAE4B">
          <v:shape id="_x0000_i1142" type="#_x0000_t75" style="width:10.8pt;height:13.8pt" o:ole="">
            <v:imagedata r:id="rId236" o:title=""/>
          </v:shape>
          <o:OLEObject Type="Embed" ProgID="Equation.DSMT4" ShapeID="_x0000_i1142" DrawAspect="Content" ObjectID="_1687374717" r:id="rId237"/>
        </w:object>
      </w:r>
      <w:r w:rsidRPr="00CD1A20">
        <w:rPr>
          <w:rFonts w:ascii="Calibri" w:hAnsi="Calibri" w:cs="Times New Roman"/>
          <w:szCs w:val="24"/>
        </w:rPr>
        <w:t>表示热交换系数。</w:t>
      </w:r>
    </w:p>
    <w:p w14:paraId="0F4E96CD" w14:textId="07D9C5C2" w:rsidR="00CD1A20" w:rsidRPr="00CD1A20" w:rsidRDefault="00CD1A20" w:rsidP="00BF280A">
      <w:pPr>
        <w:pStyle w:val="2"/>
      </w:pPr>
      <w:r w:rsidRPr="00CD1A20">
        <w:rPr>
          <w:rFonts w:hint="eastAsia"/>
        </w:rPr>
        <w:lastRenderedPageBreak/>
        <w:t>定解问题的构成</w:t>
      </w:r>
    </w:p>
    <w:p w14:paraId="54FBDEB5" w14:textId="77777777" w:rsidR="00CD1A20" w:rsidRPr="00CD1A20" w:rsidRDefault="00CD1A20" w:rsidP="00BF280A">
      <w:pPr>
        <w:spacing w:line="400" w:lineRule="exact"/>
      </w:pPr>
      <w:r w:rsidRPr="00CD1A20">
        <w:tab/>
      </w:r>
      <w:r w:rsidRPr="00CD1A20">
        <w:rPr>
          <w:rFonts w:hint="eastAsia"/>
        </w:rPr>
        <w:t>偏微分方程和相应的定解条件结合在一起，就构成了定解问题。</w:t>
      </w:r>
    </w:p>
    <w:p w14:paraId="5D9BB459" w14:textId="77777777" w:rsidR="00CD1A20" w:rsidRPr="00CD1A20" w:rsidRDefault="00CD1A20" w:rsidP="00BF280A">
      <w:pPr>
        <w:spacing w:line="400" w:lineRule="exact"/>
      </w:pPr>
      <w:r w:rsidRPr="00CD1A20">
        <w:rPr>
          <w:rFonts w:hint="eastAsia"/>
        </w:rPr>
        <w:t>热力学传导方程：</w:t>
      </w:r>
    </w:p>
    <w:p w14:paraId="39629811" w14:textId="0AFAD437" w:rsidR="00CD1A20" w:rsidRPr="00CD1A20" w:rsidRDefault="00CD1A20" w:rsidP="00CD1A20">
      <w:pPr>
        <w:ind w:firstLine="480"/>
        <w:rPr>
          <w:rFonts w:ascii="Calibri" w:hAnsi="Calibri" w:cs="Times New Roman"/>
          <w:sz w:val="21"/>
          <w:szCs w:val="24"/>
        </w:rPr>
      </w:pPr>
      <w:r w:rsidRPr="00CD1A20">
        <w:rPr>
          <w:rFonts w:ascii="Calibri" w:hAnsi="Calibri" w:cs="Times New Roman"/>
          <w:szCs w:val="24"/>
        </w:rPr>
        <w:t xml:space="preserve">                </w:t>
      </w:r>
      <w:r w:rsidR="00BF280A" w:rsidRPr="00CD1A20">
        <w:rPr>
          <w:rFonts w:ascii="Calibri" w:hAnsi="Calibri" w:cs="Times New Roman"/>
          <w:position w:val="-130"/>
          <w:sz w:val="21"/>
          <w:szCs w:val="24"/>
        </w:rPr>
        <w:object w:dxaOrig="2602" w:dyaOrig="2723" w14:anchorId="541506EF">
          <v:shape id="_x0000_i1143" type="#_x0000_t75" style="width:130.2pt;height:136.2pt" o:ole="">
            <v:imagedata r:id="rId238" o:title=""/>
          </v:shape>
          <o:OLEObject Type="Embed" ProgID="Equation.DSMT4" ShapeID="_x0000_i1143" DrawAspect="Content" ObjectID="_1687374718" r:id="rId239"/>
        </w:object>
      </w:r>
      <w:r w:rsidR="00BF280A">
        <w:rPr>
          <w:rFonts w:ascii="Calibri" w:hAnsi="Calibri" w:cs="Times New Roman"/>
          <w:sz w:val="21"/>
          <w:szCs w:val="24"/>
        </w:rPr>
        <w:t xml:space="preserve">                          </w:t>
      </w:r>
      <w:r w:rsidR="00BF280A" w:rsidRPr="00BF280A">
        <w:t>（</w:t>
      </w:r>
      <w:r w:rsidR="00BF280A" w:rsidRPr="00BF280A">
        <w:rPr>
          <w:rFonts w:hint="eastAsia"/>
        </w:rPr>
        <w:t>24</w:t>
      </w:r>
      <w:r w:rsidR="00BF280A" w:rsidRPr="00BF280A">
        <w:t>）</w:t>
      </w:r>
    </w:p>
    <w:p w14:paraId="1670A6EF" w14:textId="198280D1" w:rsidR="00CD1A20" w:rsidRPr="00CD1A20" w:rsidRDefault="00CD1A20" w:rsidP="00DC25C1">
      <w:r w:rsidRPr="00CD1A20">
        <w:rPr>
          <w:rFonts w:hint="eastAsia"/>
        </w:rPr>
        <w:t>初值条件方程：</w:t>
      </w:r>
    </w:p>
    <w:p w14:paraId="7AC0E1BB" w14:textId="23BB7365" w:rsidR="00CD1A20" w:rsidRPr="00CD1A20" w:rsidRDefault="00CD1A20" w:rsidP="00CD1A20">
      <w:pPr>
        <w:rPr>
          <w:rFonts w:ascii="Calibri" w:hAnsi="Calibri" w:cs="Times New Roman"/>
          <w:sz w:val="21"/>
          <w:szCs w:val="24"/>
        </w:rPr>
      </w:pPr>
      <w:r w:rsidRPr="00CD1A20">
        <w:rPr>
          <w:rFonts w:ascii="Calibri" w:hAnsi="Calibri" w:cs="Times New Roman" w:hint="eastAsia"/>
          <w:szCs w:val="24"/>
        </w:rPr>
        <w:t xml:space="preserve"> </w:t>
      </w:r>
      <w:r w:rsidRPr="00CD1A20">
        <w:rPr>
          <w:rFonts w:ascii="Calibri" w:hAnsi="Calibri" w:cs="Times New Roman"/>
          <w:szCs w:val="24"/>
        </w:rPr>
        <w:t xml:space="preserve">                   </w:t>
      </w:r>
      <w:r w:rsidRPr="00CD1A20">
        <w:rPr>
          <w:rFonts w:ascii="Calibri" w:hAnsi="Calibri" w:cs="Times New Roman"/>
          <w:position w:val="-68"/>
          <w:sz w:val="21"/>
          <w:szCs w:val="24"/>
        </w:rPr>
        <w:object w:dxaOrig="1340" w:dyaOrig="1483" w14:anchorId="20C8C2C0">
          <v:shape id="_x0000_i1144" type="#_x0000_t75" style="width:67.2pt;height:74.4pt" o:ole="">
            <v:imagedata r:id="rId222" o:title=""/>
          </v:shape>
          <o:OLEObject Type="Embed" ProgID="Equation.DSMT4" ShapeID="_x0000_i1144" DrawAspect="Content" ObjectID="_1687374719" r:id="rId240"/>
        </w:object>
      </w:r>
      <w:r w:rsidR="00BF280A">
        <w:rPr>
          <w:rFonts w:ascii="Calibri" w:hAnsi="Calibri" w:cs="Times New Roman"/>
          <w:sz w:val="21"/>
          <w:szCs w:val="24"/>
        </w:rPr>
        <w:t xml:space="preserve">                                      </w:t>
      </w:r>
      <w:r w:rsidR="00BF280A" w:rsidRPr="00BF280A">
        <w:rPr>
          <w:rFonts w:hint="eastAsia"/>
        </w:rPr>
        <w:t>（</w:t>
      </w:r>
      <w:r w:rsidR="00BF280A" w:rsidRPr="00BF280A">
        <w:rPr>
          <w:rFonts w:hint="eastAsia"/>
        </w:rPr>
        <w:t>25</w:t>
      </w:r>
      <w:r w:rsidR="00BF280A" w:rsidRPr="00BF280A">
        <w:rPr>
          <w:rFonts w:hint="eastAsia"/>
        </w:rPr>
        <w:t>）</w:t>
      </w:r>
    </w:p>
    <w:p w14:paraId="54A0CB01" w14:textId="77777777" w:rsidR="00CD1A20" w:rsidRPr="00CD1A20" w:rsidRDefault="00CD1A20" w:rsidP="00DC25C1">
      <w:r w:rsidRPr="00CD1A20">
        <w:rPr>
          <w:rFonts w:hint="eastAsia"/>
        </w:rPr>
        <w:t>介质衔接方程：</w:t>
      </w:r>
    </w:p>
    <w:p w14:paraId="3798B9CF" w14:textId="44565908" w:rsidR="00CD1A20" w:rsidRPr="00CD1A20" w:rsidRDefault="00CD1A20" w:rsidP="00CD1A20">
      <w:pPr>
        <w:ind w:firstLine="480"/>
        <w:rPr>
          <w:rFonts w:ascii="Calibri" w:hAnsi="Calibri" w:cs="Times New Roman"/>
          <w:sz w:val="21"/>
          <w:szCs w:val="24"/>
        </w:rPr>
      </w:pPr>
      <w:r w:rsidRPr="00CD1A20">
        <w:rPr>
          <w:rFonts w:ascii="Calibri" w:hAnsi="Calibri" w:cs="Times New Roman" w:hint="eastAsia"/>
          <w:szCs w:val="24"/>
        </w:rPr>
        <w:t xml:space="preserve"> </w:t>
      </w:r>
      <w:r w:rsidRPr="00CD1A20">
        <w:rPr>
          <w:rFonts w:ascii="Calibri" w:hAnsi="Calibri" w:cs="Times New Roman"/>
          <w:szCs w:val="24"/>
        </w:rPr>
        <w:t xml:space="preserve">               </w:t>
      </w:r>
      <w:r w:rsidRPr="00CD1A20">
        <w:rPr>
          <w:rFonts w:ascii="Calibri" w:hAnsi="Calibri" w:cs="Times New Roman"/>
          <w:position w:val="-164"/>
          <w:sz w:val="21"/>
          <w:szCs w:val="24"/>
        </w:rPr>
        <w:object w:dxaOrig="2680" w:dyaOrig="3400" w14:anchorId="50E4044F">
          <v:shape id="_x0000_i1145" type="#_x0000_t75" style="width:133.8pt;height:169.8pt" o:ole="">
            <v:imagedata r:id="rId224" o:title=""/>
          </v:shape>
          <o:OLEObject Type="Embed" ProgID="Equation.DSMT4" ShapeID="_x0000_i1145" DrawAspect="Content" ObjectID="_1687374720" r:id="rId241"/>
        </w:object>
      </w:r>
      <w:r w:rsidR="00BF280A">
        <w:rPr>
          <w:rFonts w:ascii="Calibri" w:hAnsi="Calibri" w:cs="Times New Roman"/>
          <w:sz w:val="21"/>
          <w:szCs w:val="24"/>
        </w:rPr>
        <w:t xml:space="preserve">                           </w:t>
      </w:r>
      <w:r w:rsidR="00BF280A" w:rsidRPr="00BF280A">
        <w:t>（</w:t>
      </w:r>
      <w:r w:rsidR="00BF280A" w:rsidRPr="00BF280A">
        <w:rPr>
          <w:rFonts w:hint="eastAsia"/>
        </w:rPr>
        <w:t>26</w:t>
      </w:r>
      <w:r w:rsidR="00BF280A" w:rsidRPr="00BF280A">
        <w:t>）</w:t>
      </w:r>
    </w:p>
    <w:p w14:paraId="791D08DF" w14:textId="77777777" w:rsidR="00CD1A20" w:rsidRPr="00CD1A20" w:rsidRDefault="00CD1A20" w:rsidP="00DC25C1">
      <w:r w:rsidRPr="00CD1A20">
        <w:rPr>
          <w:rFonts w:hint="eastAsia"/>
        </w:rPr>
        <w:t>边界条件方程：</w:t>
      </w:r>
    </w:p>
    <w:p w14:paraId="69EA4892" w14:textId="1F45ED82" w:rsidR="00CD1A20" w:rsidRPr="00CD1A20" w:rsidRDefault="00CD1A20" w:rsidP="00CD1A20">
      <w:pPr>
        <w:ind w:firstLine="480"/>
        <w:rPr>
          <w:rFonts w:ascii="Calibri" w:hAnsi="Calibri" w:cs="Times New Roman"/>
          <w:szCs w:val="24"/>
        </w:rPr>
      </w:pPr>
      <w:r w:rsidRPr="00CD1A20">
        <w:rPr>
          <w:rFonts w:ascii="Calibri" w:hAnsi="Calibri" w:cs="Times New Roman" w:hint="eastAsia"/>
          <w:szCs w:val="24"/>
        </w:rPr>
        <w:t xml:space="preserve"> </w:t>
      </w:r>
      <w:r w:rsidRPr="00CD1A20">
        <w:rPr>
          <w:rFonts w:ascii="Calibri" w:hAnsi="Calibri" w:cs="Times New Roman"/>
          <w:szCs w:val="24"/>
        </w:rPr>
        <w:t xml:space="preserve">               </w:t>
      </w:r>
      <w:r w:rsidRPr="00CD1A20">
        <w:rPr>
          <w:rFonts w:ascii="Calibri" w:hAnsi="Calibri" w:cs="Times New Roman"/>
          <w:position w:val="-50"/>
          <w:sz w:val="21"/>
          <w:szCs w:val="24"/>
        </w:rPr>
        <w:object w:dxaOrig="2823" w:dyaOrig="1119" w14:anchorId="56862C41">
          <v:shape id="_x0000_i1146" type="#_x0000_t75" style="width:141pt;height:55.8pt" o:ole="">
            <v:imagedata r:id="rId226" o:title=""/>
          </v:shape>
          <o:OLEObject Type="Embed" ProgID="Equation.DSMT4" ShapeID="_x0000_i1146" DrawAspect="Content" ObjectID="_1687374721" r:id="rId242"/>
        </w:object>
      </w:r>
      <w:r w:rsidR="00361F56">
        <w:rPr>
          <w:rFonts w:ascii="Calibri" w:hAnsi="Calibri" w:cs="Times New Roman"/>
          <w:sz w:val="21"/>
          <w:szCs w:val="24"/>
        </w:rPr>
        <w:t xml:space="preserve">                       </w:t>
      </w:r>
      <w:r w:rsidR="00361F56" w:rsidRPr="00361F56">
        <w:t xml:space="preserve">  </w:t>
      </w:r>
      <w:r w:rsidR="00361F56" w:rsidRPr="00361F56">
        <w:t>（</w:t>
      </w:r>
      <w:r w:rsidR="00361F56" w:rsidRPr="00361F56">
        <w:rPr>
          <w:rFonts w:hint="eastAsia"/>
        </w:rPr>
        <w:t>27</w:t>
      </w:r>
      <w:r w:rsidR="00361F56" w:rsidRPr="00361F56">
        <w:t>）</w:t>
      </w:r>
    </w:p>
    <w:p w14:paraId="5BEF0917" w14:textId="77777777" w:rsidR="00CD1A20" w:rsidRPr="00CD1A20" w:rsidRDefault="00CD1A20" w:rsidP="00CD1A20">
      <w:pPr>
        <w:ind w:firstLine="480"/>
        <w:rPr>
          <w:rFonts w:ascii="Calibri" w:hAnsi="Calibri" w:cs="Times New Roman"/>
          <w:szCs w:val="24"/>
        </w:rPr>
      </w:pPr>
      <w:r w:rsidRPr="00CD1A20">
        <w:rPr>
          <w:rFonts w:ascii="Calibri" w:hAnsi="Calibri" w:cs="Times New Roman" w:hint="eastAsia"/>
          <w:szCs w:val="24"/>
        </w:rPr>
        <w:t xml:space="preserve"> </w:t>
      </w:r>
      <w:r w:rsidRPr="00CD1A20">
        <w:rPr>
          <w:rFonts w:ascii="Calibri" w:hAnsi="Calibri" w:cs="Times New Roman"/>
          <w:szCs w:val="24"/>
        </w:rPr>
        <w:t xml:space="preserve">               </w:t>
      </w:r>
    </w:p>
    <w:p w14:paraId="7C3CA173" w14:textId="681A38AF" w:rsidR="00CD1A20" w:rsidRDefault="00CD1A20" w:rsidP="00CD1A20">
      <w:pPr>
        <w:rPr>
          <w:rFonts w:ascii="Times New Roman" w:hAnsi="Times New Roman" w:cs="Times New Roman"/>
          <w:kern w:val="0"/>
          <w:szCs w:val="24"/>
        </w:rPr>
      </w:pPr>
      <w:r w:rsidRPr="00CD1A20">
        <w:rPr>
          <w:rFonts w:ascii="Times New Roman" w:hAnsi="Times New Roman" w:cs="Times New Roman" w:hint="eastAsia"/>
          <w:kern w:val="0"/>
          <w:szCs w:val="24"/>
        </w:rPr>
        <w:t>以上方程就构成了定解问题。</w:t>
      </w:r>
    </w:p>
    <w:p w14:paraId="5807BCB8" w14:textId="3905276B" w:rsidR="00F22C9A" w:rsidRPr="00F22C9A" w:rsidRDefault="00F22C9A" w:rsidP="000D4B01">
      <w:pPr>
        <w:pStyle w:val="2"/>
      </w:pPr>
      <w:r w:rsidRPr="00F22C9A">
        <w:rPr>
          <w:rFonts w:hint="eastAsia"/>
        </w:rPr>
        <w:t>建模</w:t>
      </w:r>
    </w:p>
    <w:p w14:paraId="3BDFB4C9" w14:textId="66F99A18" w:rsidR="00F22C9A" w:rsidRPr="0099724D" w:rsidRDefault="00F22C9A" w:rsidP="000D4B01">
      <w:pPr>
        <w:spacing w:line="400" w:lineRule="exact"/>
        <w:rPr>
          <w:b/>
          <w:bCs/>
        </w:rPr>
      </w:pPr>
      <w:r w:rsidRPr="0099724D">
        <w:rPr>
          <w:rFonts w:hint="eastAsia"/>
          <w:b/>
          <w:bCs/>
        </w:rPr>
        <w:t>物理背景：</w:t>
      </w:r>
    </w:p>
    <w:p w14:paraId="102769F9" w14:textId="77777777" w:rsidR="00F22C9A" w:rsidRPr="00F22C9A" w:rsidRDefault="00F22C9A" w:rsidP="005407FA">
      <w:pPr>
        <w:spacing w:line="400" w:lineRule="exact"/>
        <w:ind w:firstLineChars="200" w:firstLine="480"/>
      </w:pPr>
      <w:r w:rsidRPr="00F22C9A">
        <w:rPr>
          <w:rFonts w:hint="eastAsia"/>
        </w:rPr>
        <w:lastRenderedPageBreak/>
        <w:t>1</w:t>
      </w:r>
      <w:r w:rsidRPr="00F22C9A">
        <w:rPr>
          <w:rFonts w:hint="eastAsia"/>
        </w:rPr>
        <w:t>、</w:t>
      </w:r>
      <w:r w:rsidRPr="00F22C9A">
        <w:t>衣下空气层厚度与热防护性能</w:t>
      </w:r>
      <w:r w:rsidRPr="00F22C9A">
        <w:t xml:space="preserve"> </w:t>
      </w:r>
      <w:r w:rsidRPr="00F22C9A">
        <w:rPr>
          <w:rFonts w:hint="eastAsia"/>
        </w:rPr>
        <w:t>：</w:t>
      </w:r>
    </w:p>
    <w:p w14:paraId="53193EF6" w14:textId="77777777" w:rsidR="00F22C9A" w:rsidRPr="00F22C9A" w:rsidRDefault="00F22C9A" w:rsidP="005407FA">
      <w:pPr>
        <w:spacing w:line="400" w:lineRule="exact"/>
        <w:ind w:firstLineChars="200" w:firstLine="480"/>
      </w:pPr>
      <w:r w:rsidRPr="00F22C9A">
        <w:t>衣下空气层中的热传递方式包括传导热传递、对流热传递和辐射热传递三种。</w:t>
      </w:r>
      <w:r w:rsidRPr="00F22C9A">
        <w:t xml:space="preserve"> </w:t>
      </w:r>
      <w:r w:rsidRPr="00F22C9A">
        <w:t>传导热传递依赖于介质、导热系数，并与温度梯度有关；对流热传递由流体流动引起，分为自然对流和强制对流；辐射热传递包括表面对表面辐射、表面对环境辐射和有介质参与的辐射。</w:t>
      </w:r>
      <w:r w:rsidRPr="00F22C9A">
        <w:t xml:space="preserve"> </w:t>
      </w:r>
      <w:r w:rsidRPr="00F22C9A">
        <w:t>此问题背景下热传递方式主要有热传导与热辐射。又由于热辐射是物体通过电磁波传递能量的，假人恒定温度为</w:t>
      </w:r>
      <w:r w:rsidRPr="00F22C9A">
        <w:t xml:space="preserve"> 37</w:t>
      </w:r>
      <w:r w:rsidRPr="00F22C9A">
        <w:rPr>
          <w:rFonts w:ascii="宋体" w:hAnsi="宋体" w:cs="宋体" w:hint="eastAsia"/>
        </w:rPr>
        <w:t>℃</w:t>
      </w:r>
      <w:r w:rsidRPr="00F22C9A">
        <w:t>，在这个温度下所产生的电磁波传递的能量较热传导的能量非常小，可忽略不计，故最终确定本问之中热量仅通过热传导方式传递。</w:t>
      </w:r>
      <w:r w:rsidRPr="00F22C9A">
        <w:t xml:space="preserve"> </w:t>
      </w:r>
    </w:p>
    <w:p w14:paraId="0A91447A" w14:textId="77777777" w:rsidR="00F22C9A" w:rsidRPr="00F22C9A" w:rsidRDefault="00F22C9A" w:rsidP="005407FA">
      <w:pPr>
        <w:spacing w:line="400" w:lineRule="exact"/>
        <w:ind w:firstLineChars="200" w:firstLine="480"/>
      </w:pPr>
      <w:r w:rsidRPr="00F22C9A">
        <w:rPr>
          <w:rFonts w:hint="eastAsia"/>
        </w:rPr>
        <w:t>2</w:t>
      </w:r>
      <w:r w:rsidRPr="00F22C9A">
        <w:rPr>
          <w:rFonts w:hint="eastAsia"/>
        </w:rPr>
        <w:t>、</w:t>
      </w:r>
      <w:r w:rsidRPr="00F22C9A">
        <w:t>热传导</w:t>
      </w:r>
      <w:r w:rsidRPr="00F22C9A">
        <w:rPr>
          <w:rFonts w:hint="eastAsia"/>
        </w:rPr>
        <w:t>概念</w:t>
      </w:r>
      <w:r w:rsidRPr="00F22C9A">
        <w:t xml:space="preserve"> </w:t>
      </w:r>
      <w:r w:rsidRPr="00F22C9A">
        <w:rPr>
          <w:rFonts w:hint="eastAsia"/>
        </w:rPr>
        <w:t>：</w:t>
      </w:r>
    </w:p>
    <w:p w14:paraId="01FCBF63" w14:textId="77777777" w:rsidR="00F22C9A" w:rsidRPr="00F22C9A" w:rsidRDefault="00F22C9A" w:rsidP="005407FA">
      <w:pPr>
        <w:spacing w:line="400" w:lineRule="exact"/>
        <w:ind w:firstLineChars="200" w:firstLine="480"/>
      </w:pPr>
      <w:r w:rsidRPr="00F22C9A">
        <w:t>导热是物体的各部分之间不发生相对位移，依靠分子、原子和自由电子等微观粒子的热运动所产生的热传递过程。</w:t>
      </w:r>
      <w:r w:rsidRPr="00F22C9A">
        <w:t xml:space="preserve"> </w:t>
      </w:r>
    </w:p>
    <w:p w14:paraId="5846DBE1" w14:textId="77777777" w:rsidR="00F22C9A" w:rsidRPr="00F22C9A" w:rsidRDefault="00F22C9A" w:rsidP="000D4B01">
      <w:pPr>
        <w:spacing w:line="400" w:lineRule="exact"/>
      </w:pPr>
      <w:r w:rsidRPr="00F22C9A">
        <w:t>在热防护服的实际应用中，因为温差而引起的能量转移为传热；任何情况下，只要在某介质中或是两个介质之间存在温差，便会发生热量从高温向低温的传递过程，</w:t>
      </w:r>
      <w:r w:rsidRPr="00F22C9A">
        <w:t xml:space="preserve"> </w:t>
      </w:r>
      <w:r w:rsidRPr="00F22C9A">
        <w:t>这个过程称为热传导，也叫热扩散。本文中由于高温热源与低温热源之间的温差不是很大故而认定其热传导系数，密度，比热容以及厚度均不变。</w:t>
      </w:r>
    </w:p>
    <w:p w14:paraId="316E394F" w14:textId="7DC44627" w:rsidR="00F22C9A" w:rsidRPr="00F22C9A" w:rsidRDefault="00F22C9A" w:rsidP="005407FA">
      <w:pPr>
        <w:rPr>
          <w:rFonts w:ascii="Calibri" w:hAnsi="Calibri" w:cs="Times New Roman"/>
          <w:b/>
          <w:bCs/>
          <w:szCs w:val="24"/>
        </w:rPr>
      </w:pPr>
      <w:r w:rsidRPr="00F22C9A">
        <w:rPr>
          <w:rFonts w:ascii="Calibri" w:hAnsi="Calibri" w:cs="Times New Roman" w:hint="eastAsia"/>
          <w:b/>
          <w:bCs/>
          <w:szCs w:val="24"/>
        </w:rPr>
        <w:t>热传导方程的推导</w:t>
      </w:r>
    </w:p>
    <w:p w14:paraId="6C994BC3" w14:textId="77777777" w:rsidR="00F22C9A" w:rsidRPr="00F22C9A" w:rsidRDefault="00F22C9A" w:rsidP="00464419">
      <w:pPr>
        <w:spacing w:line="400" w:lineRule="exact"/>
        <w:ind w:firstLineChars="200" w:firstLine="480"/>
      </w:pPr>
      <w:r w:rsidRPr="00F22C9A">
        <w:t>设有一根截面积为</w:t>
      </w:r>
      <w:r w:rsidRPr="00F22C9A">
        <w:t>A</w:t>
      </w:r>
      <w:r w:rsidRPr="00F22C9A">
        <w:t>的均匀细杆，沿杆长有温度变化，其侧面绝热，考虑其热量的传播过程。</w:t>
      </w:r>
    </w:p>
    <w:p w14:paraId="4FFC5D4B" w14:textId="77777777" w:rsidR="00F22C9A" w:rsidRPr="00F22C9A" w:rsidRDefault="00F22C9A" w:rsidP="00464419">
      <w:pPr>
        <w:spacing w:line="400" w:lineRule="exact"/>
        <w:ind w:firstLineChars="200" w:firstLine="480"/>
      </w:pPr>
      <w:r w:rsidRPr="00F22C9A">
        <w:t>由于杆是均匀且细的，所以任何时刻可以将杆的横截面上温度视为相同；由于杆侧面绝热，因此热量只沿杆长方向传导，所以这是一个一维的热传导问题。</w:t>
      </w:r>
    </w:p>
    <w:p w14:paraId="1F93DDFD" w14:textId="73AC3849" w:rsidR="00F22C9A" w:rsidRDefault="00F22C9A" w:rsidP="00464419">
      <w:pPr>
        <w:spacing w:line="400" w:lineRule="exact"/>
      </w:pPr>
      <w:r w:rsidRPr="00F22C9A">
        <w:t>如图</w:t>
      </w:r>
      <w:r w:rsidRPr="00F22C9A">
        <w:t>6.1</w:t>
      </w:r>
      <w:r w:rsidRPr="00F22C9A">
        <w:t>所示，取杆中心骨架与</w:t>
      </w:r>
      <w:r w:rsidRPr="00F22C9A">
        <w:rPr>
          <w:position w:val="-6"/>
          <w:sz w:val="21"/>
        </w:rPr>
        <w:object w:dxaOrig="200" w:dyaOrig="221" w14:anchorId="1F43EE31">
          <v:shape id="_x0000_i1147" type="#_x0000_t75" style="width:10.2pt;height:10.8pt" o:ole="">
            <v:imagedata r:id="rId243" o:title=""/>
          </v:shape>
          <o:OLEObject Type="Embed" ProgID="Equation.DSMT4" ShapeID="_x0000_i1147" DrawAspect="Content" ObjectID="_1687374722" r:id="rId244"/>
        </w:object>
      </w:r>
      <w:r w:rsidRPr="00F22C9A">
        <w:t>轴重合，以</w:t>
      </w:r>
      <w:r w:rsidRPr="00F22C9A">
        <w:rPr>
          <w:position w:val="-10"/>
        </w:rPr>
        <w:object w:dxaOrig="663" w:dyaOrig="321" w14:anchorId="0C15A10D">
          <v:shape id="_x0000_i1148" type="#_x0000_t75" style="width:33pt;height:16.2pt" o:ole="">
            <v:imagedata r:id="rId245" o:title=""/>
          </v:shape>
          <o:OLEObject Type="Embed" ProgID="Equation.DSMT4" ShapeID="_x0000_i1148" DrawAspect="Content" ObjectID="_1687374723" r:id="rId246"/>
        </w:object>
      </w:r>
      <w:r w:rsidRPr="00F22C9A">
        <w:t>表示杆上</w:t>
      </w:r>
      <w:r w:rsidRPr="00F22C9A">
        <w:rPr>
          <w:position w:val="-6"/>
        </w:rPr>
        <w:object w:dxaOrig="200" w:dyaOrig="221" w14:anchorId="34D01BA2">
          <v:shape id="_x0000_i1149" type="#_x0000_t75" style="width:10.2pt;height:10.8pt" o:ole="">
            <v:imagedata r:id="rId247" o:title=""/>
          </v:shape>
          <o:OLEObject Type="Embed" ProgID="Equation.DSMT4" ShapeID="_x0000_i1149" DrawAspect="Content" ObjectID="_1687374724" r:id="rId248"/>
        </w:object>
      </w:r>
      <w:r w:rsidRPr="00F22C9A">
        <w:t>点处</w:t>
      </w:r>
      <w:r w:rsidRPr="00F22C9A">
        <w:rPr>
          <w:position w:val="-6"/>
        </w:rPr>
        <w:object w:dxaOrig="135" w:dyaOrig="242" w14:anchorId="2EC0DA43">
          <v:shape id="_x0000_i1150" type="#_x0000_t75" style="width:6.6pt;height:12pt" o:ole="">
            <v:imagedata r:id="rId249" o:title=""/>
          </v:shape>
          <o:OLEObject Type="Embed" ProgID="Equation.DSMT4" ShapeID="_x0000_i1150" DrawAspect="Content" ObjectID="_1687374725" r:id="rId250"/>
        </w:object>
      </w:r>
      <w:r w:rsidRPr="00F22C9A">
        <w:t>时刻的温度。从杆内部划出一小段</w:t>
      </w:r>
      <w:r w:rsidRPr="00F22C9A">
        <w:rPr>
          <w:position w:val="-6"/>
        </w:rPr>
        <w:object w:dxaOrig="342" w:dyaOrig="278" w14:anchorId="37820FF6">
          <v:shape id="_x0000_i1151" type="#_x0000_t75" style="width:17.4pt;height:13.8pt" o:ole="">
            <v:imagedata r:id="rId251" o:title=""/>
          </v:shape>
          <o:OLEObject Type="Embed" ProgID="Equation.DSMT4" ShapeID="_x0000_i1151" DrawAspect="Content" ObjectID="_1687374726" r:id="rId252"/>
        </w:object>
      </w:r>
      <w:r w:rsidRPr="00F22C9A">
        <w:t>，考察这一小段，在时间间隔</w:t>
      </w:r>
      <w:r w:rsidRPr="00F22C9A">
        <w:rPr>
          <w:position w:val="-6"/>
        </w:rPr>
        <w:object w:dxaOrig="299" w:dyaOrig="278" w14:anchorId="13AB1F1F">
          <v:shape id="_x0000_i1152" type="#_x0000_t75" style="width:15pt;height:13.8pt" o:ole="">
            <v:imagedata r:id="rId253" o:title=""/>
          </v:shape>
          <o:OLEObject Type="Embed" ProgID="Equation.DSMT4" ShapeID="_x0000_i1152" DrawAspect="Content" ObjectID="_1687374727" r:id="rId254"/>
        </w:object>
      </w:r>
      <w:r w:rsidRPr="00F22C9A">
        <w:t>内热量流动情况。</w:t>
      </w:r>
    </w:p>
    <w:p w14:paraId="30F83E3C" w14:textId="2F40A547" w:rsidR="000408FE" w:rsidRPr="000408FE" w:rsidRDefault="000408FE" w:rsidP="000408FE">
      <w:pPr>
        <w:ind w:left="552" w:right="1068"/>
        <w:jc w:val="center"/>
        <w:rPr>
          <w:rFonts w:ascii="Calibri" w:hAnsi="Calibri" w:cs="Times New Roman"/>
          <w:szCs w:val="24"/>
        </w:rPr>
      </w:pPr>
      <w:r w:rsidRPr="00F22C9A">
        <w:rPr>
          <w:rFonts w:ascii="Calibri" w:hAnsi="Calibri" w:cs="Times New Roman"/>
          <w:sz w:val="21"/>
          <w:szCs w:val="24"/>
        </w:rPr>
        <w:t>图</w:t>
      </w:r>
      <w:r>
        <w:rPr>
          <w:rFonts w:ascii="Calibri" w:hAnsi="Calibri" w:cs="Times New Roman" w:hint="eastAsia"/>
          <w:sz w:val="21"/>
          <w:szCs w:val="24"/>
        </w:rPr>
        <w:t>13</w:t>
      </w:r>
      <w:r w:rsidRPr="00F22C9A">
        <w:rPr>
          <w:rFonts w:ascii="Calibri" w:hAnsi="Calibri" w:cs="Times New Roman"/>
          <w:sz w:val="21"/>
          <w:szCs w:val="24"/>
        </w:rPr>
        <w:t xml:space="preserve">  </w:t>
      </w:r>
      <w:r w:rsidRPr="00F22C9A">
        <w:rPr>
          <w:rFonts w:ascii="Calibri" w:hAnsi="Calibri" w:cs="Times New Roman"/>
          <w:sz w:val="21"/>
          <w:szCs w:val="24"/>
        </w:rPr>
        <w:t>细杆示意图</w:t>
      </w:r>
      <w:r w:rsidRPr="00F22C9A">
        <w:rPr>
          <w:rFonts w:ascii="Calibri" w:hAnsi="Calibri" w:cs="Times New Roman"/>
          <w:szCs w:val="24"/>
        </w:rPr>
        <w:t xml:space="preserve"> </w:t>
      </w:r>
    </w:p>
    <w:p w14:paraId="06B8014A" w14:textId="77777777" w:rsidR="00F22C9A" w:rsidRPr="00F22C9A" w:rsidRDefault="00F22C9A" w:rsidP="00F22C9A">
      <w:pPr>
        <w:jc w:val="center"/>
        <w:rPr>
          <w:rFonts w:ascii="Calibri" w:hAnsi="Calibri" w:cs="Times New Roman"/>
          <w:b/>
          <w:bCs/>
          <w:szCs w:val="24"/>
        </w:rPr>
      </w:pPr>
      <w:r w:rsidRPr="00F22C9A">
        <w:rPr>
          <w:rFonts w:ascii="Calibri" w:hAnsi="Calibri" w:cs="Times New Roman"/>
          <w:b/>
          <w:bCs/>
          <w:noProof/>
          <w:szCs w:val="24"/>
        </w:rPr>
        <w:drawing>
          <wp:inline distT="0" distB="0" distL="0" distR="0" wp14:anchorId="2175E364" wp14:editId="42A12FCC">
            <wp:extent cx="3365500" cy="1003935"/>
            <wp:effectExtent l="0" t="0" r="254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55"/>
                    <a:stretch>
                      <a:fillRect/>
                    </a:stretch>
                  </pic:blipFill>
                  <pic:spPr>
                    <a:xfrm>
                      <a:off x="0" y="0"/>
                      <a:ext cx="3394625" cy="1012748"/>
                    </a:xfrm>
                    <a:prstGeom prst="rect">
                      <a:avLst/>
                    </a:prstGeom>
                  </pic:spPr>
                </pic:pic>
              </a:graphicData>
            </a:graphic>
          </wp:inline>
        </w:drawing>
      </w:r>
    </w:p>
    <w:p w14:paraId="58EB065A" w14:textId="77777777" w:rsidR="00F22C9A" w:rsidRPr="00F22C9A" w:rsidRDefault="00F22C9A" w:rsidP="00832B52">
      <w:pPr>
        <w:spacing w:line="400" w:lineRule="exact"/>
        <w:ind w:firstLineChars="200" w:firstLine="480"/>
      </w:pPr>
      <w:r w:rsidRPr="00F22C9A">
        <w:t>设</w:t>
      </w:r>
      <w:r w:rsidRPr="00F22C9A">
        <w:rPr>
          <w:position w:val="-6"/>
        </w:rPr>
        <w:object w:dxaOrig="178" w:dyaOrig="221" w14:anchorId="26D59811">
          <v:shape id="_x0000_i1153" type="#_x0000_t75" style="width:9pt;height:10.8pt" o:ole="">
            <v:imagedata r:id="rId256" o:title=""/>
          </v:shape>
          <o:OLEObject Type="Embed" ProgID="Equation.DSMT4" ShapeID="_x0000_i1153" DrawAspect="Content" ObjectID="_1687374728" r:id="rId257"/>
        </w:object>
      </w:r>
      <w:r w:rsidRPr="00F22C9A">
        <w:t>为杆的比热容（单位物质升高或降低单位温度所吸收或放出的热量，它与物质的材料有关），</w:t>
      </w:r>
      <w:r w:rsidRPr="00F22C9A">
        <w:rPr>
          <w:position w:val="-10"/>
        </w:rPr>
        <w:object w:dxaOrig="242" w:dyaOrig="257" w14:anchorId="6B3799AB">
          <v:shape id="_x0000_i1154" type="#_x0000_t75" style="width:12pt;height:12.6pt" o:ole="">
            <v:imagedata r:id="rId258" o:title=""/>
          </v:shape>
          <o:OLEObject Type="Embed" ProgID="Equation.DSMT4" ShapeID="_x0000_i1154" DrawAspect="Content" ObjectID="_1687374729" r:id="rId259"/>
        </w:object>
      </w:r>
      <w:r w:rsidRPr="00F22C9A">
        <w:t>为杆的密度，则有：</w:t>
      </w:r>
    </w:p>
    <w:p w14:paraId="4B5F8C54" w14:textId="77777777" w:rsidR="00F22C9A" w:rsidRPr="00F22C9A" w:rsidRDefault="00F22C9A" w:rsidP="00832B52">
      <w:pPr>
        <w:spacing w:line="400" w:lineRule="exact"/>
      </w:pPr>
      <w:r w:rsidRPr="00F22C9A">
        <w:rPr>
          <w:rFonts w:hint="eastAsia"/>
        </w:rPr>
        <w:t>（</w:t>
      </w:r>
      <w:r w:rsidRPr="00F22C9A">
        <w:rPr>
          <w:rFonts w:hint="eastAsia"/>
        </w:rPr>
        <w:t>1</w:t>
      </w:r>
      <w:r w:rsidRPr="00F22C9A">
        <w:rPr>
          <w:rFonts w:hint="eastAsia"/>
        </w:rPr>
        <w:t>）</w:t>
      </w:r>
      <w:r w:rsidRPr="00F22C9A">
        <w:t>在</w:t>
      </w:r>
      <w:r w:rsidRPr="00F22C9A">
        <w:rPr>
          <w:position w:val="-6"/>
        </w:rPr>
        <w:object w:dxaOrig="299" w:dyaOrig="278" w14:anchorId="4F0F18A0">
          <v:shape id="_x0000_i1155" type="#_x0000_t75" style="width:15pt;height:13.8pt" o:ole="">
            <v:imagedata r:id="rId260" o:title=""/>
          </v:shape>
          <o:OLEObject Type="Embed" ProgID="Equation.DSMT4" ShapeID="_x0000_i1155" DrawAspect="Content" ObjectID="_1687374730" r:id="rId261"/>
        </w:object>
      </w:r>
      <w:r w:rsidRPr="00F22C9A">
        <w:t>时间内引起小段</w:t>
      </w:r>
      <w:r w:rsidRPr="00F22C9A">
        <w:rPr>
          <w:position w:val="-6"/>
        </w:rPr>
        <w:object w:dxaOrig="342" w:dyaOrig="278" w14:anchorId="1130945C">
          <v:shape id="_x0000_i1156" type="#_x0000_t75" style="width:17.4pt;height:13.8pt" o:ole="">
            <v:imagedata r:id="rId262" o:title=""/>
          </v:shape>
          <o:OLEObject Type="Embed" ProgID="Equation.DSMT4" ShapeID="_x0000_i1156" DrawAspect="Content" ObjectID="_1687374731" r:id="rId263"/>
        </w:object>
      </w:r>
      <w:r w:rsidRPr="00F22C9A">
        <w:t>温度升高，所需热量为</w:t>
      </w:r>
    </w:p>
    <w:p w14:paraId="2B973FFE" w14:textId="235B14A2" w:rsidR="00F22C9A" w:rsidRPr="00F22C9A" w:rsidRDefault="003017D5" w:rsidP="00F22C9A">
      <w:pPr>
        <w:ind w:left="720"/>
        <w:jc w:val="center"/>
        <w:rPr>
          <w:rFonts w:ascii="Calibri" w:hAnsi="Calibri" w:cs="Times New Roman"/>
          <w:szCs w:val="24"/>
        </w:rPr>
      </w:pPr>
      <w:r>
        <w:rPr>
          <w:rFonts w:ascii="Calibri" w:hAnsi="Calibri" w:cs="Times New Roman"/>
          <w:szCs w:val="24"/>
        </w:rPr>
        <w:t xml:space="preserve">                 </w:t>
      </w:r>
      <w:r w:rsidRPr="00F22C9A">
        <w:rPr>
          <w:rFonts w:ascii="Calibri" w:hAnsi="Calibri" w:cs="Times New Roman"/>
          <w:position w:val="-10"/>
          <w:szCs w:val="24"/>
        </w:rPr>
        <w:object w:dxaOrig="3301" w:dyaOrig="321" w14:anchorId="3B620D70">
          <v:shape id="_x0000_i1157" type="#_x0000_t75" style="width:165pt;height:16.2pt" o:ole="">
            <v:imagedata r:id="rId264" o:title=""/>
          </v:shape>
          <o:OLEObject Type="Embed" ProgID="Equation.DSMT4" ShapeID="_x0000_i1157" DrawAspect="Content" ObjectID="_1687374732" r:id="rId265"/>
        </w:object>
      </w:r>
      <w:r>
        <w:rPr>
          <w:rFonts w:ascii="Calibri" w:hAnsi="Calibri" w:cs="Times New Roman"/>
          <w:szCs w:val="24"/>
        </w:rPr>
        <w:t xml:space="preserve">            </w:t>
      </w:r>
      <w:r>
        <w:rPr>
          <w:rFonts w:ascii="Calibri" w:hAnsi="Calibri" w:cs="Times New Roman" w:hint="eastAsia"/>
          <w:szCs w:val="24"/>
        </w:rPr>
        <w:t>（</w:t>
      </w:r>
      <w:r>
        <w:rPr>
          <w:rFonts w:ascii="Calibri" w:hAnsi="Calibri" w:cs="Times New Roman" w:hint="eastAsia"/>
          <w:szCs w:val="24"/>
        </w:rPr>
        <w:t>28</w:t>
      </w:r>
      <w:r>
        <w:rPr>
          <w:rFonts w:ascii="Calibri" w:hAnsi="Calibri" w:cs="Times New Roman" w:hint="eastAsia"/>
          <w:szCs w:val="24"/>
        </w:rPr>
        <w:t>）</w:t>
      </w:r>
      <w:r>
        <w:rPr>
          <w:rFonts w:ascii="Calibri" w:hAnsi="Calibri" w:cs="Times New Roman"/>
          <w:szCs w:val="24"/>
        </w:rPr>
        <w:t xml:space="preserve">          </w:t>
      </w:r>
    </w:p>
    <w:p w14:paraId="647EC611" w14:textId="77777777" w:rsidR="00F22C9A" w:rsidRPr="00F22C9A" w:rsidRDefault="00F22C9A" w:rsidP="00F22C9A">
      <w:pPr>
        <w:ind w:firstLineChars="200" w:firstLine="480"/>
        <w:rPr>
          <w:rFonts w:ascii="Calibri" w:hAnsi="Calibri" w:cs="Times New Roman"/>
          <w:szCs w:val="24"/>
        </w:rPr>
      </w:pPr>
      <w:r w:rsidRPr="00F22C9A">
        <w:rPr>
          <w:rFonts w:ascii="Calibri" w:hAnsi="Calibri" w:cs="Times New Roman"/>
          <w:szCs w:val="24"/>
        </w:rPr>
        <w:t>故当</w:t>
      </w:r>
      <w:r w:rsidRPr="00F22C9A">
        <w:rPr>
          <w:rFonts w:ascii="Calibri" w:hAnsi="Calibri" w:cs="Times New Roman"/>
          <w:position w:val="-6"/>
          <w:szCs w:val="24"/>
        </w:rPr>
        <w:object w:dxaOrig="763" w:dyaOrig="278" w14:anchorId="2B5F2090">
          <v:shape id="_x0000_i1158" type="#_x0000_t75" style="width:38.4pt;height:13.8pt" o:ole="">
            <v:imagedata r:id="rId266" o:title=""/>
          </v:shape>
          <o:OLEObject Type="Embed" ProgID="Equation.DSMT4" ShapeID="_x0000_i1158" DrawAspect="Content" ObjectID="_1687374733" r:id="rId267"/>
        </w:object>
      </w:r>
      <w:r w:rsidRPr="00F22C9A">
        <w:rPr>
          <w:rFonts w:ascii="Calibri" w:hAnsi="Calibri" w:cs="Times New Roman" w:hint="eastAsia"/>
          <w:szCs w:val="24"/>
        </w:rPr>
        <w:t>时</w:t>
      </w:r>
    </w:p>
    <w:p w14:paraId="6E816F5C" w14:textId="438DC6EA" w:rsidR="00F22C9A" w:rsidRPr="00F22C9A" w:rsidRDefault="003017D5" w:rsidP="00F22C9A">
      <w:pPr>
        <w:ind w:firstLineChars="200" w:firstLine="480"/>
        <w:jc w:val="center"/>
        <w:rPr>
          <w:rFonts w:ascii="Calibri" w:hAnsi="Calibri" w:cs="Times New Roman"/>
          <w:szCs w:val="24"/>
        </w:rPr>
      </w:pPr>
      <w:r>
        <w:rPr>
          <w:rFonts w:ascii="Calibri" w:hAnsi="Calibri" w:cs="Times New Roman"/>
          <w:szCs w:val="24"/>
        </w:rPr>
        <w:t xml:space="preserve">                          </w:t>
      </w:r>
      <w:r w:rsidR="00F22C9A" w:rsidRPr="00F22C9A">
        <w:rPr>
          <w:rFonts w:ascii="Calibri" w:hAnsi="Calibri" w:cs="Times New Roman"/>
          <w:position w:val="-12"/>
          <w:szCs w:val="24"/>
        </w:rPr>
        <w:object w:dxaOrig="1575" w:dyaOrig="364" w14:anchorId="7B710622">
          <v:shape id="_x0000_i1159" type="#_x0000_t75" style="width:78.6pt;height:18pt" o:ole="">
            <v:imagedata r:id="rId268" o:title=""/>
          </v:shape>
          <o:OLEObject Type="Embed" ProgID="Equation.DSMT4" ShapeID="_x0000_i1159" DrawAspect="Content" ObjectID="_1687374734" r:id="rId269"/>
        </w:object>
      </w:r>
      <w:r>
        <w:rPr>
          <w:rFonts w:ascii="Calibri" w:hAnsi="Calibri" w:cs="Times New Roman"/>
          <w:szCs w:val="24"/>
        </w:rPr>
        <w:t xml:space="preserve">        </w:t>
      </w:r>
      <w:r w:rsidR="0058598F">
        <w:rPr>
          <w:rFonts w:ascii="Calibri" w:hAnsi="Calibri" w:cs="Times New Roman"/>
          <w:szCs w:val="24"/>
        </w:rPr>
        <w:t xml:space="preserve">  </w:t>
      </w:r>
      <w:r>
        <w:rPr>
          <w:rFonts w:ascii="Calibri" w:hAnsi="Calibri" w:cs="Times New Roman"/>
          <w:szCs w:val="24"/>
        </w:rPr>
        <w:t xml:space="preserve">          </w:t>
      </w:r>
      <w:r>
        <w:rPr>
          <w:rFonts w:ascii="Calibri" w:hAnsi="Calibri" w:cs="Times New Roman" w:hint="eastAsia"/>
          <w:szCs w:val="24"/>
        </w:rPr>
        <w:t>（</w:t>
      </w:r>
      <w:r>
        <w:rPr>
          <w:rFonts w:ascii="Calibri" w:hAnsi="Calibri" w:cs="Times New Roman" w:hint="eastAsia"/>
          <w:szCs w:val="24"/>
        </w:rPr>
        <w:t>29</w:t>
      </w:r>
      <w:r>
        <w:rPr>
          <w:rFonts w:ascii="Calibri" w:hAnsi="Calibri" w:cs="Times New Roman" w:hint="eastAsia"/>
          <w:szCs w:val="24"/>
        </w:rPr>
        <w:t>）</w:t>
      </w:r>
    </w:p>
    <w:p w14:paraId="769A1FEB" w14:textId="77777777" w:rsidR="00F22C9A" w:rsidRPr="00F22C9A" w:rsidRDefault="00F22C9A" w:rsidP="00924E01">
      <w:pPr>
        <w:spacing w:line="400" w:lineRule="exact"/>
        <w:ind w:firstLineChars="200" w:firstLine="480"/>
      </w:pPr>
      <w:r w:rsidRPr="00F22C9A">
        <w:lastRenderedPageBreak/>
        <w:t>而</w:t>
      </w:r>
      <w:r w:rsidRPr="00F22C9A">
        <w:t>Fourier</w:t>
      </w:r>
      <w:r w:rsidRPr="00F22C9A">
        <w:t>实验定律告诉我们：当介质内有温差存在时，热量由温度高处向温度低处</w:t>
      </w:r>
      <w:r w:rsidRPr="00F22C9A">
        <w:t xml:space="preserve"> </w:t>
      </w:r>
      <w:r w:rsidRPr="00F22C9A">
        <w:t>流动，单位时间流过单位面积的热量</w:t>
      </w:r>
      <w:r w:rsidRPr="00F22C9A">
        <w:rPr>
          <w:position w:val="-10"/>
        </w:rPr>
        <w:object w:dxaOrig="200" w:dyaOrig="257" w14:anchorId="3A052DAE">
          <v:shape id="_x0000_i1160" type="#_x0000_t75" style="width:10.2pt;height:12.6pt" o:ole="">
            <v:imagedata r:id="rId270" o:title=""/>
          </v:shape>
          <o:OLEObject Type="Embed" ProgID="Equation.DSMT4" ShapeID="_x0000_i1160" DrawAspect="Content" ObjectID="_1687374735" r:id="rId271"/>
        </w:object>
      </w:r>
      <w:r w:rsidRPr="00F22C9A">
        <w:t>（热流密度）与温度下降率成正比：</w:t>
      </w:r>
    </w:p>
    <w:p w14:paraId="11C7722F" w14:textId="02DF1E76" w:rsidR="00F22C9A" w:rsidRPr="00F22C9A" w:rsidRDefault="00572E3B" w:rsidP="00F22C9A">
      <w:pPr>
        <w:ind w:left="720"/>
        <w:jc w:val="center"/>
        <w:rPr>
          <w:rFonts w:ascii="Calibri" w:hAnsi="Calibri" w:cs="Times New Roman"/>
          <w:szCs w:val="24"/>
        </w:rPr>
      </w:pPr>
      <w:r>
        <w:rPr>
          <w:rFonts w:ascii="Calibri" w:hAnsi="Calibri" w:cs="Times New Roman"/>
          <w:szCs w:val="24"/>
        </w:rPr>
        <w:t xml:space="preserve">                         </w:t>
      </w:r>
      <w:r w:rsidR="00F22C9A" w:rsidRPr="00F22C9A">
        <w:rPr>
          <w:rFonts w:ascii="Calibri" w:hAnsi="Calibri" w:cs="Times New Roman"/>
          <w:position w:val="-24"/>
          <w:szCs w:val="24"/>
        </w:rPr>
        <w:object w:dxaOrig="1019" w:dyaOrig="620" w14:anchorId="73B63244">
          <v:shape id="_x0000_i1161" type="#_x0000_t75" style="width:51pt;height:31.2pt" o:ole="">
            <v:imagedata r:id="rId272" o:title=""/>
          </v:shape>
          <o:OLEObject Type="Embed" ProgID="Equation.DSMT4" ShapeID="_x0000_i1161" DrawAspect="Content" ObjectID="_1687374736" r:id="rId273"/>
        </w:object>
      </w:r>
      <w:r>
        <w:rPr>
          <w:rFonts w:ascii="Calibri" w:hAnsi="Calibri" w:cs="Times New Roman"/>
          <w:szCs w:val="24"/>
        </w:rPr>
        <w:t xml:space="preserve">                       </w:t>
      </w:r>
      <w:r>
        <w:rPr>
          <w:rFonts w:ascii="Calibri" w:hAnsi="Calibri" w:cs="Times New Roman" w:hint="eastAsia"/>
          <w:szCs w:val="24"/>
        </w:rPr>
        <w:t>（</w:t>
      </w:r>
      <w:r>
        <w:rPr>
          <w:rFonts w:ascii="Calibri" w:hAnsi="Calibri" w:cs="Times New Roman" w:hint="eastAsia"/>
          <w:szCs w:val="24"/>
        </w:rPr>
        <w:t>30</w:t>
      </w:r>
      <w:r>
        <w:rPr>
          <w:rFonts w:ascii="Calibri" w:hAnsi="Calibri" w:cs="Times New Roman" w:hint="eastAsia"/>
          <w:szCs w:val="24"/>
        </w:rPr>
        <w:t>）</w:t>
      </w:r>
    </w:p>
    <w:p w14:paraId="2B7439A3" w14:textId="77777777" w:rsidR="00F22C9A" w:rsidRPr="00F22C9A" w:rsidRDefault="00F22C9A" w:rsidP="00972B58">
      <w:pPr>
        <w:ind w:firstLineChars="200" w:firstLine="480"/>
      </w:pPr>
      <w:r w:rsidRPr="00F22C9A">
        <w:t>其中，</w:t>
      </w:r>
      <w:r w:rsidRPr="00F22C9A">
        <w:rPr>
          <w:position w:val="-6"/>
        </w:rPr>
        <w:object w:dxaOrig="200" w:dyaOrig="278" w14:anchorId="2FB3548A">
          <v:shape id="_x0000_i1162" type="#_x0000_t75" style="width:10.2pt;height:13.8pt" o:ole="">
            <v:imagedata r:id="rId274" o:title=""/>
          </v:shape>
          <o:OLEObject Type="Embed" ProgID="Equation.DSMT4" ShapeID="_x0000_i1162" DrawAspect="Content" ObjectID="_1687374737" r:id="rId275"/>
        </w:object>
      </w:r>
      <w:r w:rsidRPr="00F22C9A">
        <w:t>为导热率（与介质材料有关，严格来说也与温度有关，在温度变化范围不大时可忽略）；</w:t>
      </w:r>
      <w:r w:rsidRPr="00F22C9A">
        <w:rPr>
          <w:position w:val="-24"/>
        </w:rPr>
        <w:object w:dxaOrig="364" w:dyaOrig="620" w14:anchorId="0DBEF319">
          <v:shape id="_x0000_i1163" type="#_x0000_t75" style="width:18pt;height:31.2pt" o:ole="">
            <v:imagedata r:id="rId276" o:title=""/>
          </v:shape>
          <o:OLEObject Type="Embed" ProgID="Equation.DSMT4" ShapeID="_x0000_i1163" DrawAspect="Content" ObjectID="_1687374738" r:id="rId277"/>
        </w:object>
      </w:r>
      <w:r w:rsidRPr="00F22C9A">
        <w:t>的方向是通过曲面的外法向量方向；而负号表示由温度高处流向温度低处。因此</w:t>
      </w:r>
      <w:r w:rsidRPr="00F22C9A">
        <w:rPr>
          <w:rFonts w:hint="eastAsia"/>
        </w:rPr>
        <w:t>：</w:t>
      </w:r>
    </w:p>
    <w:p w14:paraId="24D3DD69" w14:textId="23986BC5" w:rsidR="00F22C9A" w:rsidRPr="00F22C9A" w:rsidRDefault="00F22C9A" w:rsidP="00D3797C">
      <w:pPr>
        <w:spacing w:line="400" w:lineRule="exact"/>
        <w:ind w:firstLineChars="200" w:firstLine="480"/>
      </w:pPr>
      <w:r w:rsidRPr="00F22C9A">
        <w:rPr>
          <w:rFonts w:hint="eastAsia"/>
        </w:rPr>
        <w:t>（</w:t>
      </w:r>
      <w:r w:rsidRPr="00F22C9A">
        <w:rPr>
          <w:rFonts w:hint="eastAsia"/>
        </w:rPr>
        <w:t>2</w:t>
      </w:r>
      <w:r w:rsidRPr="00F22C9A">
        <w:rPr>
          <w:rFonts w:hint="eastAsia"/>
        </w:rPr>
        <w:t>）</w:t>
      </w:r>
      <w:r w:rsidRPr="00F22C9A">
        <w:t>在</w:t>
      </w:r>
      <w:r w:rsidRPr="00F22C9A">
        <w:rPr>
          <w:position w:val="-6"/>
        </w:rPr>
        <w:object w:dxaOrig="299" w:dyaOrig="278" w14:anchorId="7180CC10">
          <v:shape id="_x0000_i1164" type="#_x0000_t75" style="width:15pt;height:13.8pt" o:ole="">
            <v:imagedata r:id="rId278" o:title=""/>
          </v:shape>
          <o:OLEObject Type="Embed" ProgID="Equation.DSMT4" ShapeID="_x0000_i1164" DrawAspect="Content" ObjectID="_1687374739" r:id="rId279"/>
        </w:object>
      </w:r>
      <w:r w:rsidRPr="00F22C9A">
        <w:t>时间内沿</w:t>
      </w:r>
      <w:r w:rsidRPr="00F22C9A">
        <w:rPr>
          <w:position w:val="-6"/>
        </w:rPr>
        <w:object w:dxaOrig="200" w:dyaOrig="221" w14:anchorId="752174AD">
          <v:shape id="_x0000_i1165" type="#_x0000_t75" style="width:10.2pt;height:10.8pt" o:ole="">
            <v:imagedata r:id="rId280" o:title=""/>
          </v:shape>
          <o:OLEObject Type="Embed" ProgID="Equation.DSMT4" ShapeID="_x0000_i1165" DrawAspect="Content" ObjectID="_1687374740" r:id="rId281"/>
        </w:object>
      </w:r>
      <w:r w:rsidRPr="00F22C9A">
        <w:t>轴正向流入</w:t>
      </w:r>
      <w:r w:rsidRPr="00F22C9A">
        <w:rPr>
          <w:position w:val="-6"/>
        </w:rPr>
        <w:object w:dxaOrig="200" w:dyaOrig="221" w14:anchorId="1F85FC39">
          <v:shape id="_x0000_i1166" type="#_x0000_t75" style="width:10.2pt;height:10.8pt" o:ole="">
            <v:imagedata r:id="rId282" o:title=""/>
          </v:shape>
          <o:OLEObject Type="Embed" ProgID="Equation.DSMT4" ShapeID="_x0000_i1166" DrawAspect="Content" ObjectID="_1687374741" r:id="rId283"/>
        </w:object>
      </w:r>
      <w:r w:rsidRPr="00F22C9A">
        <w:t>处截面的热量为</w:t>
      </w:r>
    </w:p>
    <w:p w14:paraId="6EE1CBA6" w14:textId="7EE2DA08" w:rsidR="00F22C9A" w:rsidRPr="00F22C9A" w:rsidRDefault="00972B58" w:rsidP="00F22C9A">
      <w:pPr>
        <w:ind w:left="720"/>
        <w:jc w:val="center"/>
        <w:rPr>
          <w:rFonts w:ascii="Calibri" w:hAnsi="Calibri" w:cs="Times New Roman"/>
          <w:szCs w:val="24"/>
        </w:rPr>
      </w:pPr>
      <w:r>
        <w:rPr>
          <w:rFonts w:ascii="Calibri" w:hAnsi="Calibri" w:cs="Times New Roman"/>
          <w:szCs w:val="24"/>
        </w:rPr>
        <w:t xml:space="preserve">                      </w:t>
      </w:r>
      <w:r w:rsidR="00F22C9A" w:rsidRPr="00F22C9A">
        <w:rPr>
          <w:rFonts w:ascii="Calibri" w:hAnsi="Calibri" w:cs="Times New Roman"/>
          <w:position w:val="-12"/>
          <w:szCs w:val="24"/>
        </w:rPr>
        <w:object w:dxaOrig="2139" w:dyaOrig="364" w14:anchorId="7229D56B">
          <v:shape id="_x0000_i1167" type="#_x0000_t75" style="width:106.8pt;height:18pt" o:ole="">
            <v:imagedata r:id="rId284" o:title=""/>
          </v:shape>
          <o:OLEObject Type="Embed" ProgID="Equation.DSMT4" ShapeID="_x0000_i1167" DrawAspect="Content" ObjectID="_1687374742" r:id="rId285"/>
        </w:object>
      </w:r>
      <w:r>
        <w:rPr>
          <w:rFonts w:ascii="Calibri" w:hAnsi="Calibri" w:cs="Times New Roman"/>
          <w:szCs w:val="24"/>
        </w:rPr>
        <w:t xml:space="preserve">                 </w:t>
      </w:r>
      <w:r>
        <w:rPr>
          <w:rFonts w:ascii="Calibri" w:hAnsi="Calibri" w:cs="Times New Roman" w:hint="eastAsia"/>
          <w:szCs w:val="24"/>
        </w:rPr>
        <w:t>（</w:t>
      </w:r>
      <w:r>
        <w:rPr>
          <w:rFonts w:ascii="Calibri" w:hAnsi="Calibri" w:cs="Times New Roman" w:hint="eastAsia"/>
          <w:szCs w:val="24"/>
        </w:rPr>
        <w:t>31</w:t>
      </w:r>
      <w:r>
        <w:rPr>
          <w:rFonts w:ascii="Calibri" w:hAnsi="Calibri" w:cs="Times New Roman" w:hint="eastAsia"/>
          <w:szCs w:val="24"/>
        </w:rPr>
        <w:t>）</w:t>
      </w:r>
    </w:p>
    <w:p w14:paraId="674E9C95" w14:textId="77777777" w:rsidR="00F22C9A" w:rsidRPr="00F22C9A" w:rsidRDefault="00F22C9A" w:rsidP="00F22C9A">
      <w:pPr>
        <w:ind w:firstLineChars="200" w:firstLine="480"/>
        <w:rPr>
          <w:rFonts w:ascii="Calibri" w:hAnsi="Calibri" w:cs="Times New Roman"/>
          <w:szCs w:val="24"/>
        </w:rPr>
      </w:pPr>
      <w:r w:rsidRPr="00F22C9A">
        <w:rPr>
          <w:rFonts w:ascii="Calibri" w:hAnsi="Calibri" w:cs="Times New Roman" w:hint="eastAsia"/>
          <w:szCs w:val="24"/>
        </w:rPr>
        <w:t>（</w:t>
      </w:r>
      <w:r w:rsidRPr="00F22C9A">
        <w:rPr>
          <w:rFonts w:ascii="Calibri" w:hAnsi="Calibri" w:cs="Times New Roman" w:hint="eastAsia"/>
          <w:szCs w:val="24"/>
        </w:rPr>
        <w:t>3</w:t>
      </w:r>
      <w:r w:rsidRPr="00F22C9A">
        <w:rPr>
          <w:rFonts w:ascii="Calibri" w:hAnsi="Calibri" w:cs="Times New Roman" w:hint="eastAsia"/>
          <w:szCs w:val="24"/>
        </w:rPr>
        <w:t>）</w:t>
      </w:r>
      <w:r w:rsidRPr="00F22C9A">
        <w:rPr>
          <w:rFonts w:ascii="Calibri" w:hAnsi="Calibri" w:cs="Times New Roman"/>
          <w:szCs w:val="24"/>
        </w:rPr>
        <w:t>在</w:t>
      </w:r>
      <w:r w:rsidRPr="00F22C9A">
        <w:rPr>
          <w:rFonts w:ascii="Calibri" w:hAnsi="Calibri" w:cs="Times New Roman"/>
          <w:position w:val="-6"/>
          <w:szCs w:val="24"/>
        </w:rPr>
        <w:object w:dxaOrig="299" w:dyaOrig="278" w14:anchorId="49ED6B59">
          <v:shape id="_x0000_i1168" type="#_x0000_t75" style="width:15pt;height:13.8pt" o:ole="">
            <v:imagedata r:id="rId286" o:title=""/>
          </v:shape>
          <o:OLEObject Type="Embed" ProgID="Equation.DSMT4" ShapeID="_x0000_i1168" DrawAspect="Content" ObjectID="_1687374743" r:id="rId287"/>
        </w:object>
      </w:r>
      <w:r w:rsidRPr="00F22C9A">
        <w:rPr>
          <w:rFonts w:ascii="Calibri" w:hAnsi="Calibri" w:cs="Times New Roman"/>
          <w:szCs w:val="24"/>
        </w:rPr>
        <w:t>时间内由</w:t>
      </w:r>
      <w:r w:rsidRPr="00F22C9A">
        <w:rPr>
          <w:rFonts w:ascii="Calibri" w:hAnsi="Calibri" w:cs="Times New Roman"/>
          <w:position w:val="-6"/>
          <w:szCs w:val="24"/>
        </w:rPr>
        <w:object w:dxaOrig="677" w:dyaOrig="278" w14:anchorId="343C0A60">
          <v:shape id="_x0000_i1169" type="#_x0000_t75" style="width:33.6pt;height:13.8pt" o:ole="">
            <v:imagedata r:id="rId288" o:title=""/>
          </v:shape>
          <o:OLEObject Type="Embed" ProgID="Equation.DSMT4" ShapeID="_x0000_i1169" DrawAspect="Content" ObjectID="_1687374744" r:id="rId289"/>
        </w:object>
      </w:r>
      <w:r w:rsidRPr="00F22C9A">
        <w:rPr>
          <w:rFonts w:ascii="Calibri" w:hAnsi="Calibri" w:cs="Times New Roman"/>
          <w:szCs w:val="24"/>
        </w:rPr>
        <w:t>处截面流出的热量为</w:t>
      </w:r>
    </w:p>
    <w:p w14:paraId="4DD9F4F1" w14:textId="66F0E253" w:rsidR="00F22C9A" w:rsidRPr="00F22C9A" w:rsidRDefault="00972B58" w:rsidP="00F22C9A">
      <w:pPr>
        <w:ind w:left="720"/>
        <w:jc w:val="center"/>
        <w:rPr>
          <w:rFonts w:ascii="Calibri" w:hAnsi="Calibri" w:cs="Times New Roman"/>
          <w:szCs w:val="24"/>
        </w:rPr>
      </w:pPr>
      <w:r>
        <w:rPr>
          <w:rFonts w:ascii="Calibri" w:hAnsi="Calibri" w:cs="Times New Roman"/>
          <w:szCs w:val="24"/>
        </w:rPr>
        <w:t xml:space="preserve">                   </w:t>
      </w:r>
      <w:r w:rsidR="00F22C9A" w:rsidRPr="00F22C9A">
        <w:rPr>
          <w:rFonts w:ascii="Calibri" w:hAnsi="Calibri" w:cs="Times New Roman"/>
          <w:position w:val="-12"/>
          <w:szCs w:val="24"/>
        </w:rPr>
        <w:object w:dxaOrig="3122" w:dyaOrig="364" w14:anchorId="7E66E4EE">
          <v:shape id="_x0000_i1170" type="#_x0000_t75" style="width:156pt;height:18pt" o:ole="">
            <v:imagedata r:id="rId290" o:title=""/>
          </v:shape>
          <o:OLEObject Type="Embed" ProgID="Equation.DSMT4" ShapeID="_x0000_i1170" DrawAspect="Content" ObjectID="_1687374745" r:id="rId291"/>
        </w:object>
      </w:r>
      <w:r>
        <w:rPr>
          <w:rFonts w:ascii="Calibri" w:hAnsi="Calibri" w:cs="Times New Roman"/>
          <w:szCs w:val="24"/>
        </w:rPr>
        <w:t xml:space="preserve">            </w:t>
      </w:r>
      <w:r>
        <w:rPr>
          <w:rFonts w:ascii="Calibri" w:hAnsi="Calibri" w:cs="Times New Roman" w:hint="eastAsia"/>
          <w:szCs w:val="24"/>
        </w:rPr>
        <w:t>（</w:t>
      </w:r>
      <w:r>
        <w:rPr>
          <w:rFonts w:ascii="Calibri" w:hAnsi="Calibri" w:cs="Times New Roman" w:hint="eastAsia"/>
          <w:szCs w:val="24"/>
        </w:rPr>
        <w:t>32</w:t>
      </w:r>
      <w:r>
        <w:rPr>
          <w:rFonts w:ascii="Calibri" w:hAnsi="Calibri" w:cs="Times New Roman" w:hint="eastAsia"/>
          <w:szCs w:val="24"/>
        </w:rPr>
        <w:t>）</w:t>
      </w:r>
    </w:p>
    <w:p w14:paraId="3D96A235" w14:textId="77777777" w:rsidR="00F22C9A" w:rsidRPr="00F22C9A" w:rsidRDefault="00F22C9A" w:rsidP="00A87EED">
      <w:pPr>
        <w:spacing w:line="400" w:lineRule="exact"/>
        <w:ind w:firstLineChars="200" w:firstLine="480"/>
      </w:pPr>
      <w:r w:rsidRPr="00F22C9A">
        <w:t>根据能量守恒定律，流入</w:t>
      </w:r>
      <w:r w:rsidRPr="00F22C9A">
        <w:object w:dxaOrig="342" w:dyaOrig="278" w14:anchorId="4C69796B">
          <v:shape id="_x0000_i1171" type="#_x0000_t75" style="width:17.4pt;height:13.8pt" o:ole="">
            <v:imagedata r:id="rId292" o:title=""/>
          </v:shape>
          <o:OLEObject Type="Embed" ProgID="Equation.DSMT4" ShapeID="_x0000_i1171" DrawAspect="Content" ObjectID="_1687374746" r:id="rId293"/>
        </w:object>
      </w:r>
      <w:r w:rsidRPr="00F22C9A">
        <w:t>段总热量与</w:t>
      </w:r>
      <w:r w:rsidRPr="00F22C9A">
        <w:object w:dxaOrig="342" w:dyaOrig="278" w14:anchorId="0563DA90">
          <v:shape id="_x0000_i1172" type="#_x0000_t75" style="width:17.4pt;height:13.8pt" o:ole="">
            <v:imagedata r:id="rId294" o:title=""/>
          </v:shape>
          <o:OLEObject Type="Embed" ProgID="Equation.DSMT4" ShapeID="_x0000_i1172" DrawAspect="Content" ObjectID="_1687374747" r:id="rId295"/>
        </w:object>
      </w:r>
      <w:r w:rsidRPr="00F22C9A">
        <w:t>段中热源产生的热量应正好是</w:t>
      </w:r>
      <w:r w:rsidRPr="00F22C9A">
        <w:object w:dxaOrig="342" w:dyaOrig="278" w14:anchorId="62C46DDF">
          <v:shape id="_x0000_i1173" type="#_x0000_t75" style="width:17.4pt;height:13.8pt" o:ole="">
            <v:imagedata r:id="rId296" o:title=""/>
          </v:shape>
          <o:OLEObject Type="Embed" ProgID="Equation.DSMT4" ShapeID="_x0000_i1173" DrawAspect="Content" ObjectID="_1687374748" r:id="rId297"/>
        </w:object>
      </w:r>
      <w:r w:rsidRPr="00F22C9A">
        <w:t>段温度升高所吸收的热量，即</w:t>
      </w:r>
    </w:p>
    <w:p w14:paraId="56D9B13B" w14:textId="40F5BBAE" w:rsidR="00F22C9A" w:rsidRPr="00F22C9A" w:rsidRDefault="007602A4" w:rsidP="00F22C9A">
      <w:pPr>
        <w:ind w:left="720"/>
        <w:jc w:val="center"/>
        <w:rPr>
          <w:rFonts w:ascii="Calibri" w:hAnsi="Calibri" w:cs="Times New Roman"/>
          <w:szCs w:val="24"/>
        </w:rPr>
      </w:pPr>
      <w:r>
        <w:rPr>
          <w:rFonts w:ascii="Calibri" w:hAnsi="Calibri" w:cs="Times New Roman"/>
          <w:szCs w:val="24"/>
        </w:rPr>
        <w:t xml:space="preserve">                         </w:t>
      </w:r>
      <w:r w:rsidR="00F22C9A" w:rsidRPr="00F22C9A">
        <w:rPr>
          <w:rFonts w:ascii="Calibri" w:hAnsi="Calibri" w:cs="Times New Roman"/>
          <w:position w:val="-12"/>
          <w:szCs w:val="24"/>
        </w:rPr>
        <w:object w:dxaOrig="1162" w:dyaOrig="364" w14:anchorId="24B8009F">
          <v:shape id="_x0000_i1174" type="#_x0000_t75" style="width:58.2pt;height:18pt" o:ole="">
            <v:imagedata r:id="rId298" o:title=""/>
          </v:shape>
          <o:OLEObject Type="Embed" ProgID="Equation.DSMT4" ShapeID="_x0000_i1174" DrawAspect="Content" ObjectID="_1687374749" r:id="rId299"/>
        </w:object>
      </w:r>
      <w:r>
        <w:rPr>
          <w:rFonts w:ascii="Calibri" w:hAnsi="Calibri" w:cs="Times New Roman"/>
          <w:szCs w:val="24"/>
        </w:rPr>
        <w:t xml:space="preserve">                      </w:t>
      </w:r>
      <w:r>
        <w:rPr>
          <w:rFonts w:ascii="Calibri" w:hAnsi="Calibri" w:cs="Times New Roman" w:hint="eastAsia"/>
          <w:szCs w:val="24"/>
        </w:rPr>
        <w:t>（</w:t>
      </w:r>
      <w:r>
        <w:rPr>
          <w:rFonts w:ascii="Calibri" w:hAnsi="Calibri" w:cs="Times New Roman" w:hint="eastAsia"/>
          <w:szCs w:val="24"/>
        </w:rPr>
        <w:t>33</w:t>
      </w:r>
      <w:r>
        <w:rPr>
          <w:rFonts w:ascii="Calibri" w:hAnsi="Calibri" w:cs="Times New Roman" w:hint="eastAsia"/>
          <w:szCs w:val="24"/>
        </w:rPr>
        <w:t>）</w:t>
      </w:r>
    </w:p>
    <w:p w14:paraId="78710670" w14:textId="77777777" w:rsidR="00F22C9A" w:rsidRPr="00F22C9A" w:rsidRDefault="00F22C9A" w:rsidP="00145994">
      <w:pPr>
        <w:rPr>
          <w:rFonts w:ascii="Calibri" w:hAnsi="Calibri" w:cs="Times New Roman"/>
          <w:szCs w:val="24"/>
        </w:rPr>
      </w:pPr>
      <w:r w:rsidRPr="00F22C9A">
        <w:rPr>
          <w:rFonts w:ascii="Calibri" w:hAnsi="Calibri" w:cs="Times New Roman"/>
          <w:szCs w:val="24"/>
        </w:rPr>
        <w:t>因此有</w:t>
      </w:r>
    </w:p>
    <w:p w14:paraId="2310E702" w14:textId="4027C695" w:rsidR="00F22C9A" w:rsidRPr="00F22C9A" w:rsidRDefault="0056155C" w:rsidP="00F22C9A">
      <w:pPr>
        <w:ind w:left="720"/>
        <w:jc w:val="center"/>
        <w:rPr>
          <w:rFonts w:ascii="Calibri" w:hAnsi="Calibri" w:cs="Times New Roman"/>
          <w:szCs w:val="24"/>
        </w:rPr>
      </w:pPr>
      <w:r>
        <w:rPr>
          <w:rFonts w:ascii="Calibri" w:hAnsi="Calibri" w:cs="Times New Roman"/>
          <w:szCs w:val="24"/>
        </w:rPr>
        <w:t xml:space="preserve">              </w:t>
      </w:r>
      <w:r w:rsidR="00F22C9A" w:rsidRPr="00F22C9A">
        <w:rPr>
          <w:rFonts w:ascii="Calibri" w:hAnsi="Calibri" w:cs="Times New Roman"/>
          <w:position w:val="-12"/>
          <w:szCs w:val="24"/>
        </w:rPr>
        <w:object w:dxaOrig="4562" w:dyaOrig="364" w14:anchorId="41FC89DC">
          <v:shape id="_x0000_i1175" type="#_x0000_t75" style="width:228pt;height:18pt" o:ole="">
            <v:imagedata r:id="rId300" o:title=""/>
          </v:shape>
          <o:OLEObject Type="Embed" ProgID="Equation.DSMT4" ShapeID="_x0000_i1175" DrawAspect="Content" ObjectID="_1687374750" r:id="rId301"/>
        </w:object>
      </w:r>
      <w:r>
        <w:rPr>
          <w:rFonts w:ascii="Calibri" w:hAnsi="Calibri" w:cs="Times New Roman"/>
          <w:szCs w:val="24"/>
        </w:rPr>
        <w:t xml:space="preserve">     </w:t>
      </w:r>
      <w:r>
        <w:rPr>
          <w:rFonts w:ascii="Calibri" w:hAnsi="Calibri" w:cs="Times New Roman" w:hint="eastAsia"/>
          <w:szCs w:val="24"/>
        </w:rPr>
        <w:t>（</w:t>
      </w:r>
      <w:r>
        <w:rPr>
          <w:rFonts w:ascii="Calibri" w:hAnsi="Calibri" w:cs="Times New Roman" w:hint="eastAsia"/>
          <w:szCs w:val="24"/>
        </w:rPr>
        <w:t>34</w:t>
      </w:r>
      <w:r>
        <w:rPr>
          <w:rFonts w:ascii="Calibri" w:hAnsi="Calibri" w:cs="Times New Roman" w:hint="eastAsia"/>
          <w:szCs w:val="24"/>
        </w:rPr>
        <w:t>）</w:t>
      </w:r>
    </w:p>
    <w:p w14:paraId="5A7AF5FE" w14:textId="77777777" w:rsidR="00F22C9A" w:rsidRPr="00F22C9A" w:rsidRDefault="00F22C9A" w:rsidP="00145994">
      <w:pPr>
        <w:rPr>
          <w:rFonts w:ascii="Calibri" w:hAnsi="Calibri" w:cs="Times New Roman"/>
          <w:szCs w:val="24"/>
        </w:rPr>
      </w:pPr>
      <w:r w:rsidRPr="00F22C9A">
        <w:rPr>
          <w:rFonts w:ascii="Calibri" w:hAnsi="Calibri" w:cs="Times New Roman"/>
          <w:szCs w:val="24"/>
        </w:rPr>
        <w:t>即</w:t>
      </w:r>
    </w:p>
    <w:p w14:paraId="3A3BE8F1" w14:textId="05DB5169" w:rsidR="00F22C9A" w:rsidRPr="00F22C9A" w:rsidRDefault="0014751A" w:rsidP="00F22C9A">
      <w:pPr>
        <w:ind w:left="720"/>
        <w:jc w:val="center"/>
        <w:rPr>
          <w:rFonts w:ascii="Calibri" w:hAnsi="Calibri" w:cs="Times New Roman"/>
          <w:szCs w:val="24"/>
        </w:rPr>
      </w:pPr>
      <w:r>
        <w:rPr>
          <w:rFonts w:ascii="Calibri" w:hAnsi="Calibri" w:cs="Times New Roman"/>
          <w:szCs w:val="24"/>
        </w:rPr>
        <w:t xml:space="preserve">                    </w:t>
      </w:r>
      <w:r w:rsidR="00F22C9A" w:rsidRPr="00F22C9A">
        <w:rPr>
          <w:rFonts w:ascii="Calibri" w:hAnsi="Calibri" w:cs="Times New Roman"/>
          <w:position w:val="-24"/>
          <w:szCs w:val="24"/>
        </w:rPr>
        <w:object w:dxaOrig="3080" w:dyaOrig="620" w14:anchorId="10419C4F">
          <v:shape id="_x0000_i1176" type="#_x0000_t75" style="width:154.2pt;height:31.2pt" o:ole="">
            <v:imagedata r:id="rId302" o:title=""/>
          </v:shape>
          <o:OLEObject Type="Embed" ProgID="Equation.DSMT4" ShapeID="_x0000_i1176" DrawAspect="Content" ObjectID="_1687374751" r:id="rId303"/>
        </w:object>
      </w:r>
      <w:r>
        <w:rPr>
          <w:rFonts w:ascii="Calibri" w:hAnsi="Calibri" w:cs="Times New Roman"/>
          <w:szCs w:val="24"/>
        </w:rPr>
        <w:t xml:space="preserve">           </w:t>
      </w:r>
      <w:r>
        <w:rPr>
          <w:rFonts w:ascii="Calibri" w:hAnsi="Calibri" w:cs="Times New Roman" w:hint="eastAsia"/>
          <w:szCs w:val="24"/>
        </w:rPr>
        <w:t>（</w:t>
      </w:r>
      <w:r>
        <w:rPr>
          <w:rFonts w:ascii="Calibri" w:hAnsi="Calibri" w:cs="Times New Roman" w:hint="eastAsia"/>
          <w:szCs w:val="24"/>
        </w:rPr>
        <w:t>35</w:t>
      </w:r>
      <w:r>
        <w:rPr>
          <w:rFonts w:ascii="Calibri" w:hAnsi="Calibri" w:cs="Times New Roman" w:hint="eastAsia"/>
          <w:szCs w:val="24"/>
        </w:rPr>
        <w:t>）</w:t>
      </w:r>
    </w:p>
    <w:p w14:paraId="27642CF6" w14:textId="77777777" w:rsidR="00F22C9A" w:rsidRPr="00F22C9A" w:rsidRDefault="00F22C9A" w:rsidP="00145994">
      <w:pPr>
        <w:rPr>
          <w:rFonts w:ascii="Calibri" w:hAnsi="Calibri" w:cs="Times New Roman"/>
          <w:szCs w:val="24"/>
        </w:rPr>
      </w:pPr>
      <w:r w:rsidRPr="00F22C9A">
        <w:rPr>
          <w:rFonts w:ascii="Calibri" w:hAnsi="Calibri" w:cs="Times New Roman"/>
          <w:szCs w:val="24"/>
        </w:rPr>
        <w:t>令</w:t>
      </w:r>
      <w:r w:rsidRPr="00F22C9A">
        <w:rPr>
          <w:rFonts w:ascii="Calibri" w:hAnsi="Calibri" w:cs="Times New Roman"/>
          <w:position w:val="-6"/>
          <w:szCs w:val="24"/>
        </w:rPr>
        <w:object w:dxaOrig="777" w:dyaOrig="278" w14:anchorId="40163EF1">
          <v:shape id="_x0000_i1177" type="#_x0000_t75" style="width:39pt;height:13.8pt" o:ole="">
            <v:imagedata r:id="rId304" o:title=""/>
          </v:shape>
          <o:OLEObject Type="Embed" ProgID="Equation.DSMT4" ShapeID="_x0000_i1177" DrawAspect="Content" ObjectID="_1687374752" r:id="rId305"/>
        </w:object>
      </w:r>
      <w:r w:rsidRPr="00F22C9A">
        <w:rPr>
          <w:rFonts w:ascii="Calibri" w:hAnsi="Calibri" w:cs="Times New Roman"/>
          <w:szCs w:val="24"/>
        </w:rPr>
        <w:t>两边取极限</w:t>
      </w:r>
    </w:p>
    <w:p w14:paraId="491D90D0" w14:textId="55CEAAB2" w:rsidR="00F22C9A" w:rsidRPr="00F22C9A" w:rsidRDefault="009E6B39" w:rsidP="00F22C9A">
      <w:pPr>
        <w:ind w:left="720"/>
        <w:jc w:val="center"/>
        <w:rPr>
          <w:rFonts w:ascii="Calibri" w:hAnsi="Calibri" w:cs="Times New Roman"/>
          <w:szCs w:val="24"/>
        </w:rPr>
      </w:pPr>
      <w:r>
        <w:rPr>
          <w:rFonts w:ascii="Calibri" w:hAnsi="Calibri" w:cs="Times New Roman"/>
          <w:szCs w:val="24"/>
        </w:rPr>
        <w:t xml:space="preserve">                           </w:t>
      </w:r>
      <w:r w:rsidR="00F22C9A" w:rsidRPr="00F22C9A">
        <w:rPr>
          <w:rFonts w:ascii="Calibri" w:hAnsi="Calibri" w:cs="Times New Roman"/>
          <w:position w:val="-28"/>
          <w:szCs w:val="24"/>
        </w:rPr>
        <w:object w:dxaOrig="1084" w:dyaOrig="663" w14:anchorId="30797EE4">
          <v:shape id="_x0000_i1178" type="#_x0000_t75" style="width:54pt;height:33pt" o:ole="">
            <v:imagedata r:id="rId306" o:title=""/>
          </v:shape>
          <o:OLEObject Type="Embed" ProgID="Equation.DSMT4" ShapeID="_x0000_i1178" DrawAspect="Content" ObjectID="_1687374753" r:id="rId307"/>
        </w:object>
      </w:r>
      <w:r>
        <w:rPr>
          <w:rFonts w:ascii="Calibri" w:hAnsi="Calibri" w:cs="Times New Roman"/>
          <w:szCs w:val="24"/>
        </w:rPr>
        <w:t xml:space="preserve">                     </w:t>
      </w:r>
      <w:r>
        <w:rPr>
          <w:rFonts w:ascii="Calibri" w:hAnsi="Calibri" w:cs="Times New Roman" w:hint="eastAsia"/>
          <w:szCs w:val="24"/>
        </w:rPr>
        <w:t>（</w:t>
      </w:r>
      <w:r>
        <w:rPr>
          <w:rFonts w:ascii="Calibri" w:hAnsi="Calibri" w:cs="Times New Roman" w:hint="eastAsia"/>
          <w:szCs w:val="24"/>
        </w:rPr>
        <w:t>36</w:t>
      </w:r>
      <w:r>
        <w:rPr>
          <w:rFonts w:ascii="Calibri" w:hAnsi="Calibri" w:cs="Times New Roman" w:hint="eastAsia"/>
          <w:szCs w:val="24"/>
        </w:rPr>
        <w:t>）</w:t>
      </w:r>
    </w:p>
    <w:p w14:paraId="0E49654A" w14:textId="2FB12FC9" w:rsidR="00F22C9A" w:rsidRPr="00F22C9A" w:rsidRDefault="00F22C9A" w:rsidP="009E6B39">
      <w:pPr>
        <w:ind w:left="720" w:firstLineChars="1400" w:firstLine="3360"/>
        <w:rPr>
          <w:rFonts w:ascii="Calibri" w:hAnsi="Calibri" w:cs="Times New Roman"/>
          <w:szCs w:val="24"/>
        </w:rPr>
      </w:pPr>
      <w:r w:rsidRPr="00F22C9A">
        <w:rPr>
          <w:rFonts w:ascii="Calibri" w:hAnsi="Calibri" w:cs="Times New Roman"/>
          <w:position w:val="-12"/>
          <w:szCs w:val="24"/>
        </w:rPr>
        <w:object w:dxaOrig="941" w:dyaOrig="364" w14:anchorId="4005B46A">
          <v:shape id="_x0000_i1179" type="#_x0000_t75" style="width:46.8pt;height:18pt" o:ole="">
            <v:imagedata r:id="rId308" o:title=""/>
          </v:shape>
          <o:OLEObject Type="Embed" ProgID="Equation.DSMT4" ShapeID="_x0000_i1179" DrawAspect="Content" ObjectID="_1687374754" r:id="rId309"/>
        </w:object>
      </w:r>
      <w:r w:rsidR="009E6B39">
        <w:rPr>
          <w:rFonts w:ascii="Calibri" w:hAnsi="Calibri" w:cs="Times New Roman"/>
          <w:szCs w:val="24"/>
        </w:rPr>
        <w:t xml:space="preserve">                      </w:t>
      </w:r>
      <w:r w:rsidR="009E6B39">
        <w:rPr>
          <w:rFonts w:ascii="Calibri" w:hAnsi="Calibri" w:cs="Times New Roman" w:hint="eastAsia"/>
          <w:szCs w:val="24"/>
        </w:rPr>
        <w:t>（</w:t>
      </w:r>
      <w:r w:rsidR="009E6B39">
        <w:rPr>
          <w:rFonts w:ascii="Calibri" w:hAnsi="Calibri" w:cs="Times New Roman" w:hint="eastAsia"/>
          <w:szCs w:val="24"/>
        </w:rPr>
        <w:t>37</w:t>
      </w:r>
      <w:r w:rsidR="009E6B39">
        <w:rPr>
          <w:rFonts w:ascii="Calibri" w:hAnsi="Calibri" w:cs="Times New Roman" w:hint="eastAsia"/>
          <w:szCs w:val="24"/>
        </w:rPr>
        <w:t>）</w:t>
      </w:r>
    </w:p>
    <w:p w14:paraId="30BF86AD" w14:textId="77777777" w:rsidR="00F22C9A" w:rsidRPr="00F22C9A" w:rsidRDefault="00F22C9A" w:rsidP="00145994">
      <w:pPr>
        <w:rPr>
          <w:rFonts w:ascii="Calibri" w:hAnsi="Calibri" w:cs="Times New Roman"/>
          <w:szCs w:val="24"/>
        </w:rPr>
      </w:pPr>
      <w:r w:rsidRPr="00F22C9A">
        <w:rPr>
          <w:rFonts w:ascii="Calibri" w:hAnsi="Calibri" w:cs="Times New Roman"/>
          <w:szCs w:val="24"/>
        </w:rPr>
        <w:t>即</w:t>
      </w:r>
      <w:r w:rsidRPr="00F22C9A">
        <w:rPr>
          <w:rFonts w:ascii="Calibri" w:hAnsi="Calibri" w:cs="Times New Roman" w:hint="eastAsia"/>
          <w:szCs w:val="24"/>
        </w:rPr>
        <w:t>得到</w:t>
      </w:r>
      <w:r w:rsidRPr="00F22C9A">
        <w:rPr>
          <w:rFonts w:ascii="Calibri" w:hAnsi="Calibri" w:cs="Times New Roman"/>
          <w:szCs w:val="24"/>
        </w:rPr>
        <w:t>一维的热传导方程</w:t>
      </w:r>
    </w:p>
    <w:p w14:paraId="3E9E5691" w14:textId="5FE6A90E" w:rsidR="00F22C9A" w:rsidRPr="00F22C9A" w:rsidRDefault="009E6B39" w:rsidP="00F22C9A">
      <w:pPr>
        <w:ind w:left="720"/>
        <w:jc w:val="center"/>
        <w:rPr>
          <w:rFonts w:ascii="Calibri" w:hAnsi="Calibri" w:cs="Times New Roman"/>
          <w:szCs w:val="24"/>
        </w:rPr>
      </w:pPr>
      <w:r>
        <w:rPr>
          <w:rFonts w:ascii="Calibri" w:hAnsi="Calibri" w:cs="Times New Roman"/>
          <w:szCs w:val="24"/>
        </w:rPr>
        <w:t xml:space="preserve">                      </w:t>
      </w:r>
      <w:r w:rsidR="00F22C9A" w:rsidRPr="00F22C9A">
        <w:rPr>
          <w:rFonts w:ascii="Calibri" w:hAnsi="Calibri" w:cs="Times New Roman"/>
          <w:position w:val="-12"/>
          <w:szCs w:val="24"/>
        </w:rPr>
        <w:object w:dxaOrig="941" w:dyaOrig="364" w14:anchorId="35E71A34">
          <v:shape id="_x0000_i1180" type="#_x0000_t75" style="width:46.8pt;height:18pt" o:ole="">
            <v:imagedata r:id="rId310" o:title=""/>
          </v:shape>
          <o:OLEObject Type="Embed" ProgID="Equation.DSMT4" ShapeID="_x0000_i1180" DrawAspect="Content" ObjectID="_1687374755" r:id="rId311"/>
        </w:object>
      </w:r>
      <w:r w:rsidR="00F22C9A" w:rsidRPr="00F22C9A">
        <w:rPr>
          <w:rFonts w:ascii="Calibri" w:hAnsi="Calibri" w:cs="Times New Roman" w:hint="eastAsia"/>
          <w:szCs w:val="24"/>
        </w:rPr>
        <w:t>，</w:t>
      </w:r>
      <w:r w:rsidR="00F22C9A" w:rsidRPr="00F22C9A">
        <w:rPr>
          <w:rFonts w:ascii="Calibri" w:hAnsi="Calibri" w:cs="Times New Roman"/>
          <w:position w:val="-28"/>
          <w:szCs w:val="24"/>
        </w:rPr>
        <w:object w:dxaOrig="798" w:dyaOrig="663" w14:anchorId="7DE5129B">
          <v:shape id="_x0000_i1181" type="#_x0000_t75" style="width:40.2pt;height:33pt" o:ole="">
            <v:imagedata r:id="rId312" o:title=""/>
          </v:shape>
          <o:OLEObject Type="Embed" ProgID="Equation.DSMT4" ShapeID="_x0000_i1181" DrawAspect="Content" ObjectID="_1687374756" r:id="rId313"/>
        </w:object>
      </w:r>
      <w:r>
        <w:rPr>
          <w:rFonts w:ascii="Calibri" w:hAnsi="Calibri" w:cs="Times New Roman"/>
          <w:szCs w:val="24"/>
        </w:rPr>
        <w:t xml:space="preserve">                  </w:t>
      </w:r>
      <w:r>
        <w:rPr>
          <w:rFonts w:ascii="Calibri" w:hAnsi="Calibri" w:cs="Times New Roman" w:hint="eastAsia"/>
          <w:szCs w:val="24"/>
        </w:rPr>
        <w:t>（</w:t>
      </w:r>
      <w:r>
        <w:rPr>
          <w:rFonts w:ascii="Calibri" w:hAnsi="Calibri" w:cs="Times New Roman" w:hint="eastAsia"/>
          <w:szCs w:val="24"/>
        </w:rPr>
        <w:t>38</w:t>
      </w:r>
      <w:r>
        <w:rPr>
          <w:rFonts w:ascii="Calibri" w:hAnsi="Calibri" w:cs="Times New Roman" w:hint="eastAsia"/>
          <w:szCs w:val="24"/>
        </w:rPr>
        <w:t>）</w:t>
      </w:r>
    </w:p>
    <w:p w14:paraId="5B6BC999" w14:textId="205707AA" w:rsidR="00F22C9A" w:rsidRDefault="00F22C9A" w:rsidP="006E5515">
      <w:pPr>
        <w:spacing w:line="400" w:lineRule="exact"/>
        <w:ind w:firstLineChars="200" w:firstLine="480"/>
      </w:pPr>
      <w:r w:rsidRPr="00F22C9A">
        <w:t>针对</w:t>
      </w:r>
      <w:r w:rsidRPr="00F22C9A">
        <w:t>“</w:t>
      </w:r>
      <w:r w:rsidRPr="00F22C9A">
        <w:t>环境</w:t>
      </w:r>
      <w:r w:rsidRPr="00F22C9A">
        <w:t>-</w:t>
      </w:r>
      <w:r w:rsidRPr="00F22C9A">
        <w:t>防护服</w:t>
      </w:r>
      <w:r w:rsidRPr="00F22C9A">
        <w:t>-</w:t>
      </w:r>
      <w:r w:rsidRPr="00F22C9A">
        <w:t>人体</w:t>
      </w:r>
      <w:r w:rsidRPr="00F22C9A">
        <w:t>”</w:t>
      </w:r>
      <w:r w:rsidRPr="00F22C9A">
        <w:t>系统，提出高温下织物以及空气层的热传递数学模型。</w:t>
      </w:r>
      <w:r w:rsidRPr="00F22C9A">
        <w:t>“</w:t>
      </w:r>
      <w:r w:rsidRPr="00F22C9A">
        <w:t>环境</w:t>
      </w:r>
      <w:r w:rsidRPr="00F22C9A">
        <w:t>-</w:t>
      </w:r>
      <w:r w:rsidRPr="00F22C9A">
        <w:t>防护服</w:t>
      </w:r>
      <w:r w:rsidRPr="00F22C9A">
        <w:t>-</w:t>
      </w:r>
      <w:r w:rsidRPr="00F22C9A">
        <w:t>人体</w:t>
      </w:r>
      <w:r w:rsidRPr="00F22C9A">
        <w:t>”</w:t>
      </w:r>
      <w:r w:rsidRPr="00F22C9A">
        <w:t>系统的各层分布示意图如</w:t>
      </w:r>
    </w:p>
    <w:p w14:paraId="45CDCF89" w14:textId="039F9F41" w:rsidR="0051496A" w:rsidRDefault="0051496A" w:rsidP="006E5515">
      <w:pPr>
        <w:spacing w:line="400" w:lineRule="exact"/>
        <w:ind w:firstLineChars="200" w:firstLine="480"/>
      </w:pPr>
    </w:p>
    <w:p w14:paraId="1DAD23FB" w14:textId="164A23D6" w:rsidR="0051496A" w:rsidRDefault="0051496A" w:rsidP="006E5515">
      <w:pPr>
        <w:spacing w:line="400" w:lineRule="exact"/>
        <w:ind w:firstLineChars="200" w:firstLine="480"/>
      </w:pPr>
    </w:p>
    <w:p w14:paraId="354D7F71" w14:textId="791EDC74" w:rsidR="0051496A" w:rsidRDefault="0051496A" w:rsidP="006E5515">
      <w:pPr>
        <w:spacing w:line="400" w:lineRule="exact"/>
        <w:ind w:firstLineChars="200" w:firstLine="480"/>
      </w:pPr>
    </w:p>
    <w:p w14:paraId="2FFC3624" w14:textId="79B5E169" w:rsidR="0051496A" w:rsidRDefault="0051496A" w:rsidP="006E5515">
      <w:pPr>
        <w:spacing w:line="400" w:lineRule="exact"/>
        <w:ind w:firstLineChars="200" w:firstLine="480"/>
      </w:pPr>
    </w:p>
    <w:p w14:paraId="51956D48" w14:textId="47624766" w:rsidR="0051496A" w:rsidRPr="0051496A" w:rsidRDefault="006C0F7B" w:rsidP="0051496A">
      <w:pPr>
        <w:ind w:left="360"/>
        <w:jc w:val="center"/>
        <w:rPr>
          <w:rFonts w:ascii="Calibri" w:hAnsi="Calibri" w:cs="Times New Roman"/>
          <w:sz w:val="21"/>
          <w:szCs w:val="24"/>
        </w:rPr>
      </w:pPr>
      <w:r>
        <w:rPr>
          <w:rFonts w:ascii="Calibri" w:hAnsi="Calibri" w:cs="Times New Roman" w:hint="eastAsia"/>
          <w:sz w:val="21"/>
          <w:szCs w:val="24"/>
        </w:rPr>
        <w:lastRenderedPageBreak/>
        <w:t xml:space="preserve"> </w:t>
      </w:r>
      <w:r>
        <w:rPr>
          <w:rFonts w:ascii="Calibri" w:hAnsi="Calibri" w:cs="Times New Roman"/>
          <w:sz w:val="21"/>
          <w:szCs w:val="24"/>
        </w:rPr>
        <w:t xml:space="preserve">  </w:t>
      </w:r>
      <w:r w:rsidR="0051496A" w:rsidRPr="00F22C9A">
        <w:rPr>
          <w:rFonts w:ascii="Calibri" w:hAnsi="Calibri" w:cs="Times New Roman"/>
          <w:sz w:val="21"/>
          <w:szCs w:val="24"/>
        </w:rPr>
        <w:t>图</w:t>
      </w:r>
      <w:r>
        <w:rPr>
          <w:rFonts w:ascii="Calibri" w:hAnsi="Calibri" w:cs="Times New Roman" w:hint="eastAsia"/>
          <w:sz w:val="21"/>
          <w:szCs w:val="24"/>
        </w:rPr>
        <w:t>14</w:t>
      </w:r>
      <w:r>
        <w:rPr>
          <w:rFonts w:ascii="Calibri" w:hAnsi="Calibri" w:cs="Times New Roman"/>
          <w:sz w:val="21"/>
          <w:szCs w:val="24"/>
        </w:rPr>
        <w:t xml:space="preserve">    </w:t>
      </w:r>
      <w:r w:rsidR="0051496A" w:rsidRPr="00F22C9A">
        <w:rPr>
          <w:rFonts w:ascii="Calibri" w:hAnsi="Calibri" w:cs="Times New Roman"/>
          <w:sz w:val="21"/>
          <w:szCs w:val="24"/>
        </w:rPr>
        <w:t xml:space="preserve"> “</w:t>
      </w:r>
      <w:r w:rsidR="0051496A" w:rsidRPr="00F22C9A">
        <w:rPr>
          <w:rFonts w:ascii="Calibri" w:hAnsi="Calibri" w:cs="Times New Roman"/>
          <w:sz w:val="21"/>
          <w:szCs w:val="24"/>
        </w:rPr>
        <w:t>环境</w:t>
      </w:r>
      <w:r w:rsidR="0051496A" w:rsidRPr="00F22C9A">
        <w:rPr>
          <w:rFonts w:ascii="Calibri" w:hAnsi="Calibri" w:cs="Times New Roman"/>
          <w:sz w:val="21"/>
          <w:szCs w:val="24"/>
        </w:rPr>
        <w:t>-</w:t>
      </w:r>
      <w:r w:rsidR="0051496A" w:rsidRPr="00F22C9A">
        <w:rPr>
          <w:rFonts w:ascii="Calibri" w:hAnsi="Calibri" w:cs="Times New Roman"/>
          <w:sz w:val="21"/>
          <w:szCs w:val="24"/>
        </w:rPr>
        <w:t>防护服</w:t>
      </w:r>
      <w:r w:rsidR="0051496A" w:rsidRPr="00F22C9A">
        <w:rPr>
          <w:rFonts w:ascii="Calibri" w:hAnsi="Calibri" w:cs="Times New Roman"/>
          <w:sz w:val="21"/>
          <w:szCs w:val="24"/>
        </w:rPr>
        <w:t>-</w:t>
      </w:r>
      <w:r w:rsidR="0051496A" w:rsidRPr="00F22C9A">
        <w:rPr>
          <w:rFonts w:ascii="Calibri" w:hAnsi="Calibri" w:cs="Times New Roman"/>
          <w:sz w:val="21"/>
          <w:szCs w:val="24"/>
        </w:rPr>
        <w:t>人体</w:t>
      </w:r>
      <w:r w:rsidR="0051496A" w:rsidRPr="00F22C9A">
        <w:rPr>
          <w:rFonts w:ascii="Calibri" w:hAnsi="Calibri" w:cs="Times New Roman"/>
          <w:sz w:val="21"/>
          <w:szCs w:val="24"/>
        </w:rPr>
        <w:t>”</w:t>
      </w:r>
      <w:r w:rsidR="0051496A" w:rsidRPr="00F22C9A">
        <w:rPr>
          <w:rFonts w:ascii="Calibri" w:hAnsi="Calibri" w:cs="Times New Roman"/>
          <w:sz w:val="21"/>
          <w:szCs w:val="24"/>
        </w:rPr>
        <w:t>系统示意图</w:t>
      </w:r>
    </w:p>
    <w:p w14:paraId="02CA2B8F" w14:textId="11774985" w:rsidR="00F22C9A" w:rsidRPr="0051496A" w:rsidRDefault="00F22C9A" w:rsidP="0051496A">
      <w:pPr>
        <w:ind w:firstLineChars="100" w:firstLine="210"/>
        <w:rPr>
          <w:rFonts w:ascii="Calibri" w:hAnsi="Calibri" w:cs="Times New Roman"/>
          <w:szCs w:val="24"/>
        </w:rPr>
      </w:pPr>
      <w:r w:rsidRPr="00F22C9A">
        <w:rPr>
          <w:rFonts w:ascii="Calibri" w:hAnsi="Calibri" w:cs="Times New Roman"/>
          <w:noProof/>
          <w:sz w:val="21"/>
          <w:szCs w:val="24"/>
        </w:rPr>
        <w:drawing>
          <wp:anchor distT="0" distB="0" distL="0" distR="0" simplePos="0" relativeHeight="251661312" behindDoc="0" locked="0" layoutInCell="1" allowOverlap="1" wp14:anchorId="3CB36EFD" wp14:editId="4AB5BD7F">
            <wp:simplePos x="0" y="0"/>
            <wp:positionH relativeFrom="page">
              <wp:posOffset>2969895</wp:posOffset>
            </wp:positionH>
            <wp:positionV relativeFrom="paragraph">
              <wp:posOffset>107950</wp:posOffset>
            </wp:positionV>
            <wp:extent cx="2624455" cy="2249170"/>
            <wp:effectExtent l="0" t="0" r="12065" b="6350"/>
            <wp:wrapTopAndBottom/>
            <wp:docPr id="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5.png"/>
                    <pic:cNvPicPr>
                      <a:picLocks noChangeAspect="1"/>
                    </pic:cNvPicPr>
                  </pic:nvPicPr>
                  <pic:blipFill>
                    <a:blip r:embed="rId314" cstate="print"/>
                    <a:stretch>
                      <a:fillRect/>
                    </a:stretch>
                  </pic:blipFill>
                  <pic:spPr>
                    <a:xfrm>
                      <a:off x="0" y="0"/>
                      <a:ext cx="2624455" cy="2249170"/>
                    </a:xfrm>
                    <a:prstGeom prst="rect">
                      <a:avLst/>
                    </a:prstGeom>
                  </pic:spPr>
                </pic:pic>
              </a:graphicData>
            </a:graphic>
          </wp:anchor>
        </w:drawing>
      </w:r>
      <w:r w:rsidRPr="00F22C9A">
        <w:rPr>
          <w:rFonts w:hint="eastAsia"/>
        </w:rPr>
        <w:t>（</w:t>
      </w:r>
      <w:r w:rsidRPr="00F22C9A">
        <w:rPr>
          <w:rFonts w:hint="eastAsia"/>
        </w:rPr>
        <w:t>3</w:t>
      </w:r>
      <w:r w:rsidRPr="00F22C9A">
        <w:rPr>
          <w:rFonts w:hint="eastAsia"/>
        </w:rPr>
        <w:t>）模型假设：</w:t>
      </w:r>
    </w:p>
    <w:p w14:paraId="50FD8F61" w14:textId="583C595F" w:rsidR="00F22C9A" w:rsidRPr="00062CB8" w:rsidRDefault="00F22C9A" w:rsidP="00062CB8">
      <w:pPr>
        <w:spacing w:line="400" w:lineRule="exact"/>
        <w:ind w:left="840"/>
      </w:pPr>
      <w:r w:rsidRPr="00F22C9A">
        <w:t>1.</w:t>
      </w:r>
      <w:r w:rsidRPr="00F22C9A">
        <w:t>假设外界环境与假人体内的气温保持不变。</w:t>
      </w:r>
      <w:r w:rsidRPr="00F22C9A">
        <w:br/>
        <w:t>2.</w:t>
      </w:r>
      <w:r w:rsidRPr="00F22C9A">
        <w:t>假设辐射传热的影响可以忽略。</w:t>
      </w:r>
      <w:r w:rsidRPr="00F22C9A">
        <w:br/>
        <w:t>3.</w:t>
      </w:r>
      <w:r w:rsidRPr="00F22C9A">
        <w:t>假设人的体型对传热的影响可以忽略，人体可以等效为圆柱体。</w:t>
      </w:r>
      <w:r w:rsidRPr="00F22C9A">
        <w:br/>
        <w:t>4.</w:t>
      </w:r>
      <w:r w:rsidRPr="00F22C9A">
        <w:t>假设热量在材料交接交界面处的传导方向为交界面法线方向。</w:t>
      </w:r>
    </w:p>
    <w:p w14:paraId="2240847B" w14:textId="77777777" w:rsidR="00037369" w:rsidRPr="00037369" w:rsidRDefault="00037369" w:rsidP="00037369">
      <w:pPr>
        <w:pStyle w:val="2"/>
      </w:pPr>
      <w:r w:rsidRPr="00037369">
        <w:rPr>
          <w:rFonts w:hint="eastAsia"/>
        </w:rPr>
        <w:t>求解</w:t>
      </w:r>
    </w:p>
    <w:p w14:paraId="20272D9D" w14:textId="77777777" w:rsidR="00037369" w:rsidRPr="00037369" w:rsidRDefault="00037369" w:rsidP="00037369">
      <w:pPr>
        <w:spacing w:line="400" w:lineRule="exact"/>
        <w:ind w:firstLineChars="200" w:firstLine="480"/>
      </w:pPr>
      <w:r w:rsidRPr="00037369">
        <w:t>一维热传导方程</w:t>
      </w:r>
      <w:r w:rsidRPr="00037369">
        <w:rPr>
          <w:position w:val="-12"/>
        </w:rPr>
        <w:object w:dxaOrig="920" w:dyaOrig="360" w14:anchorId="48272EF0">
          <v:shape id="_x0000_i1182" type="#_x0000_t75" style="width:46.2pt;height:18pt" o:ole="">
            <v:imagedata r:id="rId315" o:title=""/>
          </v:shape>
          <o:OLEObject Type="Embed" ProgID="Equation.DSMT4" ShapeID="_x0000_i1182" DrawAspect="Content" ObjectID="_1687374757" r:id="rId316"/>
        </w:object>
      </w:r>
      <w:r w:rsidRPr="00037369">
        <w:t>，本文是偏微分方程组的联立，并且定解条件较为复杂，因此应当求出其数值解。在本问题中采用有限差分法处理，以</w:t>
      </w:r>
      <w:r w:rsidRPr="00037369">
        <w:t xml:space="preserve"> Taylor </w:t>
      </w:r>
      <w:r w:rsidRPr="00037369">
        <w:t>级数展开等方法，将约束方程中的导数用网格节点上的函数值的差商代替来进行离散，建立以网格节点上的值为未知数的代数方程组。其基本思想是将连续定解区域用有限个离散点构成的网格代替，离散点就是为网格节点。将连续定解区域内连续变量的函数用在网格上定义的离散变量函数近似；原方程和定解条件中的微商用差商近似；积分用积分和近似，于是将原微分方程与定解条件近似地代之以代数方程组，即为有限差分方程组。解方程组便能得到原问题在离散点上的近似解，再利用插值法从离散解中得到定解问题在整个区域上的近似解。</w:t>
      </w:r>
      <w:r w:rsidRPr="00037369">
        <w:t xml:space="preserve"> </w:t>
      </w:r>
    </w:p>
    <w:p w14:paraId="1A0DAC17" w14:textId="77777777" w:rsidR="00037369" w:rsidRPr="00037369" w:rsidRDefault="00037369" w:rsidP="00037369">
      <w:pPr>
        <w:spacing w:line="400" w:lineRule="exact"/>
      </w:pPr>
      <w:r w:rsidRPr="00037369">
        <w:t>计算步骤为：</w:t>
      </w:r>
      <w:r w:rsidRPr="00037369">
        <w:t>1.</w:t>
      </w:r>
      <w:r w:rsidRPr="00037369">
        <w:t>区域的离散；</w:t>
      </w:r>
      <w:r w:rsidRPr="00037369">
        <w:t>2.</w:t>
      </w:r>
      <w:r w:rsidRPr="00037369">
        <w:t>插值函数选择；</w:t>
      </w:r>
      <w:r w:rsidRPr="00037369">
        <w:t>3.</w:t>
      </w:r>
      <w:r w:rsidRPr="00037369">
        <w:t>方程组建立；</w:t>
      </w:r>
      <w:r w:rsidRPr="00037369">
        <w:t>4.</w:t>
      </w:r>
      <w:r w:rsidRPr="00037369">
        <w:t>方程组求解。</w:t>
      </w:r>
      <w:r w:rsidRPr="00037369">
        <w:t xml:space="preserve"> </w:t>
      </w:r>
    </w:p>
    <w:p w14:paraId="198FAFD8" w14:textId="77777777" w:rsidR="00037369" w:rsidRPr="00037369" w:rsidRDefault="00037369" w:rsidP="00037369">
      <w:pPr>
        <w:spacing w:line="400" w:lineRule="exact"/>
        <w:ind w:firstLineChars="200" w:firstLine="480"/>
      </w:pPr>
      <w:r w:rsidRPr="00037369">
        <w:t>利用有限差分法对偏微分方程进行数值求解，不同于对常微分方程进行数值求解。常微分方程只需考虑初始条件以及差分的前一项，由这两个条件就可以确定出所有的值。但偏微分方程的自变量不止一个，所以需要初始条件以及边界条件来确定。在有限差分法中不仅需要确定一个点前一时刻的函数值仍需确定下一个时刻的函数值，并且位置也需要考虑前后的函数值。</w:t>
      </w:r>
    </w:p>
    <w:p w14:paraId="6F58EB86" w14:textId="63085EA8" w:rsidR="00512DA3" w:rsidRPr="00512DA3" w:rsidRDefault="00512DA3" w:rsidP="00785468">
      <w:pPr>
        <w:pStyle w:val="2"/>
      </w:pPr>
      <w:r w:rsidRPr="00512DA3">
        <w:rPr>
          <w:rFonts w:hint="eastAsia"/>
        </w:rPr>
        <w:lastRenderedPageBreak/>
        <w:t>程序</w:t>
      </w:r>
    </w:p>
    <w:p w14:paraId="41506F16" w14:textId="77777777" w:rsidR="00512DA3" w:rsidRPr="00512DA3" w:rsidRDefault="00512DA3" w:rsidP="00512DA3">
      <w:pPr>
        <w:spacing w:line="400" w:lineRule="exact"/>
      </w:pPr>
      <w:r w:rsidRPr="00512DA3">
        <w:rPr>
          <w:rFonts w:hint="eastAsia"/>
        </w:rPr>
        <w:t>clear;</w:t>
      </w:r>
    </w:p>
    <w:p w14:paraId="45C27F20" w14:textId="77777777" w:rsidR="00512DA3" w:rsidRPr="00512DA3" w:rsidRDefault="00512DA3" w:rsidP="00512DA3">
      <w:pPr>
        <w:spacing w:line="400" w:lineRule="exact"/>
      </w:pPr>
      <w:r w:rsidRPr="00512DA3">
        <w:rPr>
          <w:rFonts w:hint="eastAsia"/>
        </w:rPr>
        <w:t>close all;</w:t>
      </w:r>
    </w:p>
    <w:p w14:paraId="5193CA30" w14:textId="77777777" w:rsidR="00512DA3" w:rsidRPr="00512DA3" w:rsidRDefault="00512DA3" w:rsidP="00512DA3">
      <w:pPr>
        <w:spacing w:line="400" w:lineRule="exact"/>
      </w:pPr>
      <w:r w:rsidRPr="00512DA3">
        <w:rPr>
          <w:rFonts w:hint="eastAsia"/>
        </w:rPr>
        <w:t>clc;</w:t>
      </w:r>
    </w:p>
    <w:p w14:paraId="2DC06BEE" w14:textId="77777777" w:rsidR="00512DA3" w:rsidRPr="00512DA3" w:rsidRDefault="00512DA3" w:rsidP="00512DA3">
      <w:pPr>
        <w:spacing w:line="400" w:lineRule="exact"/>
      </w:pPr>
      <w:r w:rsidRPr="00512DA3">
        <w:rPr>
          <w:rFonts w:hint="eastAsia"/>
        </w:rPr>
        <w:t>pho=[300;862;74.2;1.18];</w:t>
      </w:r>
    </w:p>
    <w:p w14:paraId="49F950CB" w14:textId="77777777" w:rsidR="00512DA3" w:rsidRPr="00512DA3" w:rsidRDefault="00512DA3" w:rsidP="00512DA3">
      <w:pPr>
        <w:spacing w:line="400" w:lineRule="exact"/>
      </w:pPr>
      <w:r w:rsidRPr="00512DA3">
        <w:rPr>
          <w:rFonts w:hint="eastAsia"/>
        </w:rPr>
        <w:t>c=[1377;2100;1726;1005];</w:t>
      </w:r>
    </w:p>
    <w:p w14:paraId="7C9D5296" w14:textId="77777777" w:rsidR="00512DA3" w:rsidRPr="00512DA3" w:rsidRDefault="00512DA3" w:rsidP="00512DA3">
      <w:pPr>
        <w:spacing w:line="400" w:lineRule="exact"/>
      </w:pPr>
      <w:r w:rsidRPr="00512DA3">
        <w:rPr>
          <w:rFonts w:hint="eastAsia"/>
        </w:rPr>
        <w:t>lamda=[0.082;0.37;0.045;0.028];</w:t>
      </w:r>
    </w:p>
    <w:p w14:paraId="3A763256" w14:textId="77777777" w:rsidR="00512DA3" w:rsidRPr="00512DA3" w:rsidRDefault="00512DA3" w:rsidP="00512DA3">
      <w:pPr>
        <w:spacing w:line="400" w:lineRule="exact"/>
      </w:pPr>
      <w:r w:rsidRPr="00512DA3">
        <w:rPr>
          <w:rFonts w:hint="eastAsia"/>
        </w:rPr>
        <w:t>a=lamda./(pho.*c);</w:t>
      </w:r>
    </w:p>
    <w:p w14:paraId="6375F22B" w14:textId="77777777" w:rsidR="00512DA3" w:rsidRPr="00512DA3" w:rsidRDefault="00512DA3" w:rsidP="00512DA3">
      <w:pPr>
        <w:spacing w:line="400" w:lineRule="exact"/>
      </w:pPr>
      <w:r w:rsidRPr="00512DA3">
        <w:rPr>
          <w:rFonts w:hint="eastAsia"/>
        </w:rPr>
        <w:t xml:space="preserve"> </w:t>
      </w:r>
    </w:p>
    <w:p w14:paraId="3ED84F29" w14:textId="77777777" w:rsidR="00512DA3" w:rsidRPr="00512DA3" w:rsidRDefault="00512DA3" w:rsidP="00512DA3">
      <w:pPr>
        <w:spacing w:line="400" w:lineRule="exact"/>
      </w:pPr>
      <w:r w:rsidRPr="00512DA3">
        <w:rPr>
          <w:rFonts w:hint="eastAsia"/>
        </w:rPr>
        <w:t>d=[0.6;6;3.6;5]*10^-3;</w:t>
      </w:r>
    </w:p>
    <w:p w14:paraId="0B61B52F" w14:textId="77777777" w:rsidR="00512DA3" w:rsidRPr="00512DA3" w:rsidRDefault="00512DA3" w:rsidP="00512DA3">
      <w:pPr>
        <w:spacing w:line="400" w:lineRule="exact"/>
      </w:pPr>
      <w:r w:rsidRPr="00512DA3">
        <w:rPr>
          <w:rFonts w:hint="eastAsia"/>
        </w:rPr>
        <w:t xml:space="preserve"> </w:t>
      </w:r>
    </w:p>
    <w:p w14:paraId="3E708505" w14:textId="77777777" w:rsidR="00512DA3" w:rsidRPr="00512DA3" w:rsidRDefault="00512DA3" w:rsidP="00512DA3">
      <w:pPr>
        <w:spacing w:line="400" w:lineRule="exact"/>
      </w:pPr>
      <w:r w:rsidRPr="00512DA3">
        <w:rPr>
          <w:rFonts w:hint="eastAsia"/>
        </w:rPr>
        <w:t>TT=273.15;</w:t>
      </w:r>
    </w:p>
    <w:p w14:paraId="7DABEC73" w14:textId="77777777" w:rsidR="00512DA3" w:rsidRPr="00512DA3" w:rsidRDefault="00512DA3" w:rsidP="00512DA3">
      <w:pPr>
        <w:spacing w:line="400" w:lineRule="exact"/>
      </w:pPr>
      <w:r w:rsidRPr="00512DA3">
        <w:rPr>
          <w:rFonts w:hint="eastAsia"/>
        </w:rPr>
        <w:t>T_in=37;</w:t>
      </w:r>
    </w:p>
    <w:p w14:paraId="479AFD99" w14:textId="77777777" w:rsidR="00512DA3" w:rsidRPr="00512DA3" w:rsidRDefault="00512DA3" w:rsidP="00512DA3">
      <w:pPr>
        <w:spacing w:line="400" w:lineRule="exact"/>
      </w:pPr>
      <w:r w:rsidRPr="00512DA3">
        <w:rPr>
          <w:rFonts w:hint="eastAsia"/>
        </w:rPr>
        <w:t>T_out=75;</w:t>
      </w:r>
    </w:p>
    <w:p w14:paraId="1FFFC04F" w14:textId="77777777" w:rsidR="00512DA3" w:rsidRPr="00512DA3" w:rsidRDefault="00512DA3" w:rsidP="00512DA3">
      <w:pPr>
        <w:spacing w:line="400" w:lineRule="exact"/>
      </w:pPr>
      <w:r w:rsidRPr="00512DA3">
        <w:rPr>
          <w:rFonts w:hint="eastAsia"/>
        </w:rPr>
        <w:t>T_s=48.08;</w:t>
      </w:r>
    </w:p>
    <w:p w14:paraId="3181557E" w14:textId="77777777" w:rsidR="00512DA3" w:rsidRPr="00512DA3" w:rsidRDefault="00512DA3" w:rsidP="00512DA3">
      <w:pPr>
        <w:spacing w:line="400" w:lineRule="exact"/>
      </w:pPr>
      <w:r w:rsidRPr="00512DA3">
        <w:rPr>
          <w:rFonts w:hint="eastAsia"/>
        </w:rPr>
        <w:t xml:space="preserve"> </w:t>
      </w:r>
    </w:p>
    <w:p w14:paraId="49B97E7E" w14:textId="77777777" w:rsidR="00512DA3" w:rsidRPr="00512DA3" w:rsidRDefault="00512DA3" w:rsidP="00512DA3">
      <w:pPr>
        <w:spacing w:line="400" w:lineRule="exact"/>
      </w:pPr>
      <w:r w:rsidRPr="00512DA3">
        <w:rPr>
          <w:rFonts w:hint="eastAsia"/>
        </w:rPr>
        <w:t>xmin=0;</w:t>
      </w:r>
    </w:p>
    <w:p w14:paraId="6C3678B2" w14:textId="77777777" w:rsidR="00512DA3" w:rsidRPr="00512DA3" w:rsidRDefault="00512DA3" w:rsidP="00512DA3">
      <w:pPr>
        <w:spacing w:line="400" w:lineRule="exact"/>
      </w:pPr>
      <w:r w:rsidRPr="00512DA3">
        <w:rPr>
          <w:rFonts w:hint="eastAsia"/>
        </w:rPr>
        <w:t>xmax=sum(d);</w:t>
      </w:r>
    </w:p>
    <w:p w14:paraId="00C1251A" w14:textId="77777777" w:rsidR="00512DA3" w:rsidRPr="00512DA3" w:rsidRDefault="00512DA3" w:rsidP="00512DA3">
      <w:pPr>
        <w:spacing w:line="400" w:lineRule="exact"/>
      </w:pPr>
      <w:r w:rsidRPr="00512DA3">
        <w:rPr>
          <w:rFonts w:hint="eastAsia"/>
        </w:rPr>
        <w:t xml:space="preserve"> </w:t>
      </w:r>
    </w:p>
    <w:p w14:paraId="0CB9013C" w14:textId="77777777" w:rsidR="00512DA3" w:rsidRPr="00512DA3" w:rsidRDefault="00512DA3" w:rsidP="00512DA3">
      <w:pPr>
        <w:spacing w:line="400" w:lineRule="exact"/>
      </w:pPr>
      <w:r w:rsidRPr="00512DA3">
        <w:rPr>
          <w:rFonts w:hint="eastAsia"/>
        </w:rPr>
        <w:t>N=5400;</w:t>
      </w:r>
    </w:p>
    <w:p w14:paraId="30710369" w14:textId="77777777" w:rsidR="00512DA3" w:rsidRPr="00512DA3" w:rsidRDefault="00512DA3" w:rsidP="00512DA3">
      <w:pPr>
        <w:spacing w:line="400" w:lineRule="exact"/>
      </w:pPr>
      <w:r w:rsidRPr="00512DA3">
        <w:rPr>
          <w:rFonts w:hint="eastAsia"/>
        </w:rPr>
        <w:t>h=0.05*10^-3;</w:t>
      </w:r>
    </w:p>
    <w:p w14:paraId="7A9CA35A" w14:textId="77777777" w:rsidR="00512DA3" w:rsidRPr="00512DA3" w:rsidRDefault="00512DA3" w:rsidP="00512DA3">
      <w:pPr>
        <w:spacing w:line="400" w:lineRule="exact"/>
      </w:pPr>
      <w:r w:rsidRPr="00512DA3">
        <w:rPr>
          <w:rFonts w:hint="eastAsia"/>
        </w:rPr>
        <w:t>k=1;</w:t>
      </w:r>
    </w:p>
    <w:p w14:paraId="6633B1D6" w14:textId="77777777" w:rsidR="00512DA3" w:rsidRPr="00512DA3" w:rsidRDefault="00512DA3" w:rsidP="00512DA3">
      <w:pPr>
        <w:spacing w:line="400" w:lineRule="exact"/>
      </w:pPr>
      <w:r w:rsidRPr="00512DA3">
        <w:rPr>
          <w:rFonts w:hint="eastAsia"/>
        </w:rPr>
        <w:t>r=k/h^2;</w:t>
      </w:r>
    </w:p>
    <w:p w14:paraId="683A43D1" w14:textId="77777777" w:rsidR="00512DA3" w:rsidRPr="00512DA3" w:rsidRDefault="00512DA3" w:rsidP="00512DA3">
      <w:pPr>
        <w:spacing w:line="400" w:lineRule="exact"/>
      </w:pPr>
      <w:r w:rsidRPr="00512DA3">
        <w:rPr>
          <w:rFonts w:hint="eastAsia"/>
        </w:rPr>
        <w:t>I=round((xmax-xmin)/h);</w:t>
      </w:r>
    </w:p>
    <w:p w14:paraId="1E48AA67" w14:textId="77777777" w:rsidR="00512DA3" w:rsidRPr="00512DA3" w:rsidRDefault="00512DA3" w:rsidP="00512DA3">
      <w:pPr>
        <w:spacing w:line="400" w:lineRule="exact"/>
      </w:pPr>
      <w:r w:rsidRPr="00512DA3">
        <w:rPr>
          <w:rFonts w:hint="eastAsia"/>
        </w:rPr>
        <w:t xml:space="preserve"> </w:t>
      </w:r>
    </w:p>
    <w:p w14:paraId="64BE0676" w14:textId="77777777" w:rsidR="00512DA3" w:rsidRPr="00512DA3" w:rsidRDefault="00512DA3" w:rsidP="00512DA3">
      <w:pPr>
        <w:spacing w:line="400" w:lineRule="exact"/>
      </w:pPr>
      <w:r w:rsidRPr="00512DA3">
        <w:rPr>
          <w:rFonts w:hint="eastAsia"/>
        </w:rPr>
        <w:t>A=zeros(1,I);</w:t>
      </w:r>
    </w:p>
    <w:p w14:paraId="690ABCEC" w14:textId="77777777" w:rsidR="00512DA3" w:rsidRPr="00512DA3" w:rsidRDefault="00512DA3" w:rsidP="00512DA3">
      <w:pPr>
        <w:spacing w:line="400" w:lineRule="exact"/>
      </w:pPr>
      <w:r w:rsidRPr="00512DA3">
        <w:rPr>
          <w:rFonts w:hint="eastAsia"/>
        </w:rPr>
        <w:t>B=zeros(1,I+1);</w:t>
      </w:r>
    </w:p>
    <w:p w14:paraId="5BFEA4B1" w14:textId="77777777" w:rsidR="00512DA3" w:rsidRPr="00512DA3" w:rsidRDefault="00512DA3" w:rsidP="00512DA3">
      <w:pPr>
        <w:spacing w:line="400" w:lineRule="exact"/>
      </w:pPr>
      <w:r w:rsidRPr="00512DA3">
        <w:rPr>
          <w:rFonts w:hint="eastAsia"/>
        </w:rPr>
        <w:t>C=zeros(1,I);</w:t>
      </w:r>
    </w:p>
    <w:p w14:paraId="5300F6E9" w14:textId="77777777" w:rsidR="00512DA3" w:rsidRPr="00512DA3" w:rsidRDefault="00512DA3" w:rsidP="00512DA3">
      <w:pPr>
        <w:spacing w:line="400" w:lineRule="exact"/>
      </w:pPr>
      <w:r w:rsidRPr="00512DA3">
        <w:rPr>
          <w:rFonts w:hint="eastAsia"/>
        </w:rPr>
        <w:t xml:space="preserve"> </w:t>
      </w:r>
    </w:p>
    <w:p w14:paraId="670D35F6" w14:textId="77777777" w:rsidR="00512DA3" w:rsidRPr="00512DA3" w:rsidRDefault="00512DA3" w:rsidP="00512DA3">
      <w:pPr>
        <w:spacing w:line="400" w:lineRule="exact"/>
      </w:pPr>
      <w:r w:rsidRPr="00512DA3">
        <w:rPr>
          <w:rFonts w:hint="eastAsia"/>
        </w:rPr>
        <w:t>N1=round(d(1)/h);</w:t>
      </w:r>
    </w:p>
    <w:p w14:paraId="00DC1F19" w14:textId="77777777" w:rsidR="00512DA3" w:rsidRPr="00512DA3" w:rsidRDefault="00512DA3" w:rsidP="00512DA3">
      <w:pPr>
        <w:spacing w:line="400" w:lineRule="exact"/>
      </w:pPr>
      <w:r w:rsidRPr="00512DA3">
        <w:rPr>
          <w:rFonts w:hint="eastAsia"/>
        </w:rPr>
        <w:t>N2=round(d(2)/h);</w:t>
      </w:r>
    </w:p>
    <w:p w14:paraId="17A1B7CF" w14:textId="77777777" w:rsidR="00512DA3" w:rsidRPr="00512DA3" w:rsidRDefault="00512DA3" w:rsidP="00512DA3">
      <w:pPr>
        <w:spacing w:line="400" w:lineRule="exact"/>
      </w:pPr>
      <w:r w:rsidRPr="00512DA3">
        <w:rPr>
          <w:rFonts w:hint="eastAsia"/>
        </w:rPr>
        <w:t>N3=round(d(3)/h);</w:t>
      </w:r>
    </w:p>
    <w:p w14:paraId="32153CBE" w14:textId="77777777" w:rsidR="00512DA3" w:rsidRPr="00512DA3" w:rsidRDefault="00512DA3" w:rsidP="00512DA3">
      <w:pPr>
        <w:spacing w:line="400" w:lineRule="exact"/>
      </w:pPr>
      <w:r w:rsidRPr="00512DA3">
        <w:rPr>
          <w:rFonts w:hint="eastAsia"/>
        </w:rPr>
        <w:t>N4=round(d(4)/h);</w:t>
      </w:r>
    </w:p>
    <w:p w14:paraId="73C8215F" w14:textId="77777777" w:rsidR="00512DA3" w:rsidRPr="00512DA3" w:rsidRDefault="00512DA3" w:rsidP="00512DA3">
      <w:pPr>
        <w:spacing w:line="400" w:lineRule="exact"/>
      </w:pPr>
      <w:r w:rsidRPr="00512DA3">
        <w:rPr>
          <w:rFonts w:hint="eastAsia"/>
        </w:rPr>
        <w:lastRenderedPageBreak/>
        <w:t xml:space="preserve"> </w:t>
      </w:r>
    </w:p>
    <w:p w14:paraId="5FB5219F" w14:textId="77777777" w:rsidR="00512DA3" w:rsidRPr="00512DA3" w:rsidRDefault="00512DA3" w:rsidP="00512DA3">
      <w:pPr>
        <w:spacing w:line="400" w:lineRule="exact"/>
      </w:pPr>
      <w:r w:rsidRPr="00512DA3">
        <w:rPr>
          <w:rFonts w:hint="eastAsia"/>
        </w:rPr>
        <w:t>for i=1:N1</w:t>
      </w:r>
    </w:p>
    <w:p w14:paraId="42D7CCC5" w14:textId="77777777" w:rsidR="00512DA3" w:rsidRPr="00512DA3" w:rsidRDefault="00512DA3" w:rsidP="00512DA3">
      <w:pPr>
        <w:spacing w:line="400" w:lineRule="exact"/>
      </w:pPr>
      <w:r w:rsidRPr="00512DA3">
        <w:rPr>
          <w:rFonts w:hint="eastAsia"/>
        </w:rPr>
        <w:t xml:space="preserve">    A(i)=-a(1)*r;</w:t>
      </w:r>
    </w:p>
    <w:p w14:paraId="6BD76CA4" w14:textId="77777777" w:rsidR="00512DA3" w:rsidRPr="00512DA3" w:rsidRDefault="00512DA3" w:rsidP="00512DA3">
      <w:pPr>
        <w:spacing w:line="400" w:lineRule="exact"/>
      </w:pPr>
      <w:r w:rsidRPr="00512DA3">
        <w:rPr>
          <w:rFonts w:hint="eastAsia"/>
        </w:rPr>
        <w:t xml:space="preserve">    B(i)=2+2*r*a(1);</w:t>
      </w:r>
    </w:p>
    <w:p w14:paraId="426FCFEE" w14:textId="77777777" w:rsidR="00512DA3" w:rsidRPr="00512DA3" w:rsidRDefault="00512DA3" w:rsidP="00512DA3">
      <w:pPr>
        <w:spacing w:line="400" w:lineRule="exact"/>
      </w:pPr>
      <w:r w:rsidRPr="00512DA3">
        <w:rPr>
          <w:rFonts w:hint="eastAsia"/>
        </w:rPr>
        <w:t xml:space="preserve">    C(i)=-r*a(1);</w:t>
      </w:r>
    </w:p>
    <w:p w14:paraId="5688BD25" w14:textId="77777777" w:rsidR="00512DA3" w:rsidRPr="00512DA3" w:rsidRDefault="00512DA3" w:rsidP="00512DA3">
      <w:pPr>
        <w:spacing w:line="400" w:lineRule="exact"/>
      </w:pPr>
      <w:r w:rsidRPr="00512DA3">
        <w:rPr>
          <w:rFonts w:hint="eastAsia"/>
        </w:rPr>
        <w:t>end</w:t>
      </w:r>
    </w:p>
    <w:p w14:paraId="56CD0C8E" w14:textId="77777777" w:rsidR="00512DA3" w:rsidRPr="00512DA3" w:rsidRDefault="00512DA3" w:rsidP="00512DA3">
      <w:pPr>
        <w:spacing w:line="400" w:lineRule="exact"/>
      </w:pPr>
      <w:r w:rsidRPr="00512DA3">
        <w:rPr>
          <w:rFonts w:hint="eastAsia"/>
        </w:rPr>
        <w:t>for i=N1+1:N1+N2</w:t>
      </w:r>
    </w:p>
    <w:p w14:paraId="136794CE" w14:textId="77777777" w:rsidR="00512DA3" w:rsidRPr="00512DA3" w:rsidRDefault="00512DA3" w:rsidP="00512DA3">
      <w:pPr>
        <w:spacing w:line="400" w:lineRule="exact"/>
      </w:pPr>
      <w:r w:rsidRPr="00512DA3">
        <w:rPr>
          <w:rFonts w:hint="eastAsia"/>
        </w:rPr>
        <w:t xml:space="preserve">    A(i)=-a(2)*r;</w:t>
      </w:r>
    </w:p>
    <w:p w14:paraId="07C467EC" w14:textId="77777777" w:rsidR="00512DA3" w:rsidRPr="00512DA3" w:rsidRDefault="00512DA3" w:rsidP="00512DA3">
      <w:pPr>
        <w:spacing w:line="400" w:lineRule="exact"/>
      </w:pPr>
      <w:r w:rsidRPr="00512DA3">
        <w:rPr>
          <w:rFonts w:hint="eastAsia"/>
        </w:rPr>
        <w:t xml:space="preserve">    B(i)=2+2*r*a(2);</w:t>
      </w:r>
    </w:p>
    <w:p w14:paraId="14D38E59" w14:textId="77777777" w:rsidR="00512DA3" w:rsidRPr="00512DA3" w:rsidRDefault="00512DA3" w:rsidP="00512DA3">
      <w:pPr>
        <w:spacing w:line="400" w:lineRule="exact"/>
      </w:pPr>
      <w:r w:rsidRPr="00512DA3">
        <w:rPr>
          <w:rFonts w:hint="eastAsia"/>
        </w:rPr>
        <w:t xml:space="preserve">    C(i)=-r*a(2);</w:t>
      </w:r>
    </w:p>
    <w:p w14:paraId="130895FF" w14:textId="77777777" w:rsidR="00512DA3" w:rsidRPr="00512DA3" w:rsidRDefault="00512DA3" w:rsidP="00512DA3">
      <w:pPr>
        <w:spacing w:line="400" w:lineRule="exact"/>
      </w:pPr>
      <w:r w:rsidRPr="00512DA3">
        <w:rPr>
          <w:rFonts w:hint="eastAsia"/>
        </w:rPr>
        <w:t>end</w:t>
      </w:r>
    </w:p>
    <w:p w14:paraId="4B6F0AD0" w14:textId="77777777" w:rsidR="00512DA3" w:rsidRPr="00512DA3" w:rsidRDefault="00512DA3" w:rsidP="00512DA3">
      <w:pPr>
        <w:spacing w:line="400" w:lineRule="exact"/>
      </w:pPr>
      <w:r w:rsidRPr="00512DA3">
        <w:rPr>
          <w:rFonts w:hint="eastAsia"/>
        </w:rPr>
        <w:t>for i=N1+N2+1:N1+N2+N3</w:t>
      </w:r>
    </w:p>
    <w:p w14:paraId="7DFEA9B9" w14:textId="77777777" w:rsidR="00512DA3" w:rsidRPr="00512DA3" w:rsidRDefault="00512DA3" w:rsidP="00512DA3">
      <w:pPr>
        <w:spacing w:line="400" w:lineRule="exact"/>
      </w:pPr>
      <w:r w:rsidRPr="00512DA3">
        <w:rPr>
          <w:rFonts w:hint="eastAsia"/>
        </w:rPr>
        <w:t xml:space="preserve">    A(i)=-a(3)*r;</w:t>
      </w:r>
    </w:p>
    <w:p w14:paraId="2DC20815" w14:textId="77777777" w:rsidR="00512DA3" w:rsidRPr="00512DA3" w:rsidRDefault="00512DA3" w:rsidP="00512DA3">
      <w:pPr>
        <w:spacing w:line="400" w:lineRule="exact"/>
      </w:pPr>
      <w:r w:rsidRPr="00512DA3">
        <w:rPr>
          <w:rFonts w:hint="eastAsia"/>
        </w:rPr>
        <w:t xml:space="preserve">    B(i)=2+2*r*a(3);</w:t>
      </w:r>
    </w:p>
    <w:p w14:paraId="07BCDA6F" w14:textId="77777777" w:rsidR="00512DA3" w:rsidRPr="00512DA3" w:rsidRDefault="00512DA3" w:rsidP="00512DA3">
      <w:pPr>
        <w:spacing w:line="400" w:lineRule="exact"/>
      </w:pPr>
      <w:r w:rsidRPr="00512DA3">
        <w:rPr>
          <w:rFonts w:hint="eastAsia"/>
        </w:rPr>
        <w:t xml:space="preserve">    C(i)=-r*a(3);</w:t>
      </w:r>
    </w:p>
    <w:p w14:paraId="73148EC4" w14:textId="77777777" w:rsidR="00512DA3" w:rsidRPr="00512DA3" w:rsidRDefault="00512DA3" w:rsidP="00512DA3">
      <w:pPr>
        <w:spacing w:line="400" w:lineRule="exact"/>
      </w:pPr>
      <w:r w:rsidRPr="00512DA3">
        <w:rPr>
          <w:rFonts w:hint="eastAsia"/>
        </w:rPr>
        <w:t>end</w:t>
      </w:r>
    </w:p>
    <w:p w14:paraId="76B5E91D" w14:textId="77777777" w:rsidR="00512DA3" w:rsidRPr="00512DA3" w:rsidRDefault="00512DA3" w:rsidP="00512DA3">
      <w:pPr>
        <w:spacing w:line="400" w:lineRule="exact"/>
      </w:pPr>
      <w:r w:rsidRPr="00512DA3">
        <w:rPr>
          <w:rFonts w:hint="eastAsia"/>
        </w:rPr>
        <w:t>for i=N1+N2+N3+1:N1+N2+N3+N4</w:t>
      </w:r>
    </w:p>
    <w:p w14:paraId="3BBCFDBD" w14:textId="77777777" w:rsidR="00512DA3" w:rsidRPr="00512DA3" w:rsidRDefault="00512DA3" w:rsidP="00512DA3">
      <w:pPr>
        <w:spacing w:line="400" w:lineRule="exact"/>
      </w:pPr>
      <w:r w:rsidRPr="00512DA3">
        <w:rPr>
          <w:rFonts w:hint="eastAsia"/>
        </w:rPr>
        <w:t xml:space="preserve">    A(i)=-a(4)*r;</w:t>
      </w:r>
    </w:p>
    <w:p w14:paraId="5C5F0D68" w14:textId="77777777" w:rsidR="00512DA3" w:rsidRPr="00512DA3" w:rsidRDefault="00512DA3" w:rsidP="00512DA3">
      <w:pPr>
        <w:spacing w:line="400" w:lineRule="exact"/>
      </w:pPr>
      <w:r w:rsidRPr="00512DA3">
        <w:rPr>
          <w:rFonts w:hint="eastAsia"/>
        </w:rPr>
        <w:t xml:space="preserve">    B(i)=2+2*r*a(4);</w:t>
      </w:r>
    </w:p>
    <w:p w14:paraId="45922F24" w14:textId="77777777" w:rsidR="00512DA3" w:rsidRPr="00512DA3" w:rsidRDefault="00512DA3" w:rsidP="00512DA3">
      <w:pPr>
        <w:spacing w:line="400" w:lineRule="exact"/>
      </w:pPr>
      <w:r w:rsidRPr="00512DA3">
        <w:rPr>
          <w:rFonts w:hint="eastAsia"/>
        </w:rPr>
        <w:t xml:space="preserve">    C(i)=-r*a(4);</w:t>
      </w:r>
    </w:p>
    <w:p w14:paraId="1427422F" w14:textId="77777777" w:rsidR="00512DA3" w:rsidRPr="00512DA3" w:rsidRDefault="00512DA3" w:rsidP="00512DA3">
      <w:pPr>
        <w:spacing w:line="400" w:lineRule="exact"/>
      </w:pPr>
      <w:r w:rsidRPr="00512DA3">
        <w:rPr>
          <w:rFonts w:hint="eastAsia"/>
        </w:rPr>
        <w:t>end</w:t>
      </w:r>
    </w:p>
    <w:p w14:paraId="4122D134" w14:textId="77777777" w:rsidR="00512DA3" w:rsidRPr="00512DA3" w:rsidRDefault="00512DA3" w:rsidP="00512DA3">
      <w:pPr>
        <w:spacing w:line="400" w:lineRule="exact"/>
      </w:pPr>
      <w:r w:rsidRPr="00512DA3">
        <w:rPr>
          <w:rFonts w:hint="eastAsia"/>
        </w:rPr>
        <w:t xml:space="preserve"> </w:t>
      </w:r>
    </w:p>
    <w:p w14:paraId="6FC08058" w14:textId="77777777" w:rsidR="00512DA3" w:rsidRPr="00512DA3" w:rsidRDefault="00512DA3" w:rsidP="00512DA3">
      <w:pPr>
        <w:spacing w:line="400" w:lineRule="exact"/>
      </w:pPr>
      <w:r w:rsidRPr="00512DA3">
        <w:rPr>
          <w:rFonts w:hint="eastAsia"/>
        </w:rPr>
        <w:t>T=zeros(I+1,N+1);</w:t>
      </w:r>
    </w:p>
    <w:p w14:paraId="4708A29C" w14:textId="77777777" w:rsidR="00512DA3" w:rsidRPr="00512DA3" w:rsidRDefault="00512DA3" w:rsidP="00512DA3">
      <w:pPr>
        <w:spacing w:line="400" w:lineRule="exact"/>
      </w:pPr>
      <w:r w:rsidRPr="00512DA3">
        <w:rPr>
          <w:rFonts w:hint="eastAsia"/>
        </w:rPr>
        <w:t>T(:,1)=(T_in+TT)*ones(I+1,1);</w:t>
      </w:r>
    </w:p>
    <w:p w14:paraId="31531137" w14:textId="77777777" w:rsidR="00512DA3" w:rsidRPr="00512DA3" w:rsidRDefault="00512DA3" w:rsidP="00512DA3">
      <w:pPr>
        <w:spacing w:line="400" w:lineRule="exact"/>
      </w:pPr>
      <w:r w:rsidRPr="00512DA3">
        <w:rPr>
          <w:rFonts w:hint="eastAsia"/>
        </w:rPr>
        <w:t xml:space="preserve"> </w:t>
      </w:r>
    </w:p>
    <w:p w14:paraId="5AC83CF3" w14:textId="77777777" w:rsidR="00512DA3" w:rsidRPr="00512DA3" w:rsidRDefault="00512DA3" w:rsidP="00512DA3">
      <w:pPr>
        <w:spacing w:line="400" w:lineRule="exact"/>
      </w:pPr>
      <w:r w:rsidRPr="00512DA3">
        <w:rPr>
          <w:rFonts w:hint="eastAsia"/>
        </w:rPr>
        <w:t>T_xt=xlsread('CUMCM-2018-Problem-A-Chinese-Appendix.xlsx');</w:t>
      </w:r>
    </w:p>
    <w:p w14:paraId="4ED72B8A" w14:textId="77777777" w:rsidR="00512DA3" w:rsidRPr="00512DA3" w:rsidRDefault="00512DA3" w:rsidP="00512DA3">
      <w:pPr>
        <w:spacing w:line="400" w:lineRule="exact"/>
      </w:pPr>
      <w:r w:rsidRPr="00512DA3">
        <w:rPr>
          <w:rFonts w:hint="eastAsia"/>
        </w:rPr>
        <w:t xml:space="preserve"> </w:t>
      </w:r>
    </w:p>
    <w:p w14:paraId="2FAE313D" w14:textId="77777777" w:rsidR="00512DA3" w:rsidRPr="00512DA3" w:rsidRDefault="00512DA3" w:rsidP="00512DA3">
      <w:pPr>
        <w:spacing w:line="400" w:lineRule="exact"/>
      </w:pPr>
      <w:r w:rsidRPr="00512DA3">
        <w:rPr>
          <w:rFonts w:hint="eastAsia"/>
        </w:rPr>
        <w:t>h_min=110;</w:t>
      </w:r>
    </w:p>
    <w:p w14:paraId="48A3BE69" w14:textId="77777777" w:rsidR="00512DA3" w:rsidRPr="00512DA3" w:rsidRDefault="00512DA3" w:rsidP="00512DA3">
      <w:pPr>
        <w:spacing w:line="400" w:lineRule="exact"/>
      </w:pPr>
      <w:r w:rsidRPr="00512DA3">
        <w:rPr>
          <w:rFonts w:hint="eastAsia"/>
        </w:rPr>
        <w:t>h_max=120;</w:t>
      </w:r>
    </w:p>
    <w:p w14:paraId="4CCCA666" w14:textId="77777777" w:rsidR="00512DA3" w:rsidRPr="00512DA3" w:rsidRDefault="00512DA3" w:rsidP="00512DA3">
      <w:pPr>
        <w:spacing w:line="400" w:lineRule="exact"/>
      </w:pPr>
      <w:r w:rsidRPr="00512DA3">
        <w:rPr>
          <w:rFonts w:hint="eastAsia"/>
        </w:rPr>
        <w:t>delta_h=0.1;</w:t>
      </w:r>
    </w:p>
    <w:p w14:paraId="6218723E" w14:textId="77777777" w:rsidR="00512DA3" w:rsidRPr="00512DA3" w:rsidRDefault="00512DA3" w:rsidP="00512DA3">
      <w:pPr>
        <w:spacing w:line="400" w:lineRule="exact"/>
      </w:pPr>
      <w:r w:rsidRPr="00512DA3">
        <w:rPr>
          <w:rFonts w:hint="eastAsia"/>
        </w:rPr>
        <w:t>H1=h_min:delta_h:h_max;</w:t>
      </w:r>
    </w:p>
    <w:p w14:paraId="5EE39089" w14:textId="77777777" w:rsidR="00512DA3" w:rsidRPr="00512DA3" w:rsidRDefault="00512DA3" w:rsidP="00512DA3">
      <w:pPr>
        <w:spacing w:line="400" w:lineRule="exact"/>
      </w:pPr>
      <w:r w:rsidRPr="00512DA3">
        <w:rPr>
          <w:rFonts w:hint="eastAsia"/>
        </w:rPr>
        <w:t>delta=zeros(1,length(H1));</w:t>
      </w:r>
    </w:p>
    <w:p w14:paraId="5B2CB3B5" w14:textId="77777777" w:rsidR="00512DA3" w:rsidRPr="00512DA3" w:rsidRDefault="00512DA3" w:rsidP="00512DA3">
      <w:pPr>
        <w:spacing w:line="400" w:lineRule="exact"/>
      </w:pPr>
      <w:r w:rsidRPr="00512DA3">
        <w:rPr>
          <w:rFonts w:hint="eastAsia"/>
        </w:rPr>
        <w:t xml:space="preserve"> </w:t>
      </w:r>
    </w:p>
    <w:p w14:paraId="5CF6FBB9" w14:textId="77777777" w:rsidR="00512DA3" w:rsidRPr="00512DA3" w:rsidRDefault="00512DA3" w:rsidP="00512DA3">
      <w:pPr>
        <w:spacing w:line="400" w:lineRule="exact"/>
      </w:pPr>
      <w:r w:rsidRPr="00512DA3">
        <w:rPr>
          <w:rFonts w:hint="eastAsia"/>
        </w:rPr>
        <w:t>for j=1:length(H1)</w:t>
      </w:r>
    </w:p>
    <w:p w14:paraId="0A23C14D" w14:textId="77777777" w:rsidR="00512DA3" w:rsidRPr="00512DA3" w:rsidRDefault="00512DA3" w:rsidP="00512DA3">
      <w:pPr>
        <w:spacing w:line="400" w:lineRule="exact"/>
      </w:pPr>
      <w:r w:rsidRPr="00512DA3">
        <w:rPr>
          <w:rFonts w:hint="eastAsia"/>
        </w:rPr>
        <w:lastRenderedPageBreak/>
        <w:t xml:space="preserve">    h1=h_min+(j-1)*delta_h;</w:t>
      </w:r>
    </w:p>
    <w:p w14:paraId="18BB5954" w14:textId="77777777" w:rsidR="00512DA3" w:rsidRPr="00512DA3" w:rsidRDefault="00512DA3" w:rsidP="00512DA3">
      <w:pPr>
        <w:spacing w:line="400" w:lineRule="exact"/>
      </w:pPr>
      <w:r w:rsidRPr="00512DA3">
        <w:rPr>
          <w:rFonts w:hint="eastAsia"/>
        </w:rPr>
        <w:t xml:space="preserve">    k1=lamda(1);k2=lamda(2);k3=lamda(3);k4=lamda(4);</w:t>
      </w:r>
    </w:p>
    <w:p w14:paraId="665EA163" w14:textId="77777777" w:rsidR="00512DA3" w:rsidRPr="00512DA3" w:rsidRDefault="00512DA3" w:rsidP="00512DA3">
      <w:pPr>
        <w:spacing w:line="400" w:lineRule="exact"/>
      </w:pPr>
      <w:r w:rsidRPr="00512DA3">
        <w:rPr>
          <w:rFonts w:hint="eastAsia"/>
        </w:rPr>
        <w:t xml:space="preserve">    x1=d(1);x2=d(1)+d(2);x3=d(1)+d(2)+d(3);x4=d(1)+d(2)+d(2)+d(4);</w:t>
      </w:r>
    </w:p>
    <w:p w14:paraId="576243CE" w14:textId="77777777" w:rsidR="00512DA3" w:rsidRPr="00512DA3" w:rsidRDefault="00512DA3" w:rsidP="00512DA3">
      <w:pPr>
        <w:spacing w:line="400" w:lineRule="exact"/>
      </w:pPr>
      <w:r w:rsidRPr="00512DA3">
        <w:rPr>
          <w:rFonts w:hint="eastAsia"/>
        </w:rPr>
        <w:t xml:space="preserve">    t1=T_out+TT;t2=T_in+TT;t3=T_s+TT;</w:t>
      </w:r>
    </w:p>
    <w:p w14:paraId="6FD024CD" w14:textId="77777777" w:rsidR="00512DA3" w:rsidRPr="00512DA3" w:rsidRDefault="00512DA3" w:rsidP="00512DA3">
      <w:pPr>
        <w:spacing w:line="400" w:lineRule="exact"/>
      </w:pPr>
      <w:r w:rsidRPr="00512DA3">
        <w:rPr>
          <w:rFonts w:hint="eastAsia"/>
        </w:rPr>
        <w:t xml:space="preserve">    </w:t>
      </w:r>
    </w:p>
    <w:p w14:paraId="1F20CD0D" w14:textId="77777777" w:rsidR="00512DA3" w:rsidRPr="00512DA3" w:rsidRDefault="00512DA3" w:rsidP="00512DA3">
      <w:pPr>
        <w:spacing w:line="400" w:lineRule="exact"/>
      </w:pPr>
      <w:r w:rsidRPr="00512DA3">
        <w:rPr>
          <w:rFonts w:hint="eastAsia"/>
        </w:rPr>
        <w:t xml:space="preserve">    h5=-((h1*k2*k3*k4*t1)/(k1*k2*k3*k4-h1*k1*k2*k3*x3-h1*k1*k2*k4*x2 ...</w:t>
      </w:r>
    </w:p>
    <w:p w14:paraId="486739DF" w14:textId="77777777" w:rsidR="00512DA3" w:rsidRPr="00512DA3" w:rsidRDefault="00512DA3" w:rsidP="00512DA3">
      <w:pPr>
        <w:spacing w:line="400" w:lineRule="exact"/>
      </w:pPr>
      <w:r w:rsidRPr="00512DA3">
        <w:rPr>
          <w:rFonts w:hint="eastAsia"/>
        </w:rPr>
        <w:t xml:space="preserve">        -h1*k1*k3*k4*x1+h1*k1*k2*k3*x4+h1*k1*k2*k4*x3+h1*k1*k3*k4*x2+h1*k2*k3*k4*x1)-(h1*k2*k3*k4*t3)...</w:t>
      </w:r>
    </w:p>
    <w:p w14:paraId="3B240B29" w14:textId="77777777" w:rsidR="00512DA3" w:rsidRPr="00512DA3" w:rsidRDefault="00512DA3" w:rsidP="00512DA3">
      <w:pPr>
        <w:spacing w:line="400" w:lineRule="exact"/>
      </w:pPr>
      <w:r w:rsidRPr="00512DA3">
        <w:rPr>
          <w:rFonts w:hint="eastAsia"/>
        </w:rPr>
        <w:t xml:space="preserve">        /(k1*k2*k3*k4-h1*k1*k2*k3*x3-h1*k1*k2*k4*x2-h1*k1*k3*k4*x1+h1*k1*k2*k3*x4+h1*k1*k2*k4*x3+h1*k1*k3*k4*x2+h1*k2*k3*k4*x1))...</w:t>
      </w:r>
    </w:p>
    <w:p w14:paraId="70CCF3FD" w14:textId="77777777" w:rsidR="00512DA3" w:rsidRPr="00512DA3" w:rsidRDefault="00512DA3" w:rsidP="00512DA3">
      <w:pPr>
        <w:spacing w:line="400" w:lineRule="exact"/>
      </w:pPr>
      <w:r w:rsidRPr="00512DA3">
        <w:rPr>
          <w:rFonts w:hint="eastAsia"/>
        </w:rPr>
        <w:t xml:space="preserve">        /(t2/k1-t3/k1);</w:t>
      </w:r>
    </w:p>
    <w:p w14:paraId="01B937C9" w14:textId="77777777" w:rsidR="00512DA3" w:rsidRPr="00512DA3" w:rsidRDefault="00512DA3" w:rsidP="00512DA3">
      <w:pPr>
        <w:spacing w:line="400" w:lineRule="exact"/>
      </w:pPr>
      <w:r w:rsidRPr="00512DA3">
        <w:rPr>
          <w:rFonts w:hint="eastAsia"/>
        </w:rPr>
        <w:t xml:space="preserve">    </w:t>
      </w:r>
    </w:p>
    <w:p w14:paraId="399DCBB3" w14:textId="77777777" w:rsidR="00512DA3" w:rsidRPr="00512DA3" w:rsidRDefault="00512DA3" w:rsidP="00512DA3">
      <w:pPr>
        <w:spacing w:line="400" w:lineRule="exact"/>
      </w:pPr>
      <w:r w:rsidRPr="00512DA3">
        <w:rPr>
          <w:rFonts w:hint="eastAsia"/>
        </w:rPr>
        <w:t xml:space="preserve">    AA=diag(B)+diag(A,1)+diag(C,-1);</w:t>
      </w:r>
    </w:p>
    <w:p w14:paraId="759C55E9" w14:textId="77777777" w:rsidR="00512DA3" w:rsidRPr="00512DA3" w:rsidRDefault="00512DA3" w:rsidP="00512DA3">
      <w:pPr>
        <w:spacing w:line="400" w:lineRule="exact"/>
      </w:pPr>
      <w:r w:rsidRPr="00512DA3">
        <w:rPr>
          <w:rFonts w:hint="eastAsia"/>
        </w:rPr>
        <w:t xml:space="preserve">    AA(1,1)=lamda(1)/h+h1;</w:t>
      </w:r>
    </w:p>
    <w:p w14:paraId="0998D238" w14:textId="77777777" w:rsidR="00512DA3" w:rsidRPr="00512DA3" w:rsidRDefault="00512DA3" w:rsidP="00512DA3">
      <w:pPr>
        <w:spacing w:line="400" w:lineRule="exact"/>
      </w:pPr>
      <w:r w:rsidRPr="00512DA3">
        <w:rPr>
          <w:rFonts w:hint="eastAsia"/>
        </w:rPr>
        <w:t xml:space="preserve">    AA(1,2)=-lamda(1)/h;</w:t>
      </w:r>
    </w:p>
    <w:p w14:paraId="46C56A83" w14:textId="77777777" w:rsidR="00512DA3" w:rsidRPr="00512DA3" w:rsidRDefault="00512DA3" w:rsidP="00512DA3">
      <w:pPr>
        <w:spacing w:line="400" w:lineRule="exact"/>
      </w:pPr>
      <w:r w:rsidRPr="00512DA3">
        <w:rPr>
          <w:rFonts w:hint="eastAsia"/>
        </w:rPr>
        <w:t xml:space="preserve">    AA(I+1,I)=-lamda(4)/h;</w:t>
      </w:r>
    </w:p>
    <w:p w14:paraId="1E93F7F6" w14:textId="77777777" w:rsidR="00512DA3" w:rsidRPr="00512DA3" w:rsidRDefault="00512DA3" w:rsidP="00512DA3">
      <w:pPr>
        <w:spacing w:line="400" w:lineRule="exact"/>
      </w:pPr>
      <w:r w:rsidRPr="00512DA3">
        <w:rPr>
          <w:rFonts w:hint="eastAsia"/>
        </w:rPr>
        <w:t xml:space="preserve">    AA(I+1,I+1)=lamda(4)/h+h5;</w:t>
      </w:r>
    </w:p>
    <w:p w14:paraId="2D9C6013" w14:textId="77777777" w:rsidR="00512DA3" w:rsidRPr="00512DA3" w:rsidRDefault="00512DA3" w:rsidP="00512DA3">
      <w:pPr>
        <w:spacing w:line="400" w:lineRule="exact"/>
      </w:pPr>
      <w:r w:rsidRPr="00512DA3">
        <w:rPr>
          <w:rFonts w:hint="eastAsia"/>
        </w:rPr>
        <w:t xml:space="preserve">    </w:t>
      </w:r>
    </w:p>
    <w:p w14:paraId="631E8C39" w14:textId="77777777" w:rsidR="00512DA3" w:rsidRPr="00512DA3" w:rsidRDefault="00512DA3" w:rsidP="00512DA3">
      <w:pPr>
        <w:spacing w:line="400" w:lineRule="exact"/>
      </w:pPr>
      <w:r w:rsidRPr="00512DA3">
        <w:rPr>
          <w:rFonts w:hint="eastAsia"/>
        </w:rPr>
        <w:t xml:space="preserve">    AA(N1+1,N1)=-lamda(1);</w:t>
      </w:r>
    </w:p>
    <w:p w14:paraId="25F63FF3" w14:textId="77777777" w:rsidR="00512DA3" w:rsidRPr="00512DA3" w:rsidRDefault="00512DA3" w:rsidP="00512DA3">
      <w:pPr>
        <w:spacing w:line="400" w:lineRule="exact"/>
      </w:pPr>
      <w:r w:rsidRPr="00512DA3">
        <w:rPr>
          <w:rFonts w:hint="eastAsia"/>
        </w:rPr>
        <w:t xml:space="preserve">    AA(N1+1,N1+1)=lamda(1)+lamda(2);</w:t>
      </w:r>
    </w:p>
    <w:p w14:paraId="73000D90" w14:textId="77777777" w:rsidR="00512DA3" w:rsidRPr="00512DA3" w:rsidRDefault="00512DA3" w:rsidP="00512DA3">
      <w:pPr>
        <w:spacing w:line="400" w:lineRule="exact"/>
      </w:pPr>
      <w:r w:rsidRPr="00512DA3">
        <w:rPr>
          <w:rFonts w:hint="eastAsia"/>
        </w:rPr>
        <w:t xml:space="preserve">    AA(N1+1,N1+2)=-lamda(2);</w:t>
      </w:r>
    </w:p>
    <w:p w14:paraId="641547AB" w14:textId="77777777" w:rsidR="00512DA3" w:rsidRPr="00512DA3" w:rsidRDefault="00512DA3" w:rsidP="00512DA3">
      <w:pPr>
        <w:spacing w:line="400" w:lineRule="exact"/>
      </w:pPr>
      <w:r w:rsidRPr="00512DA3">
        <w:rPr>
          <w:rFonts w:hint="eastAsia"/>
        </w:rPr>
        <w:t xml:space="preserve">    </w:t>
      </w:r>
    </w:p>
    <w:p w14:paraId="1F6B5CCA" w14:textId="77777777" w:rsidR="00512DA3" w:rsidRPr="00512DA3" w:rsidRDefault="00512DA3" w:rsidP="00512DA3">
      <w:pPr>
        <w:spacing w:line="400" w:lineRule="exact"/>
      </w:pPr>
      <w:r w:rsidRPr="00512DA3">
        <w:rPr>
          <w:rFonts w:hint="eastAsia"/>
        </w:rPr>
        <w:t xml:space="preserve">    AA(N1+N2+1,N1+N2)=-lamda(2);</w:t>
      </w:r>
    </w:p>
    <w:p w14:paraId="74D379E9" w14:textId="77777777" w:rsidR="00512DA3" w:rsidRPr="00512DA3" w:rsidRDefault="00512DA3" w:rsidP="00512DA3">
      <w:pPr>
        <w:spacing w:line="400" w:lineRule="exact"/>
      </w:pPr>
      <w:r w:rsidRPr="00512DA3">
        <w:rPr>
          <w:rFonts w:hint="eastAsia"/>
        </w:rPr>
        <w:t xml:space="preserve">    AA(N1+N2+1,N1+N2+1)=lamda(2)+lamda(3);</w:t>
      </w:r>
    </w:p>
    <w:p w14:paraId="6FF8D940" w14:textId="77777777" w:rsidR="00512DA3" w:rsidRPr="00512DA3" w:rsidRDefault="00512DA3" w:rsidP="00512DA3">
      <w:pPr>
        <w:spacing w:line="400" w:lineRule="exact"/>
      </w:pPr>
      <w:r w:rsidRPr="00512DA3">
        <w:rPr>
          <w:rFonts w:hint="eastAsia"/>
        </w:rPr>
        <w:t xml:space="preserve">    AA(N1+N2+1,N1+N2+2)=-lamda(3);</w:t>
      </w:r>
    </w:p>
    <w:p w14:paraId="38B364F6" w14:textId="77777777" w:rsidR="00512DA3" w:rsidRPr="00512DA3" w:rsidRDefault="00512DA3" w:rsidP="00512DA3">
      <w:pPr>
        <w:spacing w:line="400" w:lineRule="exact"/>
      </w:pPr>
      <w:r w:rsidRPr="00512DA3">
        <w:rPr>
          <w:rFonts w:hint="eastAsia"/>
        </w:rPr>
        <w:t xml:space="preserve">    </w:t>
      </w:r>
    </w:p>
    <w:p w14:paraId="5534FCD2" w14:textId="77777777" w:rsidR="00512DA3" w:rsidRPr="00512DA3" w:rsidRDefault="00512DA3" w:rsidP="00512DA3">
      <w:pPr>
        <w:spacing w:line="400" w:lineRule="exact"/>
      </w:pPr>
      <w:r w:rsidRPr="00512DA3">
        <w:rPr>
          <w:rFonts w:hint="eastAsia"/>
        </w:rPr>
        <w:t xml:space="preserve">    AA(N1+N2+N3+1,N1+N2+N3)=-lamda(3);</w:t>
      </w:r>
    </w:p>
    <w:p w14:paraId="6CD3DAC1" w14:textId="77777777" w:rsidR="00512DA3" w:rsidRPr="00512DA3" w:rsidRDefault="00512DA3" w:rsidP="00512DA3">
      <w:pPr>
        <w:spacing w:line="400" w:lineRule="exact"/>
      </w:pPr>
      <w:r w:rsidRPr="00512DA3">
        <w:rPr>
          <w:rFonts w:hint="eastAsia"/>
        </w:rPr>
        <w:t xml:space="preserve">    AA(N1+N2+N3+1,N1+N2+N3+1)=lamda(3)+lamda(4);</w:t>
      </w:r>
    </w:p>
    <w:p w14:paraId="167C0F7C" w14:textId="77777777" w:rsidR="00512DA3" w:rsidRPr="00512DA3" w:rsidRDefault="00512DA3" w:rsidP="00512DA3">
      <w:pPr>
        <w:spacing w:line="400" w:lineRule="exact"/>
      </w:pPr>
      <w:r w:rsidRPr="00512DA3">
        <w:rPr>
          <w:rFonts w:hint="eastAsia"/>
        </w:rPr>
        <w:t xml:space="preserve">    AA(N1+N2+N3+1,N1+N2+N3+2)=-lamda(4);</w:t>
      </w:r>
    </w:p>
    <w:p w14:paraId="306AB4C8" w14:textId="77777777" w:rsidR="00512DA3" w:rsidRPr="00512DA3" w:rsidRDefault="00512DA3" w:rsidP="00512DA3">
      <w:pPr>
        <w:spacing w:line="400" w:lineRule="exact"/>
      </w:pPr>
      <w:r w:rsidRPr="00512DA3">
        <w:rPr>
          <w:rFonts w:hint="eastAsia"/>
        </w:rPr>
        <w:t xml:space="preserve">    </w:t>
      </w:r>
    </w:p>
    <w:p w14:paraId="08A620FF" w14:textId="77777777" w:rsidR="00512DA3" w:rsidRPr="00512DA3" w:rsidRDefault="00512DA3" w:rsidP="00512DA3">
      <w:pPr>
        <w:spacing w:line="400" w:lineRule="exact"/>
      </w:pPr>
      <w:r w:rsidRPr="00512DA3">
        <w:rPr>
          <w:rFonts w:hint="eastAsia"/>
        </w:rPr>
        <w:t xml:space="preserve">    for n=1:k:N</w:t>
      </w:r>
    </w:p>
    <w:p w14:paraId="684C7CEC" w14:textId="77777777" w:rsidR="00512DA3" w:rsidRPr="00512DA3" w:rsidRDefault="00512DA3" w:rsidP="00512DA3">
      <w:pPr>
        <w:spacing w:line="400" w:lineRule="exact"/>
      </w:pPr>
      <w:r w:rsidRPr="00512DA3">
        <w:rPr>
          <w:rFonts w:hint="eastAsia"/>
        </w:rPr>
        <w:t xml:space="preserve">        D=zeros(I+1,1);</w:t>
      </w:r>
    </w:p>
    <w:p w14:paraId="596162F8" w14:textId="77777777" w:rsidR="00512DA3" w:rsidRPr="00512DA3" w:rsidRDefault="00512DA3" w:rsidP="00512DA3">
      <w:pPr>
        <w:spacing w:line="400" w:lineRule="exact"/>
      </w:pPr>
      <w:r w:rsidRPr="00512DA3">
        <w:rPr>
          <w:rFonts w:hint="eastAsia"/>
        </w:rPr>
        <w:lastRenderedPageBreak/>
        <w:t xml:space="preserve">        D(1)=h1*(T_out+TT);</w:t>
      </w:r>
    </w:p>
    <w:p w14:paraId="081E99E4" w14:textId="77777777" w:rsidR="00512DA3" w:rsidRPr="00512DA3" w:rsidRDefault="00512DA3" w:rsidP="00512DA3">
      <w:pPr>
        <w:spacing w:line="400" w:lineRule="exact"/>
      </w:pPr>
      <w:r w:rsidRPr="00512DA3">
        <w:rPr>
          <w:rFonts w:hint="eastAsia"/>
        </w:rPr>
        <w:t xml:space="preserve">        D(I+1)=h5*(T_in+TT);</w:t>
      </w:r>
    </w:p>
    <w:p w14:paraId="1902727B" w14:textId="77777777" w:rsidR="00512DA3" w:rsidRPr="00512DA3" w:rsidRDefault="00512DA3" w:rsidP="00512DA3">
      <w:pPr>
        <w:spacing w:line="400" w:lineRule="exact"/>
      </w:pPr>
      <w:r w:rsidRPr="00512DA3">
        <w:rPr>
          <w:rFonts w:hint="eastAsia"/>
        </w:rPr>
        <w:t xml:space="preserve">        for i=2:1:N1</w:t>
      </w:r>
    </w:p>
    <w:p w14:paraId="0DEEAA6F" w14:textId="77777777" w:rsidR="00512DA3" w:rsidRPr="00512DA3" w:rsidRDefault="00512DA3" w:rsidP="00512DA3">
      <w:pPr>
        <w:spacing w:line="400" w:lineRule="exact"/>
      </w:pPr>
      <w:r w:rsidRPr="00512DA3">
        <w:rPr>
          <w:rFonts w:hint="eastAsia"/>
        </w:rPr>
        <w:t xml:space="preserve">            D(i)=r*a(1)*T(i-1,n)+(2-2*r*a(1))*T(i,n)+r*a(1)*T(i+1,n);</w:t>
      </w:r>
    </w:p>
    <w:p w14:paraId="180D1E52" w14:textId="77777777" w:rsidR="00512DA3" w:rsidRPr="00512DA3" w:rsidRDefault="00512DA3" w:rsidP="00512DA3">
      <w:pPr>
        <w:spacing w:line="400" w:lineRule="exact"/>
      </w:pPr>
      <w:r w:rsidRPr="00512DA3">
        <w:rPr>
          <w:rFonts w:hint="eastAsia"/>
        </w:rPr>
        <w:t xml:space="preserve">        end</w:t>
      </w:r>
    </w:p>
    <w:p w14:paraId="4A50F9E5" w14:textId="77777777" w:rsidR="00512DA3" w:rsidRPr="00512DA3" w:rsidRDefault="00512DA3" w:rsidP="00512DA3">
      <w:pPr>
        <w:spacing w:line="400" w:lineRule="exact"/>
      </w:pPr>
      <w:r w:rsidRPr="00512DA3">
        <w:rPr>
          <w:rFonts w:hint="eastAsia"/>
        </w:rPr>
        <w:t xml:space="preserve">        for i=N1+1:1:N1+N2</w:t>
      </w:r>
    </w:p>
    <w:p w14:paraId="1F8F9252" w14:textId="77777777" w:rsidR="00512DA3" w:rsidRPr="00512DA3" w:rsidRDefault="00512DA3" w:rsidP="00512DA3">
      <w:pPr>
        <w:spacing w:line="400" w:lineRule="exact"/>
      </w:pPr>
      <w:r w:rsidRPr="00512DA3">
        <w:rPr>
          <w:rFonts w:hint="eastAsia"/>
        </w:rPr>
        <w:t xml:space="preserve">            D(i)=r*a(2)*T(i-1,n)+(2-2*r*a(2))*T(i,n)+r*a(2)*T(i+1,n);</w:t>
      </w:r>
    </w:p>
    <w:p w14:paraId="61ED1C3E" w14:textId="77777777" w:rsidR="00512DA3" w:rsidRPr="00512DA3" w:rsidRDefault="00512DA3" w:rsidP="00512DA3">
      <w:pPr>
        <w:spacing w:line="400" w:lineRule="exact"/>
      </w:pPr>
      <w:r w:rsidRPr="00512DA3">
        <w:rPr>
          <w:rFonts w:hint="eastAsia"/>
        </w:rPr>
        <w:t xml:space="preserve">        end</w:t>
      </w:r>
    </w:p>
    <w:p w14:paraId="60616929" w14:textId="77777777" w:rsidR="00512DA3" w:rsidRPr="00512DA3" w:rsidRDefault="00512DA3" w:rsidP="00512DA3">
      <w:pPr>
        <w:spacing w:line="400" w:lineRule="exact"/>
      </w:pPr>
      <w:r w:rsidRPr="00512DA3">
        <w:rPr>
          <w:rFonts w:hint="eastAsia"/>
        </w:rPr>
        <w:t xml:space="preserve">        for i=N1+N2+1:1:N1+N2+N3</w:t>
      </w:r>
    </w:p>
    <w:p w14:paraId="140C46A7" w14:textId="77777777" w:rsidR="00512DA3" w:rsidRPr="00512DA3" w:rsidRDefault="00512DA3" w:rsidP="00512DA3">
      <w:pPr>
        <w:spacing w:line="400" w:lineRule="exact"/>
      </w:pPr>
      <w:r w:rsidRPr="00512DA3">
        <w:rPr>
          <w:rFonts w:hint="eastAsia"/>
        </w:rPr>
        <w:t xml:space="preserve">            D(i)=r*a(3)*T(i-1,n)+(2-2*r*a(3))*T(i,n)+r*a(3)*T(i+1,n);</w:t>
      </w:r>
    </w:p>
    <w:p w14:paraId="35FF38B4" w14:textId="77777777" w:rsidR="00512DA3" w:rsidRPr="00512DA3" w:rsidRDefault="00512DA3" w:rsidP="00512DA3">
      <w:pPr>
        <w:spacing w:line="400" w:lineRule="exact"/>
      </w:pPr>
      <w:r w:rsidRPr="00512DA3">
        <w:rPr>
          <w:rFonts w:hint="eastAsia"/>
        </w:rPr>
        <w:t xml:space="preserve">        end</w:t>
      </w:r>
    </w:p>
    <w:p w14:paraId="1B2F2889" w14:textId="77777777" w:rsidR="00512DA3" w:rsidRPr="00512DA3" w:rsidRDefault="00512DA3" w:rsidP="00512DA3">
      <w:pPr>
        <w:spacing w:line="400" w:lineRule="exact"/>
      </w:pPr>
      <w:r w:rsidRPr="00512DA3">
        <w:rPr>
          <w:rFonts w:hint="eastAsia"/>
        </w:rPr>
        <w:t xml:space="preserve">        for i=N1+N2+N3+1:1:N1+N2+N3+N4</w:t>
      </w:r>
    </w:p>
    <w:p w14:paraId="7B32CCC2" w14:textId="77777777" w:rsidR="00512DA3" w:rsidRPr="00512DA3" w:rsidRDefault="00512DA3" w:rsidP="00512DA3">
      <w:pPr>
        <w:spacing w:line="400" w:lineRule="exact"/>
      </w:pPr>
      <w:r w:rsidRPr="00512DA3">
        <w:rPr>
          <w:rFonts w:hint="eastAsia"/>
        </w:rPr>
        <w:t xml:space="preserve">            D(i)=r*a(4)*T(i-1,n)+(2-2*r*a(4))*T(i,n)+r*a(4)*T(i+1,n);</w:t>
      </w:r>
    </w:p>
    <w:p w14:paraId="66E62922" w14:textId="77777777" w:rsidR="00512DA3" w:rsidRPr="00512DA3" w:rsidRDefault="00512DA3" w:rsidP="00512DA3">
      <w:pPr>
        <w:spacing w:line="400" w:lineRule="exact"/>
      </w:pPr>
      <w:r w:rsidRPr="00512DA3">
        <w:rPr>
          <w:rFonts w:hint="eastAsia"/>
        </w:rPr>
        <w:t xml:space="preserve">        end</w:t>
      </w:r>
    </w:p>
    <w:p w14:paraId="26C4E488" w14:textId="77777777" w:rsidR="00512DA3" w:rsidRPr="00512DA3" w:rsidRDefault="00512DA3" w:rsidP="00512DA3">
      <w:pPr>
        <w:spacing w:line="400" w:lineRule="exact"/>
      </w:pPr>
      <w:r w:rsidRPr="00512DA3">
        <w:rPr>
          <w:rFonts w:hint="eastAsia"/>
        </w:rPr>
        <w:t xml:space="preserve">        D(N1+1)=0;</w:t>
      </w:r>
    </w:p>
    <w:p w14:paraId="6A7FED73" w14:textId="77777777" w:rsidR="00512DA3" w:rsidRPr="00512DA3" w:rsidRDefault="00512DA3" w:rsidP="00512DA3">
      <w:pPr>
        <w:spacing w:line="400" w:lineRule="exact"/>
      </w:pPr>
      <w:r w:rsidRPr="00512DA3">
        <w:rPr>
          <w:rFonts w:hint="eastAsia"/>
        </w:rPr>
        <w:t xml:space="preserve">        D(N1+N2+1)=0;</w:t>
      </w:r>
    </w:p>
    <w:p w14:paraId="48C54FE2" w14:textId="77777777" w:rsidR="00512DA3" w:rsidRPr="00512DA3" w:rsidRDefault="00512DA3" w:rsidP="00512DA3">
      <w:pPr>
        <w:spacing w:line="400" w:lineRule="exact"/>
      </w:pPr>
      <w:r w:rsidRPr="00512DA3">
        <w:rPr>
          <w:rFonts w:hint="eastAsia"/>
        </w:rPr>
        <w:t xml:space="preserve">        D(N1+N2+N3+1)=0;</w:t>
      </w:r>
    </w:p>
    <w:p w14:paraId="54967BA6" w14:textId="77777777" w:rsidR="00512DA3" w:rsidRPr="00512DA3" w:rsidRDefault="00512DA3" w:rsidP="00512DA3">
      <w:pPr>
        <w:spacing w:line="400" w:lineRule="exact"/>
      </w:pPr>
      <w:r w:rsidRPr="00512DA3">
        <w:rPr>
          <w:rFonts w:hint="eastAsia"/>
        </w:rPr>
        <w:t xml:space="preserve">        T(:,n+1)=AA\D;</w:t>
      </w:r>
    </w:p>
    <w:p w14:paraId="2C127462" w14:textId="77777777" w:rsidR="00512DA3" w:rsidRPr="00512DA3" w:rsidRDefault="00512DA3" w:rsidP="00512DA3">
      <w:pPr>
        <w:spacing w:line="400" w:lineRule="exact"/>
      </w:pPr>
      <w:r w:rsidRPr="00512DA3">
        <w:rPr>
          <w:rFonts w:hint="eastAsia"/>
        </w:rPr>
        <w:t xml:space="preserve">    end</w:t>
      </w:r>
    </w:p>
    <w:p w14:paraId="5B07AEB7" w14:textId="77777777" w:rsidR="00512DA3" w:rsidRPr="00512DA3" w:rsidRDefault="00512DA3" w:rsidP="00512DA3">
      <w:pPr>
        <w:spacing w:line="400" w:lineRule="exact"/>
      </w:pPr>
      <w:r w:rsidRPr="00512DA3">
        <w:rPr>
          <w:rFonts w:hint="eastAsia"/>
        </w:rPr>
        <w:t xml:space="preserve">   delta(j)=sqrt(sum((T_xt(:,2)-T(end,:)'+TT).^2)/length(T_xt(:,1)));</w:t>
      </w:r>
    </w:p>
    <w:p w14:paraId="50C67786" w14:textId="77777777" w:rsidR="00512DA3" w:rsidRPr="00512DA3" w:rsidRDefault="00512DA3" w:rsidP="00512DA3">
      <w:pPr>
        <w:spacing w:line="400" w:lineRule="exact"/>
      </w:pPr>
      <w:r w:rsidRPr="00512DA3">
        <w:rPr>
          <w:rFonts w:hint="eastAsia"/>
        </w:rPr>
        <w:t>end</w:t>
      </w:r>
    </w:p>
    <w:p w14:paraId="68E42FBC" w14:textId="77777777" w:rsidR="00512DA3" w:rsidRPr="00512DA3" w:rsidRDefault="00512DA3" w:rsidP="00512DA3">
      <w:pPr>
        <w:spacing w:line="400" w:lineRule="exact"/>
      </w:pPr>
      <w:r w:rsidRPr="00512DA3">
        <w:rPr>
          <w:rFonts w:hint="eastAsia"/>
        </w:rPr>
        <w:t>%</w:t>
      </w:r>
      <w:r w:rsidRPr="00512DA3">
        <w:rPr>
          <w:rFonts w:hint="eastAsia"/>
        </w:rPr>
        <w:t>图二</w:t>
      </w:r>
      <w:r w:rsidRPr="00512DA3">
        <w:rPr>
          <w:rFonts w:hint="eastAsia"/>
        </w:rPr>
        <w:t xml:space="preserve"> </w:t>
      </w:r>
    </w:p>
    <w:p w14:paraId="15083A42" w14:textId="77777777" w:rsidR="00512DA3" w:rsidRPr="00512DA3" w:rsidRDefault="00512DA3" w:rsidP="00512DA3">
      <w:pPr>
        <w:spacing w:line="400" w:lineRule="exact"/>
      </w:pPr>
      <w:r w:rsidRPr="00512DA3">
        <w:rPr>
          <w:rFonts w:hint="eastAsia"/>
        </w:rPr>
        <w:t>figure(1);</w:t>
      </w:r>
    </w:p>
    <w:p w14:paraId="77AFAC39" w14:textId="77777777" w:rsidR="00512DA3" w:rsidRPr="00512DA3" w:rsidRDefault="00512DA3" w:rsidP="00512DA3">
      <w:pPr>
        <w:spacing w:line="400" w:lineRule="exact"/>
      </w:pPr>
      <w:r w:rsidRPr="00512DA3">
        <w:rPr>
          <w:rFonts w:hint="eastAsia"/>
        </w:rPr>
        <w:t>mesh(0:k:N,1000*(0:h:sum(d)),(T-TT));</w:t>
      </w:r>
    </w:p>
    <w:p w14:paraId="296EF407" w14:textId="77777777" w:rsidR="00512DA3" w:rsidRPr="00512DA3" w:rsidRDefault="00512DA3" w:rsidP="00512DA3">
      <w:pPr>
        <w:spacing w:line="400" w:lineRule="exact"/>
      </w:pPr>
      <w:r w:rsidRPr="00512DA3">
        <w:rPr>
          <w:rFonts w:hint="eastAsia"/>
        </w:rPr>
        <w:t>%</w:t>
      </w:r>
      <w:r w:rsidRPr="00512DA3">
        <w:rPr>
          <w:rFonts w:hint="eastAsia"/>
        </w:rPr>
        <w:t>图三</w:t>
      </w:r>
    </w:p>
    <w:p w14:paraId="20948AFC" w14:textId="77777777" w:rsidR="00512DA3" w:rsidRPr="00512DA3" w:rsidRDefault="00512DA3" w:rsidP="00512DA3">
      <w:pPr>
        <w:spacing w:line="400" w:lineRule="exact"/>
      </w:pPr>
      <w:r w:rsidRPr="00512DA3">
        <w:rPr>
          <w:rFonts w:hint="eastAsia"/>
        </w:rPr>
        <w:t>T_problem1=zeros(N+1,4);</w:t>
      </w:r>
    </w:p>
    <w:p w14:paraId="7DA4A23C" w14:textId="77777777" w:rsidR="00512DA3" w:rsidRPr="00512DA3" w:rsidRDefault="00512DA3" w:rsidP="00512DA3">
      <w:pPr>
        <w:spacing w:line="400" w:lineRule="exact"/>
      </w:pPr>
      <w:r w:rsidRPr="00512DA3">
        <w:rPr>
          <w:rFonts w:hint="eastAsia"/>
        </w:rPr>
        <w:t>T_problem1(:,1)=T(1,:)';</w:t>
      </w:r>
    </w:p>
    <w:p w14:paraId="2FF0DCF2" w14:textId="77777777" w:rsidR="00512DA3" w:rsidRPr="00512DA3" w:rsidRDefault="00512DA3" w:rsidP="00512DA3">
      <w:pPr>
        <w:spacing w:line="400" w:lineRule="exact"/>
      </w:pPr>
      <w:r w:rsidRPr="00512DA3">
        <w:rPr>
          <w:rFonts w:hint="eastAsia"/>
        </w:rPr>
        <w:t>T_problem1(:,2)=T(N1+1,:)';</w:t>
      </w:r>
    </w:p>
    <w:p w14:paraId="46590136" w14:textId="77777777" w:rsidR="00512DA3" w:rsidRPr="00512DA3" w:rsidRDefault="00512DA3" w:rsidP="00512DA3">
      <w:pPr>
        <w:spacing w:line="400" w:lineRule="exact"/>
      </w:pPr>
      <w:r w:rsidRPr="00512DA3">
        <w:rPr>
          <w:rFonts w:hint="eastAsia"/>
        </w:rPr>
        <w:t>T_problem1(:,3)=T(N2+N1+1,:)';</w:t>
      </w:r>
    </w:p>
    <w:p w14:paraId="5F905187" w14:textId="77777777" w:rsidR="00512DA3" w:rsidRPr="00512DA3" w:rsidRDefault="00512DA3" w:rsidP="00512DA3">
      <w:pPr>
        <w:spacing w:line="400" w:lineRule="exact"/>
      </w:pPr>
      <w:r w:rsidRPr="00512DA3">
        <w:rPr>
          <w:rFonts w:hint="eastAsia"/>
        </w:rPr>
        <w:t>T_problem1(:,4)=T(N3+N2+N1+1,:)';</w:t>
      </w:r>
    </w:p>
    <w:p w14:paraId="3E948AE0" w14:textId="77777777" w:rsidR="00512DA3" w:rsidRPr="00512DA3" w:rsidRDefault="00512DA3" w:rsidP="00512DA3">
      <w:pPr>
        <w:spacing w:line="400" w:lineRule="exact"/>
      </w:pPr>
      <w:r w:rsidRPr="00512DA3">
        <w:rPr>
          <w:rFonts w:hint="eastAsia"/>
        </w:rPr>
        <w:t>T_problem1=T_problem1-TT;</w:t>
      </w:r>
    </w:p>
    <w:p w14:paraId="63A07D41" w14:textId="77777777" w:rsidR="00512DA3" w:rsidRPr="00512DA3" w:rsidRDefault="00512DA3" w:rsidP="00512DA3">
      <w:pPr>
        <w:spacing w:line="400" w:lineRule="exact"/>
      </w:pPr>
      <w:r w:rsidRPr="00512DA3">
        <w:rPr>
          <w:rFonts w:hint="eastAsia"/>
        </w:rPr>
        <w:t>figure(2);</w:t>
      </w:r>
    </w:p>
    <w:p w14:paraId="64B48EF2" w14:textId="7841A9F9" w:rsidR="00512DA3" w:rsidRPr="00512DA3" w:rsidRDefault="00512DA3" w:rsidP="00512DA3">
      <w:pPr>
        <w:spacing w:line="400" w:lineRule="exact"/>
      </w:pPr>
      <w:r w:rsidRPr="00512DA3">
        <w:rPr>
          <w:rFonts w:hint="eastAsia"/>
        </w:rPr>
        <w:t>plot(0:k:N,T_problem1(:,1)',0:k:N,T_problem1(:,2)',0:k:N,T_problem1(:,3)',0:k:N,T_problem1(:,4)',0:k:N,T_xt(:,2)');</w:t>
      </w:r>
    </w:p>
    <w:p w14:paraId="7DDCD35F" w14:textId="0A229C90" w:rsidR="00512DA3" w:rsidRPr="00512DA3" w:rsidRDefault="00512DA3" w:rsidP="000A07F5">
      <w:pPr>
        <w:pStyle w:val="2"/>
      </w:pPr>
      <w:r w:rsidRPr="00512DA3">
        <w:rPr>
          <w:rFonts w:hint="eastAsia"/>
        </w:rPr>
        <w:lastRenderedPageBreak/>
        <w:t>结果分析</w:t>
      </w:r>
    </w:p>
    <w:p w14:paraId="1BA5CE36" w14:textId="77777777" w:rsidR="00512DA3" w:rsidRPr="00512DA3" w:rsidRDefault="00512DA3" w:rsidP="000A07F5">
      <w:pPr>
        <w:spacing w:line="400" w:lineRule="exact"/>
        <w:ind w:firstLineChars="200" w:firstLine="480"/>
      </w:pPr>
      <w:r w:rsidRPr="00512DA3">
        <w:t>从时间分布来看，时间较短时，温度整体分布是先急剧下降再平缓，这是因为靠近高温热源时温度梯度较大，在靠近低温热源时温度梯度变化较小因而温度变化平缓。</w:t>
      </w:r>
      <w:r w:rsidRPr="00512DA3">
        <w:t xml:space="preserve"> </w:t>
      </w:r>
    </w:p>
    <w:p w14:paraId="5153789A" w14:textId="42E4BA45" w:rsidR="007D3992" w:rsidRPr="00037369" w:rsidRDefault="00512DA3" w:rsidP="000A07F5">
      <w:pPr>
        <w:spacing w:line="400" w:lineRule="exact"/>
        <w:ind w:firstLineChars="200" w:firstLine="480"/>
      </w:pPr>
      <w:r w:rsidRPr="00512DA3">
        <w:t>当时间较长时，空间各部分都已接受热源的传递，因而越靠近高温热源越接近高温热源的温度，越靠近低温热源越越容易达到动态平衡从而温度趋于稳定，变化较小。一介质中的的温度梯度是相同的，这是因为该介质各向同性均匀一致。</w:t>
      </w:r>
    </w:p>
    <w:p w14:paraId="59AC579A" w14:textId="43A98BEE" w:rsidR="00CD1A20" w:rsidRDefault="00CD1A20" w:rsidP="00753CB4">
      <w:pPr>
        <w:spacing w:line="400" w:lineRule="exact"/>
      </w:pPr>
    </w:p>
    <w:p w14:paraId="5A6A1342" w14:textId="3271B719" w:rsidR="00CD1A20" w:rsidRDefault="00CD1A20" w:rsidP="00753CB4">
      <w:pPr>
        <w:spacing w:line="400" w:lineRule="exact"/>
      </w:pPr>
    </w:p>
    <w:p w14:paraId="4F8A180B" w14:textId="77777777" w:rsidR="00CD1A20" w:rsidRPr="00CD1A20" w:rsidRDefault="00CD1A20" w:rsidP="00753CB4">
      <w:pPr>
        <w:spacing w:line="400" w:lineRule="exact"/>
      </w:pPr>
    </w:p>
    <w:p w14:paraId="4DF78828" w14:textId="2C2F4E29" w:rsidR="007D3992" w:rsidRDefault="007D3992" w:rsidP="00753CB4">
      <w:pPr>
        <w:spacing w:line="400" w:lineRule="exact"/>
      </w:pPr>
    </w:p>
    <w:p w14:paraId="051C4C2C" w14:textId="77777777" w:rsidR="00E74D22" w:rsidRPr="00753CB4" w:rsidRDefault="00E74D22"/>
    <w:sectPr w:rsidR="00E74D22" w:rsidRPr="00753CB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8D392F" w14:textId="77777777" w:rsidR="00887505" w:rsidRDefault="00887505" w:rsidP="00753CB4">
      <w:r>
        <w:separator/>
      </w:r>
    </w:p>
  </w:endnote>
  <w:endnote w:type="continuationSeparator" w:id="0">
    <w:p w14:paraId="03CD8615" w14:textId="77777777" w:rsidR="00887505" w:rsidRDefault="00887505" w:rsidP="00753C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经典宋体简">
    <w:altName w:val="微软雅黑"/>
    <w:charset w:val="86"/>
    <w:family w:val="modern"/>
    <w:pitch w:val="fixed"/>
    <w:sig w:usb0="00000000" w:usb1="F9DF7CFB" w:usb2="0000001E"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25B1B8" w14:textId="77777777" w:rsidR="00887505" w:rsidRDefault="00887505" w:rsidP="00753CB4">
      <w:r>
        <w:separator/>
      </w:r>
    </w:p>
  </w:footnote>
  <w:footnote w:type="continuationSeparator" w:id="0">
    <w:p w14:paraId="011B7A30" w14:textId="77777777" w:rsidR="00887505" w:rsidRDefault="00887505" w:rsidP="00753CB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6C24"/>
    <w:rsid w:val="0000793B"/>
    <w:rsid w:val="0001346C"/>
    <w:rsid w:val="00014615"/>
    <w:rsid w:val="00037369"/>
    <w:rsid w:val="000408FE"/>
    <w:rsid w:val="00046D7B"/>
    <w:rsid w:val="00051887"/>
    <w:rsid w:val="00062CB8"/>
    <w:rsid w:val="000A07F5"/>
    <w:rsid w:val="000A43DE"/>
    <w:rsid w:val="000C2546"/>
    <w:rsid w:val="000D4B01"/>
    <w:rsid w:val="00145994"/>
    <w:rsid w:val="0014751A"/>
    <w:rsid w:val="00154DB2"/>
    <w:rsid w:val="001605EB"/>
    <w:rsid w:val="001809CE"/>
    <w:rsid w:val="00184160"/>
    <w:rsid w:val="001922D6"/>
    <w:rsid w:val="001B340D"/>
    <w:rsid w:val="001E07C5"/>
    <w:rsid w:val="002057AE"/>
    <w:rsid w:val="0022054C"/>
    <w:rsid w:val="00264B89"/>
    <w:rsid w:val="002718B6"/>
    <w:rsid w:val="002778A6"/>
    <w:rsid w:val="002E71C5"/>
    <w:rsid w:val="003017D5"/>
    <w:rsid w:val="0031079A"/>
    <w:rsid w:val="00356D31"/>
    <w:rsid w:val="00361F56"/>
    <w:rsid w:val="00377878"/>
    <w:rsid w:val="0039368D"/>
    <w:rsid w:val="003A5CFD"/>
    <w:rsid w:val="003B0553"/>
    <w:rsid w:val="003B309C"/>
    <w:rsid w:val="003F40CC"/>
    <w:rsid w:val="003F4538"/>
    <w:rsid w:val="004336E9"/>
    <w:rsid w:val="00464419"/>
    <w:rsid w:val="00474B72"/>
    <w:rsid w:val="00480302"/>
    <w:rsid w:val="004A03EE"/>
    <w:rsid w:val="004B52A1"/>
    <w:rsid w:val="004D6A3F"/>
    <w:rsid w:val="00512DA3"/>
    <w:rsid w:val="0051496A"/>
    <w:rsid w:val="00515262"/>
    <w:rsid w:val="005407FA"/>
    <w:rsid w:val="0056155C"/>
    <w:rsid w:val="00572E3B"/>
    <w:rsid w:val="00584868"/>
    <w:rsid w:val="0058598F"/>
    <w:rsid w:val="005B5F0B"/>
    <w:rsid w:val="00623E03"/>
    <w:rsid w:val="00641722"/>
    <w:rsid w:val="00645E0F"/>
    <w:rsid w:val="00653F15"/>
    <w:rsid w:val="00664E68"/>
    <w:rsid w:val="006672C3"/>
    <w:rsid w:val="00685D31"/>
    <w:rsid w:val="006A3BB6"/>
    <w:rsid w:val="006C0F7B"/>
    <w:rsid w:val="006E5515"/>
    <w:rsid w:val="006E630B"/>
    <w:rsid w:val="00726EB5"/>
    <w:rsid w:val="00753CB4"/>
    <w:rsid w:val="007602A4"/>
    <w:rsid w:val="00763CF3"/>
    <w:rsid w:val="00785468"/>
    <w:rsid w:val="007D3992"/>
    <w:rsid w:val="007D7CD8"/>
    <w:rsid w:val="007E64DA"/>
    <w:rsid w:val="00832B52"/>
    <w:rsid w:val="008777FB"/>
    <w:rsid w:val="00887505"/>
    <w:rsid w:val="009019E8"/>
    <w:rsid w:val="00915D37"/>
    <w:rsid w:val="00924E01"/>
    <w:rsid w:val="00950558"/>
    <w:rsid w:val="00963E03"/>
    <w:rsid w:val="00972B58"/>
    <w:rsid w:val="00980D37"/>
    <w:rsid w:val="0099724D"/>
    <w:rsid w:val="009A764E"/>
    <w:rsid w:val="009A7848"/>
    <w:rsid w:val="009B5E0F"/>
    <w:rsid w:val="009E6B39"/>
    <w:rsid w:val="009F0138"/>
    <w:rsid w:val="00A26C24"/>
    <w:rsid w:val="00A361D1"/>
    <w:rsid w:val="00A375A9"/>
    <w:rsid w:val="00A75302"/>
    <w:rsid w:val="00A87EED"/>
    <w:rsid w:val="00AA2CB4"/>
    <w:rsid w:val="00B2014D"/>
    <w:rsid w:val="00B41B94"/>
    <w:rsid w:val="00B6028B"/>
    <w:rsid w:val="00B60FC4"/>
    <w:rsid w:val="00B654B7"/>
    <w:rsid w:val="00B86038"/>
    <w:rsid w:val="00BC3DD3"/>
    <w:rsid w:val="00BF280A"/>
    <w:rsid w:val="00BF35EA"/>
    <w:rsid w:val="00C107CF"/>
    <w:rsid w:val="00C31762"/>
    <w:rsid w:val="00C6111E"/>
    <w:rsid w:val="00C81C63"/>
    <w:rsid w:val="00CC3F5C"/>
    <w:rsid w:val="00CD1A20"/>
    <w:rsid w:val="00D059E1"/>
    <w:rsid w:val="00D230F7"/>
    <w:rsid w:val="00D3797C"/>
    <w:rsid w:val="00DB02B9"/>
    <w:rsid w:val="00DB50D5"/>
    <w:rsid w:val="00DC25C1"/>
    <w:rsid w:val="00DD6010"/>
    <w:rsid w:val="00DF57C9"/>
    <w:rsid w:val="00E1439C"/>
    <w:rsid w:val="00E74D22"/>
    <w:rsid w:val="00EB53E6"/>
    <w:rsid w:val="00ED0817"/>
    <w:rsid w:val="00EF2CFB"/>
    <w:rsid w:val="00F07FF6"/>
    <w:rsid w:val="00F15BD6"/>
    <w:rsid w:val="00F21FDD"/>
    <w:rsid w:val="00F22C9A"/>
    <w:rsid w:val="00F32779"/>
    <w:rsid w:val="00F40F79"/>
    <w:rsid w:val="00F5421E"/>
    <w:rsid w:val="00F963BA"/>
    <w:rsid w:val="00FE23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9480BB"/>
  <w15:chartTrackingRefBased/>
  <w15:docId w15:val="{2C955E83-D80F-4371-BE4E-ACBD73DBBE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21FDD"/>
    <w:pPr>
      <w:widowControl w:val="0"/>
      <w:jc w:val="both"/>
    </w:pPr>
    <w:rPr>
      <w:rFonts w:eastAsia="宋体"/>
      <w:sz w:val="24"/>
    </w:rPr>
  </w:style>
  <w:style w:type="paragraph" w:styleId="1">
    <w:name w:val="heading 1"/>
    <w:basedOn w:val="a"/>
    <w:next w:val="a"/>
    <w:link w:val="10"/>
    <w:uiPriority w:val="9"/>
    <w:qFormat/>
    <w:rsid w:val="00B654B7"/>
    <w:pPr>
      <w:keepNext/>
      <w:keepLines/>
      <w:spacing w:before="340" w:after="330" w:line="578" w:lineRule="auto"/>
      <w:outlineLvl w:val="0"/>
    </w:pPr>
    <w:rPr>
      <w:b/>
      <w:bCs/>
      <w:kern w:val="44"/>
      <w:sz w:val="32"/>
      <w:szCs w:val="44"/>
    </w:rPr>
  </w:style>
  <w:style w:type="paragraph" w:styleId="2">
    <w:name w:val="heading 2"/>
    <w:basedOn w:val="a"/>
    <w:next w:val="a"/>
    <w:link w:val="20"/>
    <w:uiPriority w:val="9"/>
    <w:unhideWhenUsed/>
    <w:qFormat/>
    <w:rsid w:val="00763CF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654B7"/>
    <w:rPr>
      <w:rFonts w:eastAsia="宋体"/>
      <w:b/>
      <w:bCs/>
      <w:kern w:val="44"/>
      <w:sz w:val="32"/>
      <w:szCs w:val="44"/>
    </w:rPr>
  </w:style>
  <w:style w:type="paragraph" w:styleId="a3">
    <w:name w:val="header"/>
    <w:basedOn w:val="a"/>
    <w:link w:val="a4"/>
    <w:uiPriority w:val="99"/>
    <w:unhideWhenUsed/>
    <w:rsid w:val="00753CB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53CB4"/>
    <w:rPr>
      <w:rFonts w:eastAsia="宋体"/>
      <w:sz w:val="18"/>
      <w:szCs w:val="18"/>
    </w:rPr>
  </w:style>
  <w:style w:type="paragraph" w:styleId="a5">
    <w:name w:val="footer"/>
    <w:basedOn w:val="a"/>
    <w:link w:val="a6"/>
    <w:uiPriority w:val="99"/>
    <w:unhideWhenUsed/>
    <w:rsid w:val="00753CB4"/>
    <w:pPr>
      <w:tabs>
        <w:tab w:val="center" w:pos="4153"/>
        <w:tab w:val="right" w:pos="8306"/>
      </w:tabs>
      <w:snapToGrid w:val="0"/>
      <w:jc w:val="left"/>
    </w:pPr>
    <w:rPr>
      <w:sz w:val="18"/>
      <w:szCs w:val="18"/>
    </w:rPr>
  </w:style>
  <w:style w:type="character" w:customStyle="1" w:styleId="a6">
    <w:name w:val="页脚 字符"/>
    <w:basedOn w:val="a0"/>
    <w:link w:val="a5"/>
    <w:uiPriority w:val="99"/>
    <w:rsid w:val="00753CB4"/>
    <w:rPr>
      <w:rFonts w:eastAsia="宋体"/>
      <w:sz w:val="18"/>
      <w:szCs w:val="18"/>
    </w:rPr>
  </w:style>
  <w:style w:type="table" w:styleId="a7">
    <w:name w:val="Table Grid"/>
    <w:basedOn w:val="a1"/>
    <w:uiPriority w:val="39"/>
    <w:rsid w:val="00DB02B9"/>
    <w:rPr>
      <w:rFonts w:ascii="Calibri" w:eastAsia="宋体" w:hAnsi="Calibri"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3B309C"/>
    <w:rPr>
      <w:sz w:val="21"/>
      <w:szCs w:val="21"/>
    </w:rPr>
  </w:style>
  <w:style w:type="paragraph" w:styleId="a9">
    <w:name w:val="annotation text"/>
    <w:basedOn w:val="a"/>
    <w:link w:val="aa"/>
    <w:uiPriority w:val="99"/>
    <w:semiHidden/>
    <w:unhideWhenUsed/>
    <w:rsid w:val="003B309C"/>
    <w:pPr>
      <w:jc w:val="left"/>
    </w:pPr>
  </w:style>
  <w:style w:type="character" w:customStyle="1" w:styleId="aa">
    <w:name w:val="批注文字 字符"/>
    <w:basedOn w:val="a0"/>
    <w:link w:val="a9"/>
    <w:uiPriority w:val="99"/>
    <w:semiHidden/>
    <w:rsid w:val="003B309C"/>
    <w:rPr>
      <w:rFonts w:eastAsia="宋体"/>
      <w:sz w:val="24"/>
    </w:rPr>
  </w:style>
  <w:style w:type="paragraph" w:styleId="ab">
    <w:name w:val="annotation subject"/>
    <w:basedOn w:val="a9"/>
    <w:next w:val="a9"/>
    <w:link w:val="ac"/>
    <w:uiPriority w:val="99"/>
    <w:semiHidden/>
    <w:unhideWhenUsed/>
    <w:rsid w:val="003B309C"/>
    <w:rPr>
      <w:b/>
      <w:bCs/>
    </w:rPr>
  </w:style>
  <w:style w:type="character" w:customStyle="1" w:styleId="ac">
    <w:name w:val="批注主题 字符"/>
    <w:basedOn w:val="aa"/>
    <w:link w:val="ab"/>
    <w:uiPriority w:val="99"/>
    <w:semiHidden/>
    <w:rsid w:val="003B309C"/>
    <w:rPr>
      <w:rFonts w:eastAsia="宋体"/>
      <w:b/>
      <w:bCs/>
      <w:sz w:val="24"/>
    </w:rPr>
  </w:style>
  <w:style w:type="character" w:customStyle="1" w:styleId="20">
    <w:name w:val="标题 2 字符"/>
    <w:basedOn w:val="a0"/>
    <w:link w:val="2"/>
    <w:uiPriority w:val="9"/>
    <w:rsid w:val="00763CF3"/>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34.bin"/><Relationship Id="rId84" Type="http://schemas.openxmlformats.org/officeDocument/2006/relationships/image" Target="media/image35.wmf"/><Relationship Id="rId138" Type="http://schemas.openxmlformats.org/officeDocument/2006/relationships/oleObject" Target="embeddings/oleObject69.bin"/><Relationship Id="rId159" Type="http://schemas.openxmlformats.org/officeDocument/2006/relationships/oleObject" Target="embeddings/oleObject80.bin"/><Relationship Id="rId170" Type="http://schemas.openxmlformats.org/officeDocument/2006/relationships/image" Target="media/image80.wmf"/><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image" Target="media/image109.wmf"/><Relationship Id="rId247" Type="http://schemas.openxmlformats.org/officeDocument/2006/relationships/image" Target="media/image118.wmf"/><Relationship Id="rId107" Type="http://schemas.openxmlformats.org/officeDocument/2006/relationships/image" Target="media/image49.wmf"/><Relationship Id="rId268" Type="http://schemas.openxmlformats.org/officeDocument/2006/relationships/image" Target="media/image129.wmf"/><Relationship Id="rId289" Type="http://schemas.openxmlformats.org/officeDocument/2006/relationships/oleObject" Target="embeddings/oleObject145.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image" Target="media/image30.wmf"/><Relationship Id="rId128" Type="http://schemas.openxmlformats.org/officeDocument/2006/relationships/image" Target="media/image60.emf"/><Relationship Id="rId149" Type="http://schemas.openxmlformats.org/officeDocument/2006/relationships/oleObject" Target="embeddings/oleObject75.bin"/><Relationship Id="rId314" Type="http://schemas.openxmlformats.org/officeDocument/2006/relationships/image" Target="media/image152.png"/><Relationship Id="rId5" Type="http://schemas.openxmlformats.org/officeDocument/2006/relationships/endnotes" Target="endnotes.xm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oleObject" Target="embeddings/oleObject91.bin"/><Relationship Id="rId216" Type="http://schemas.openxmlformats.org/officeDocument/2006/relationships/oleObject" Target="embeddings/oleObject108.bin"/><Relationship Id="rId237" Type="http://schemas.openxmlformats.org/officeDocument/2006/relationships/oleObject" Target="embeddings/oleObject118.bin"/><Relationship Id="rId258" Type="http://schemas.openxmlformats.org/officeDocument/2006/relationships/image" Target="media/image124.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5.wmf"/><Relationship Id="rId118" Type="http://schemas.openxmlformats.org/officeDocument/2006/relationships/oleObject" Target="embeddings/oleObject59.bin"/><Relationship Id="rId139" Type="http://schemas.openxmlformats.org/officeDocument/2006/relationships/image" Target="media/image65.wmf"/><Relationship Id="rId290" Type="http://schemas.openxmlformats.org/officeDocument/2006/relationships/image" Target="media/image140.wmf"/><Relationship Id="rId304" Type="http://schemas.openxmlformats.org/officeDocument/2006/relationships/image" Target="media/image147.wmf"/><Relationship Id="rId85" Type="http://schemas.openxmlformats.org/officeDocument/2006/relationships/oleObject" Target="embeddings/oleObject45.bin"/><Relationship Id="rId150" Type="http://schemas.openxmlformats.org/officeDocument/2006/relationships/image" Target="media/image70.wmf"/><Relationship Id="rId171" Type="http://schemas.openxmlformats.org/officeDocument/2006/relationships/oleObject" Target="embeddings/oleObject86.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3.bin"/><Relationship Id="rId248" Type="http://schemas.openxmlformats.org/officeDocument/2006/relationships/oleObject" Target="embeddings/oleObject125.bin"/><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4.bin"/><Relationship Id="rId129" Type="http://schemas.openxmlformats.org/officeDocument/2006/relationships/image" Target="media/image61.wmf"/><Relationship Id="rId280" Type="http://schemas.openxmlformats.org/officeDocument/2006/relationships/image" Target="media/image135.wmf"/><Relationship Id="rId315" Type="http://schemas.openxmlformats.org/officeDocument/2006/relationships/image" Target="media/image153.wmf"/><Relationship Id="rId54" Type="http://schemas.openxmlformats.org/officeDocument/2006/relationships/oleObject" Target="embeddings/oleObject27.bin"/><Relationship Id="rId75" Type="http://schemas.openxmlformats.org/officeDocument/2006/relationships/oleObject" Target="embeddings/oleObject40.bin"/><Relationship Id="rId96" Type="http://schemas.openxmlformats.org/officeDocument/2006/relationships/oleObject" Target="embeddings/oleObject48.bin"/><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image" Target="media/image86.wmf"/><Relationship Id="rId217" Type="http://schemas.openxmlformats.org/officeDocument/2006/relationships/image" Target="media/image104.wmf"/><Relationship Id="rId6" Type="http://schemas.openxmlformats.org/officeDocument/2006/relationships/image" Target="media/image1.png"/><Relationship Id="rId238" Type="http://schemas.openxmlformats.org/officeDocument/2006/relationships/image" Target="media/image115.wmf"/><Relationship Id="rId259" Type="http://schemas.openxmlformats.org/officeDocument/2006/relationships/oleObject" Target="embeddings/oleObject130.bin"/><Relationship Id="rId23" Type="http://schemas.openxmlformats.org/officeDocument/2006/relationships/image" Target="media/image10.wmf"/><Relationship Id="rId119" Type="http://schemas.openxmlformats.org/officeDocument/2006/relationships/image" Target="media/image55.wmf"/><Relationship Id="rId270" Type="http://schemas.openxmlformats.org/officeDocument/2006/relationships/image" Target="media/image130.wmf"/><Relationship Id="rId291" Type="http://schemas.openxmlformats.org/officeDocument/2006/relationships/oleObject" Target="embeddings/oleObject146.bin"/><Relationship Id="rId305" Type="http://schemas.openxmlformats.org/officeDocument/2006/relationships/oleObject" Target="embeddings/oleObject153.bin"/><Relationship Id="rId44" Type="http://schemas.openxmlformats.org/officeDocument/2006/relationships/oleObject" Target="embeddings/oleObject20.bin"/><Relationship Id="rId65" Type="http://schemas.openxmlformats.org/officeDocument/2006/relationships/oleObject" Target="embeddings/oleObject35.bin"/><Relationship Id="rId86" Type="http://schemas.openxmlformats.org/officeDocument/2006/relationships/image" Target="media/image36.wmf"/><Relationship Id="rId130" Type="http://schemas.openxmlformats.org/officeDocument/2006/relationships/oleObject" Target="embeddings/oleObject64.bin"/><Relationship Id="rId151" Type="http://schemas.openxmlformats.org/officeDocument/2006/relationships/oleObject" Target="embeddings/oleObject76.bin"/><Relationship Id="rId172" Type="http://schemas.openxmlformats.org/officeDocument/2006/relationships/image" Target="media/image81.wmf"/><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110.wmf"/><Relationship Id="rId249" Type="http://schemas.openxmlformats.org/officeDocument/2006/relationships/image" Target="media/image119.wmf"/><Relationship Id="rId13" Type="http://schemas.openxmlformats.org/officeDocument/2006/relationships/image" Target="media/image5.wmf"/><Relationship Id="rId109" Type="http://schemas.openxmlformats.org/officeDocument/2006/relationships/image" Target="media/image50.wmf"/><Relationship Id="rId260" Type="http://schemas.openxmlformats.org/officeDocument/2006/relationships/image" Target="media/image125.wmf"/><Relationship Id="rId281" Type="http://schemas.openxmlformats.org/officeDocument/2006/relationships/oleObject" Target="embeddings/oleObject141.bin"/><Relationship Id="rId316" Type="http://schemas.openxmlformats.org/officeDocument/2006/relationships/oleObject" Target="embeddings/oleObject158.bin"/><Relationship Id="rId34" Type="http://schemas.openxmlformats.org/officeDocument/2006/relationships/oleObject" Target="embeddings/oleObject14.bin"/><Relationship Id="rId55" Type="http://schemas.openxmlformats.org/officeDocument/2006/relationships/oleObject" Target="embeddings/oleObject28.bin"/><Relationship Id="rId76" Type="http://schemas.openxmlformats.org/officeDocument/2006/relationships/image" Target="media/image31.wmf"/><Relationship Id="rId97" Type="http://schemas.openxmlformats.org/officeDocument/2006/relationships/image" Target="media/image44.wmf"/><Relationship Id="rId120" Type="http://schemas.openxmlformats.org/officeDocument/2006/relationships/oleObject" Target="embeddings/oleObject60.bin"/><Relationship Id="rId141" Type="http://schemas.openxmlformats.org/officeDocument/2006/relationships/image" Target="media/image66.wmf"/><Relationship Id="rId7" Type="http://schemas.openxmlformats.org/officeDocument/2006/relationships/image" Target="media/image2.png"/><Relationship Id="rId162" Type="http://schemas.openxmlformats.org/officeDocument/2006/relationships/image" Target="media/image76.wmf"/><Relationship Id="rId183" Type="http://schemas.openxmlformats.org/officeDocument/2006/relationships/oleObject" Target="embeddings/oleObject92.bin"/><Relationship Id="rId218" Type="http://schemas.openxmlformats.org/officeDocument/2006/relationships/oleObject" Target="embeddings/oleObject109.bin"/><Relationship Id="rId239" Type="http://schemas.openxmlformats.org/officeDocument/2006/relationships/oleObject" Target="embeddings/oleObject119.bin"/><Relationship Id="rId250" Type="http://schemas.openxmlformats.org/officeDocument/2006/relationships/oleObject" Target="embeddings/oleObject126.bin"/><Relationship Id="rId271" Type="http://schemas.openxmlformats.org/officeDocument/2006/relationships/oleObject" Target="embeddings/oleObject136.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26.wmf"/><Relationship Id="rId87" Type="http://schemas.openxmlformats.org/officeDocument/2006/relationships/oleObject" Target="embeddings/oleObject46.bin"/><Relationship Id="rId110" Type="http://schemas.openxmlformats.org/officeDocument/2006/relationships/oleObject" Target="embeddings/oleObject55.bin"/><Relationship Id="rId131" Type="http://schemas.openxmlformats.org/officeDocument/2006/relationships/image" Target="media/image62.wmf"/><Relationship Id="rId61" Type="http://schemas.openxmlformats.org/officeDocument/2006/relationships/oleObject" Target="embeddings/oleObject33.bin"/><Relationship Id="rId82" Type="http://schemas.openxmlformats.org/officeDocument/2006/relationships/image" Target="media/image34.wmf"/><Relationship Id="rId152" Type="http://schemas.openxmlformats.org/officeDocument/2006/relationships/image" Target="media/image71.wmf"/><Relationship Id="rId173" Type="http://schemas.openxmlformats.org/officeDocument/2006/relationships/oleObject" Target="embeddings/oleObject87.bin"/><Relationship Id="rId194" Type="http://schemas.openxmlformats.org/officeDocument/2006/relationships/image" Target="media/image92.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9.wmf"/><Relationship Id="rId229" Type="http://schemas.openxmlformats.org/officeDocument/2006/relationships/oleObject" Target="embeddings/oleObject114.bin"/><Relationship Id="rId19" Type="http://schemas.openxmlformats.org/officeDocument/2006/relationships/image" Target="media/image8.wmf"/><Relationship Id="rId224" Type="http://schemas.openxmlformats.org/officeDocument/2006/relationships/image" Target="media/image108.wmf"/><Relationship Id="rId240" Type="http://schemas.openxmlformats.org/officeDocument/2006/relationships/oleObject" Target="embeddings/oleObject120.bin"/><Relationship Id="rId245" Type="http://schemas.openxmlformats.org/officeDocument/2006/relationships/image" Target="media/image117.wmf"/><Relationship Id="rId261" Type="http://schemas.openxmlformats.org/officeDocument/2006/relationships/oleObject" Target="embeddings/oleObject131.bin"/><Relationship Id="rId266" Type="http://schemas.openxmlformats.org/officeDocument/2006/relationships/image" Target="media/image128.wmf"/><Relationship Id="rId287" Type="http://schemas.openxmlformats.org/officeDocument/2006/relationships/oleObject" Target="embeddings/oleObject144.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3.wmf"/><Relationship Id="rId77" Type="http://schemas.openxmlformats.org/officeDocument/2006/relationships/oleObject" Target="embeddings/oleObject41.bin"/><Relationship Id="rId100" Type="http://schemas.openxmlformats.org/officeDocument/2006/relationships/oleObject" Target="embeddings/oleObject50.bin"/><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image" Target="media/image79.wmf"/><Relationship Id="rId282" Type="http://schemas.openxmlformats.org/officeDocument/2006/relationships/image" Target="media/image136.wmf"/><Relationship Id="rId312" Type="http://schemas.openxmlformats.org/officeDocument/2006/relationships/image" Target="media/image151.wmf"/><Relationship Id="rId31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2.jpeg"/><Relationship Id="rId72" Type="http://schemas.openxmlformats.org/officeDocument/2006/relationships/image" Target="media/image29.wmf"/><Relationship Id="rId93" Type="http://schemas.openxmlformats.org/officeDocument/2006/relationships/image" Target="media/image41.jpeg"/><Relationship Id="rId98" Type="http://schemas.openxmlformats.org/officeDocument/2006/relationships/oleObject" Target="embeddings/oleObject49.bin"/><Relationship Id="rId121" Type="http://schemas.openxmlformats.org/officeDocument/2006/relationships/image" Target="media/image56.emf"/><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image" Target="media/image87.wmf"/><Relationship Id="rId189" Type="http://schemas.openxmlformats.org/officeDocument/2006/relationships/oleObject" Target="embeddings/oleObject95.bin"/><Relationship Id="rId219" Type="http://schemas.openxmlformats.org/officeDocument/2006/relationships/image" Target="media/image105.wmf"/><Relationship Id="rId3" Type="http://schemas.openxmlformats.org/officeDocument/2006/relationships/webSettings" Target="webSettings.xml"/><Relationship Id="rId214" Type="http://schemas.openxmlformats.org/officeDocument/2006/relationships/image" Target="media/image102.emf"/><Relationship Id="rId230" Type="http://schemas.openxmlformats.org/officeDocument/2006/relationships/image" Target="media/image111.wmf"/><Relationship Id="rId235" Type="http://schemas.openxmlformats.org/officeDocument/2006/relationships/oleObject" Target="embeddings/oleObject117.bin"/><Relationship Id="rId251" Type="http://schemas.openxmlformats.org/officeDocument/2006/relationships/image" Target="media/image120.wmf"/><Relationship Id="rId256" Type="http://schemas.openxmlformats.org/officeDocument/2006/relationships/image" Target="media/image123.wmf"/><Relationship Id="rId277" Type="http://schemas.openxmlformats.org/officeDocument/2006/relationships/oleObject" Target="embeddings/oleObject139.bin"/><Relationship Id="rId298" Type="http://schemas.openxmlformats.org/officeDocument/2006/relationships/image" Target="media/image144.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6.bin"/><Relationship Id="rId116" Type="http://schemas.openxmlformats.org/officeDocument/2006/relationships/image" Target="media/image53.emf"/><Relationship Id="rId137" Type="http://schemas.openxmlformats.org/officeDocument/2006/relationships/image" Target="media/image64.wmf"/><Relationship Id="rId158" Type="http://schemas.openxmlformats.org/officeDocument/2006/relationships/image" Target="media/image74.wmf"/><Relationship Id="rId272" Type="http://schemas.openxmlformats.org/officeDocument/2006/relationships/image" Target="media/image131.wmf"/><Relationship Id="rId293" Type="http://schemas.openxmlformats.org/officeDocument/2006/relationships/oleObject" Target="embeddings/oleObject147.bin"/><Relationship Id="rId302" Type="http://schemas.openxmlformats.org/officeDocument/2006/relationships/image" Target="media/image146.wmf"/><Relationship Id="rId307" Type="http://schemas.openxmlformats.org/officeDocument/2006/relationships/oleObject" Target="embeddings/oleObject154.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4.wmf"/><Relationship Id="rId83" Type="http://schemas.openxmlformats.org/officeDocument/2006/relationships/oleObject" Target="embeddings/oleObject44.bin"/><Relationship Id="rId88" Type="http://schemas.openxmlformats.org/officeDocument/2006/relationships/image" Target="media/image37.wmf"/><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oleObject" Target="embeddings/oleObject77.bin"/><Relationship Id="rId174" Type="http://schemas.openxmlformats.org/officeDocument/2006/relationships/image" Target="media/image82.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oleObject" Target="embeddings/oleObject110.bin"/><Relationship Id="rId225" Type="http://schemas.openxmlformats.org/officeDocument/2006/relationships/oleObject" Target="embeddings/oleObject112.bin"/><Relationship Id="rId241" Type="http://schemas.openxmlformats.org/officeDocument/2006/relationships/oleObject" Target="embeddings/oleObject121.bin"/><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image" Target="media/image139.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9.bin"/><Relationship Id="rId106" Type="http://schemas.openxmlformats.org/officeDocument/2006/relationships/oleObject" Target="embeddings/oleObject53.bin"/><Relationship Id="rId127" Type="http://schemas.openxmlformats.org/officeDocument/2006/relationships/oleObject" Target="embeddings/oleObject63.bin"/><Relationship Id="rId262" Type="http://schemas.openxmlformats.org/officeDocument/2006/relationships/image" Target="media/image126.wmf"/><Relationship Id="rId283" Type="http://schemas.openxmlformats.org/officeDocument/2006/relationships/oleObject" Target="embeddings/oleObject142.bin"/><Relationship Id="rId313" Type="http://schemas.openxmlformats.org/officeDocument/2006/relationships/oleObject" Target="embeddings/oleObject157.bin"/><Relationship Id="rId318"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oleObject" Target="embeddings/oleObject39.bin"/><Relationship Id="rId78" Type="http://schemas.openxmlformats.org/officeDocument/2006/relationships/image" Target="media/image32.wmf"/><Relationship Id="rId94" Type="http://schemas.openxmlformats.org/officeDocument/2006/relationships/image" Target="media/image42.jpeg"/><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4.bin"/><Relationship Id="rId164" Type="http://schemas.openxmlformats.org/officeDocument/2006/relationships/image" Target="media/image77.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oleObject" Target="embeddings/oleObject129.bin"/><Relationship Id="rId278" Type="http://schemas.openxmlformats.org/officeDocument/2006/relationships/image" Target="media/image134.wmf"/><Relationship Id="rId26" Type="http://schemas.openxmlformats.org/officeDocument/2006/relationships/oleObject" Target="embeddings/oleObject10.bin"/><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oleObject" Target="embeddings/oleObject137.bin"/><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oleObject" Target="embeddings/oleObject22.bin"/><Relationship Id="rId68" Type="http://schemas.openxmlformats.org/officeDocument/2006/relationships/image" Target="media/image27.wmf"/><Relationship Id="rId89" Type="http://schemas.openxmlformats.org/officeDocument/2006/relationships/oleObject" Target="embeddings/oleObject47.bin"/><Relationship Id="rId112" Type="http://schemas.openxmlformats.org/officeDocument/2006/relationships/oleObject" Target="embeddings/oleObject56.bin"/><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oleObject" Target="embeddings/oleObject88.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6.e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image" Target="media/image137.wmf"/><Relationship Id="rId37" Type="http://schemas.openxmlformats.org/officeDocument/2006/relationships/image" Target="media/image17.wmf"/><Relationship Id="rId58" Type="http://schemas.openxmlformats.org/officeDocument/2006/relationships/oleObject" Target="embeddings/oleObject30.bin"/><Relationship Id="rId79" Type="http://schemas.openxmlformats.org/officeDocument/2006/relationships/oleObject" Target="embeddings/oleObject42.bin"/><Relationship Id="rId102" Type="http://schemas.openxmlformats.org/officeDocument/2006/relationships/oleObject" Target="embeddings/oleObject51.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image" Target="media/image38.emf"/><Relationship Id="rId165" Type="http://schemas.openxmlformats.org/officeDocument/2006/relationships/oleObject" Target="embeddings/oleObject83.bin"/><Relationship Id="rId186" Type="http://schemas.openxmlformats.org/officeDocument/2006/relationships/image" Target="media/image88.wmf"/><Relationship Id="rId211" Type="http://schemas.openxmlformats.org/officeDocument/2006/relationships/oleObject" Target="embeddings/oleObject106.bin"/><Relationship Id="rId232" Type="http://schemas.openxmlformats.org/officeDocument/2006/relationships/image" Target="media/image112.wmf"/><Relationship Id="rId253" Type="http://schemas.openxmlformats.org/officeDocument/2006/relationships/image" Target="media/image121.wmf"/><Relationship Id="rId274" Type="http://schemas.openxmlformats.org/officeDocument/2006/relationships/image" Target="media/image132.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image" Target="media/image12.wmf"/><Relationship Id="rId48" Type="http://schemas.openxmlformats.org/officeDocument/2006/relationships/oleObject" Target="embeddings/oleObject23.bin"/><Relationship Id="rId69" Type="http://schemas.openxmlformats.org/officeDocument/2006/relationships/oleObject" Target="embeddings/oleObject37.bin"/><Relationship Id="rId113" Type="http://schemas.openxmlformats.org/officeDocument/2006/relationships/image" Target="media/image52.wmf"/><Relationship Id="rId134" Type="http://schemas.openxmlformats.org/officeDocument/2006/relationships/oleObject" Target="embeddings/oleObject67.bin"/><Relationship Id="rId80" Type="http://schemas.openxmlformats.org/officeDocument/2006/relationships/image" Target="media/image33.wmf"/><Relationship Id="rId155" Type="http://schemas.openxmlformats.org/officeDocument/2006/relationships/oleObject" Target="embeddings/oleObject78.bin"/><Relationship Id="rId176" Type="http://schemas.openxmlformats.org/officeDocument/2006/relationships/image" Target="media/image83.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7.wmf"/><Relationship Id="rId243" Type="http://schemas.openxmlformats.org/officeDocument/2006/relationships/image" Target="media/image116.wmf"/><Relationship Id="rId264" Type="http://schemas.openxmlformats.org/officeDocument/2006/relationships/image" Target="media/image127.wmf"/><Relationship Id="rId285" Type="http://schemas.openxmlformats.org/officeDocument/2006/relationships/oleObject" Target="embeddings/oleObject143.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31.bin"/><Relationship Id="rId103" Type="http://schemas.openxmlformats.org/officeDocument/2006/relationships/image" Target="media/image47.wmf"/><Relationship Id="rId124" Type="http://schemas.openxmlformats.org/officeDocument/2006/relationships/image" Target="media/image58.wmf"/><Relationship Id="rId310" Type="http://schemas.openxmlformats.org/officeDocument/2006/relationships/image" Target="media/image150.wmf"/><Relationship Id="rId70" Type="http://schemas.openxmlformats.org/officeDocument/2006/relationships/image" Target="media/image28.wmf"/><Relationship Id="rId91" Type="http://schemas.openxmlformats.org/officeDocument/2006/relationships/image" Target="media/image39.e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4.bin"/><Relationship Id="rId1" Type="http://schemas.openxmlformats.org/officeDocument/2006/relationships/styles" Target="styles.xml"/><Relationship Id="rId212" Type="http://schemas.openxmlformats.org/officeDocument/2006/relationships/image" Target="media/image101.wmf"/><Relationship Id="rId233" Type="http://schemas.openxmlformats.org/officeDocument/2006/relationships/oleObject" Target="embeddings/oleObject116.bin"/><Relationship Id="rId254" Type="http://schemas.openxmlformats.org/officeDocument/2006/relationships/oleObject" Target="embeddings/oleObject128.bin"/><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oleObject" Target="embeddings/oleObject57.bin"/><Relationship Id="rId275" Type="http://schemas.openxmlformats.org/officeDocument/2006/relationships/oleObject" Target="embeddings/oleObject138.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32.bin"/><Relationship Id="rId81" Type="http://schemas.openxmlformats.org/officeDocument/2006/relationships/oleObject" Target="embeddings/oleObject43.bin"/><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9.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11.bin"/><Relationship Id="rId244"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oleObject" Target="embeddings/oleObject133.bin"/><Relationship Id="rId286" Type="http://schemas.openxmlformats.org/officeDocument/2006/relationships/image" Target="media/image138.wmf"/><Relationship Id="rId50" Type="http://schemas.openxmlformats.org/officeDocument/2006/relationships/image" Target="media/image21.jpeg"/><Relationship Id="rId104" Type="http://schemas.openxmlformats.org/officeDocument/2006/relationships/oleObject" Target="embeddings/oleObject52.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image" Target="media/image89.wmf"/><Relationship Id="rId311" Type="http://schemas.openxmlformats.org/officeDocument/2006/relationships/oleObject" Target="embeddings/oleObject156.bin"/><Relationship Id="rId71" Type="http://schemas.openxmlformats.org/officeDocument/2006/relationships/oleObject" Target="embeddings/oleObject38.bin"/><Relationship Id="rId92" Type="http://schemas.openxmlformats.org/officeDocument/2006/relationships/image" Target="media/image40.jpeg"/><Relationship Id="rId213" Type="http://schemas.openxmlformats.org/officeDocument/2006/relationships/oleObject" Target="embeddings/oleObject107.bin"/><Relationship Id="rId234" Type="http://schemas.openxmlformats.org/officeDocument/2006/relationships/image" Target="media/image113.wmf"/><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image" Target="media/image122.png"/><Relationship Id="rId276" Type="http://schemas.openxmlformats.org/officeDocument/2006/relationships/image" Target="media/image133.wmf"/><Relationship Id="rId297" Type="http://schemas.openxmlformats.org/officeDocument/2006/relationships/oleObject" Target="embeddings/oleObject149.bin"/><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image" Target="media/image84.wmf"/><Relationship Id="rId301" Type="http://schemas.openxmlformats.org/officeDocument/2006/relationships/oleObject" Target="embeddings/oleObject1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TotalTime>
  <Pages>33</Pages>
  <Words>3342</Words>
  <Characters>19051</Characters>
  <Application>Microsoft Office Word</Application>
  <DocSecurity>0</DocSecurity>
  <Lines>158</Lines>
  <Paragraphs>44</Paragraphs>
  <ScaleCrop>false</ScaleCrop>
  <Company/>
  <LinksUpToDate>false</LinksUpToDate>
  <CharactersWithSpaces>22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华龙</dc:creator>
  <cp:keywords/>
  <dc:description/>
  <cp:lastModifiedBy>李 华龙</cp:lastModifiedBy>
  <cp:revision>132</cp:revision>
  <dcterms:created xsi:type="dcterms:W3CDTF">2021-07-09T10:51:00Z</dcterms:created>
  <dcterms:modified xsi:type="dcterms:W3CDTF">2021-07-09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